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4"/>
  </p:sldMasterIdLst>
  <p:notesMasterIdLst>
    <p:notesMasterId r:id="rId18"/>
  </p:notesMasterIdLst>
  <p:sldIdLst>
    <p:sldId id="259" r:id="rId5"/>
    <p:sldId id="266" r:id="rId6"/>
    <p:sldId id="267" r:id="rId7"/>
    <p:sldId id="268" r:id="rId8"/>
    <p:sldId id="269" r:id="rId9"/>
    <p:sldId id="270" r:id="rId10"/>
    <p:sldId id="271" r:id="rId11"/>
    <p:sldId id="275" r:id="rId12"/>
    <p:sldId id="277" r:id="rId13"/>
    <p:sldId id="276" r:id="rId14"/>
    <p:sldId id="278" r:id="rId15"/>
    <p:sldId id="279" r:id="rId16"/>
    <p:sldId id="280" r:id="rId1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0000"/>
    <a:srgbClr val="A20000"/>
    <a:srgbClr val="0000FF"/>
    <a:srgbClr val="AD43FD"/>
    <a:srgbClr val="FF6140"/>
    <a:srgbClr val="077F01"/>
    <a:srgbClr val="0033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20AFD19-7E1C-EDAB-D3A5-0161C763751F}" v="3" dt="2021-11-24T16:00:38.507"/>
    <p1510:client id="{6AEF8DB1-A8F4-479C-A023-CB9D42E87FAE}" v="9" dt="2021-11-23T13:52:44.847"/>
    <p1510:client id="{6B3C2E13-842B-48F8-A9FA-DDBDE7AA3173}" v="1" dt="2021-11-24T20:47:28.17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Style moyen 4 - Accentuation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ctor LESCROART" userId="f269df95-b4af-4a37-85f2-a09f26d1e133" providerId="ADAL" clId="{9D21E8B9-7CB9-4D3B-AFF4-F12FF56C4E35}"/>
    <pc:docChg chg="undo custSel modSld">
      <pc:chgData name="Victor LESCROART" userId="f269df95-b4af-4a37-85f2-a09f26d1e133" providerId="ADAL" clId="{9D21E8B9-7CB9-4D3B-AFF4-F12FF56C4E35}" dt="2021-10-15T12:19:42.454" v="3" actId="14100"/>
      <pc:docMkLst>
        <pc:docMk/>
      </pc:docMkLst>
      <pc:sldChg chg="modSp mod">
        <pc:chgData name="Victor LESCROART" userId="f269df95-b4af-4a37-85f2-a09f26d1e133" providerId="ADAL" clId="{9D21E8B9-7CB9-4D3B-AFF4-F12FF56C4E35}" dt="2021-10-15T12:19:42.454" v="3" actId="14100"/>
        <pc:sldMkLst>
          <pc:docMk/>
          <pc:sldMk cId="3342060903" sldId="269"/>
        </pc:sldMkLst>
        <pc:spChg chg="mod">
          <ac:chgData name="Victor LESCROART" userId="f269df95-b4af-4a37-85f2-a09f26d1e133" providerId="ADAL" clId="{9D21E8B9-7CB9-4D3B-AFF4-F12FF56C4E35}" dt="2021-10-15T12:16:36.675" v="0" actId="1076"/>
          <ac:spMkLst>
            <pc:docMk/>
            <pc:sldMk cId="3342060903" sldId="269"/>
            <ac:spMk id="28" creationId="{CC3FD2BD-5AFA-454C-AD9D-472F5CA6E925}"/>
          </ac:spMkLst>
        </pc:spChg>
        <pc:spChg chg="mod">
          <ac:chgData name="Victor LESCROART" userId="f269df95-b4af-4a37-85f2-a09f26d1e133" providerId="ADAL" clId="{9D21E8B9-7CB9-4D3B-AFF4-F12FF56C4E35}" dt="2021-10-15T12:19:42.454" v="3" actId="14100"/>
          <ac:spMkLst>
            <pc:docMk/>
            <pc:sldMk cId="3342060903" sldId="269"/>
            <ac:spMk id="60" creationId="{F0F5C8A5-2391-4E2D-A9A4-F3FAD6A04A86}"/>
          </ac:spMkLst>
        </pc:spChg>
        <pc:grpChg chg="mod">
          <ac:chgData name="Victor LESCROART" userId="f269df95-b4af-4a37-85f2-a09f26d1e133" providerId="ADAL" clId="{9D21E8B9-7CB9-4D3B-AFF4-F12FF56C4E35}" dt="2021-10-15T12:18:50.323" v="2" actId="1076"/>
          <ac:grpSpMkLst>
            <pc:docMk/>
            <pc:sldMk cId="3342060903" sldId="269"/>
            <ac:grpSpMk id="51" creationId="{09860A3B-483D-49CB-A35E-8462F945D52C}"/>
          </ac:grpSpMkLst>
        </pc:grpChg>
      </pc:sldChg>
    </pc:docChg>
  </pc:docChgLst>
  <pc:docChgLst>
    <pc:chgData name="Paul DAVID" userId="S::paul.david@student.junia.com::6c7bb118-d667-4657-94ab-03d6e135229e" providerId="AD" clId="Web-{58B05F4B-319D-43C4-A5C9-62124C0BFD8C}"/>
    <pc:docChg chg="addSld delSld">
      <pc:chgData name="Paul DAVID" userId="S::paul.david@student.junia.com::6c7bb118-d667-4657-94ab-03d6e135229e" providerId="AD" clId="Web-{58B05F4B-319D-43C4-A5C9-62124C0BFD8C}" dt="2021-10-19T18:19:25.380" v="1"/>
      <pc:docMkLst>
        <pc:docMk/>
      </pc:docMkLst>
      <pc:sldChg chg="new del">
        <pc:chgData name="Paul DAVID" userId="S::paul.david@student.junia.com::6c7bb118-d667-4657-94ab-03d6e135229e" providerId="AD" clId="Web-{58B05F4B-319D-43C4-A5C9-62124C0BFD8C}" dt="2021-10-19T18:19:25.380" v="1"/>
        <pc:sldMkLst>
          <pc:docMk/>
          <pc:sldMk cId="2495377619" sldId="281"/>
        </pc:sldMkLst>
      </pc:sldChg>
    </pc:docChg>
  </pc:docChgLst>
  <pc:docChgLst>
    <pc:chgData name="Pauline JASPART" userId="432015c8-25b8-4120-bf16-ec762928434c" providerId="ADAL" clId="{6AEF8DB1-A8F4-479C-A023-CB9D42E87FAE}"/>
    <pc:docChg chg="modSld">
      <pc:chgData name="Pauline JASPART" userId="432015c8-25b8-4120-bf16-ec762928434c" providerId="ADAL" clId="{6AEF8DB1-A8F4-479C-A023-CB9D42E87FAE}" dt="2021-11-23T13:52:44.847" v="8"/>
      <pc:docMkLst>
        <pc:docMk/>
      </pc:docMkLst>
      <pc:sldChg chg="addSp delSp modSp mod">
        <pc:chgData name="Pauline JASPART" userId="432015c8-25b8-4120-bf16-ec762928434c" providerId="ADAL" clId="{6AEF8DB1-A8F4-479C-A023-CB9D42E87FAE}" dt="2021-11-23T13:52:44.847" v="8"/>
        <pc:sldMkLst>
          <pc:docMk/>
          <pc:sldMk cId="2989832068" sldId="259"/>
        </pc:sldMkLst>
        <pc:grpChg chg="del mod">
          <ac:chgData name="Pauline JASPART" userId="432015c8-25b8-4120-bf16-ec762928434c" providerId="ADAL" clId="{6AEF8DB1-A8F4-479C-A023-CB9D42E87FAE}" dt="2021-11-23T13:52:39.664" v="4"/>
          <ac:grpSpMkLst>
            <pc:docMk/>
            <pc:sldMk cId="2989832068" sldId="259"/>
            <ac:grpSpMk id="10" creationId="{55656AFD-2E3F-4D82-AB89-81C4037EDCFA}"/>
          </ac:grpSpMkLst>
        </pc:grpChg>
        <pc:inkChg chg="add del mod">
          <ac:chgData name="Pauline JASPART" userId="432015c8-25b8-4120-bf16-ec762928434c" providerId="ADAL" clId="{6AEF8DB1-A8F4-479C-A023-CB9D42E87FAE}" dt="2021-11-23T13:52:39.664" v="4"/>
          <ac:inkMkLst>
            <pc:docMk/>
            <pc:sldMk cId="2989832068" sldId="259"/>
            <ac:inkMk id="5" creationId="{6E82EE07-8AC9-49BB-852D-5E9994011A27}"/>
          </ac:inkMkLst>
        </pc:inkChg>
        <pc:inkChg chg="add del mod">
          <ac:chgData name="Pauline JASPART" userId="432015c8-25b8-4120-bf16-ec762928434c" providerId="ADAL" clId="{6AEF8DB1-A8F4-479C-A023-CB9D42E87FAE}" dt="2021-11-23T13:52:39.672" v="6"/>
          <ac:inkMkLst>
            <pc:docMk/>
            <pc:sldMk cId="2989832068" sldId="259"/>
            <ac:inkMk id="9" creationId="{2DBE620C-C986-419F-A0E6-F22A000D5326}"/>
          </ac:inkMkLst>
        </pc:inkChg>
        <pc:inkChg chg="add del">
          <ac:chgData name="Pauline JASPART" userId="432015c8-25b8-4120-bf16-ec762928434c" providerId="ADAL" clId="{6AEF8DB1-A8F4-479C-A023-CB9D42E87FAE}" dt="2021-11-23T13:52:39.672" v="5"/>
          <ac:inkMkLst>
            <pc:docMk/>
            <pc:sldMk cId="2989832068" sldId="259"/>
            <ac:inkMk id="11" creationId="{BF46489C-8470-4132-9D45-B621B8BBDDD0}"/>
          </ac:inkMkLst>
        </pc:inkChg>
        <pc:inkChg chg="add del">
          <ac:chgData name="Pauline JASPART" userId="432015c8-25b8-4120-bf16-ec762928434c" providerId="ADAL" clId="{6AEF8DB1-A8F4-479C-A023-CB9D42E87FAE}" dt="2021-11-23T13:52:44.847" v="8"/>
          <ac:inkMkLst>
            <pc:docMk/>
            <pc:sldMk cId="2989832068" sldId="259"/>
            <ac:inkMk id="12" creationId="{D5C8C247-335E-4B35-B516-6D1488A7E361}"/>
          </ac:inkMkLst>
        </pc:inkChg>
      </pc:sldChg>
    </pc:docChg>
  </pc:docChgLst>
  <pc:docChgLst>
    <pc:chgData name="Maxence VERBEKE" userId="S::maxence.verbeke@student.junia.com::253cb046-879d-4b42-9e98-3d282be25afb" providerId="AD" clId="Web-{88815365-3477-4C2F-B08F-3F2F0F75BD33}"/>
    <pc:docChg chg="addSld">
      <pc:chgData name="Maxence VERBEKE" userId="S::maxence.verbeke@student.junia.com::253cb046-879d-4b42-9e98-3d282be25afb" providerId="AD" clId="Web-{88815365-3477-4C2F-B08F-3F2F0F75BD33}" dt="2021-10-17T17:52:52.129" v="0"/>
      <pc:docMkLst>
        <pc:docMk/>
      </pc:docMkLst>
      <pc:sldChg chg="new">
        <pc:chgData name="Maxence VERBEKE" userId="S::maxence.verbeke@student.junia.com::253cb046-879d-4b42-9e98-3d282be25afb" providerId="AD" clId="Web-{88815365-3477-4C2F-B08F-3F2F0F75BD33}" dt="2021-10-17T17:52:52.129" v="0"/>
        <pc:sldMkLst>
          <pc:docMk/>
          <pc:sldMk cId="2585329387" sldId="281"/>
        </pc:sldMkLst>
      </pc:sldChg>
    </pc:docChg>
  </pc:docChgLst>
  <pc:docChgLst>
    <pc:chgData name="Jérôme RASCLE" userId="S::jerome.rascle@student.junia.com::62643267-3812-43ef-94af-04eb487a6fa0" providerId="AD" clId="Web-{320AFD19-7E1C-EDAB-D3A5-0161C763751F}"/>
    <pc:docChg chg="modSld">
      <pc:chgData name="Jérôme RASCLE" userId="S::jerome.rascle@student.junia.com::62643267-3812-43ef-94af-04eb487a6fa0" providerId="AD" clId="Web-{320AFD19-7E1C-EDAB-D3A5-0161C763751F}" dt="2021-11-24T16:00:38.507" v="2" actId="1076"/>
      <pc:docMkLst>
        <pc:docMk/>
      </pc:docMkLst>
      <pc:sldChg chg="modSp">
        <pc:chgData name="Jérôme RASCLE" userId="S::jerome.rascle@student.junia.com::62643267-3812-43ef-94af-04eb487a6fa0" providerId="AD" clId="Web-{320AFD19-7E1C-EDAB-D3A5-0161C763751F}" dt="2021-11-24T16:00:38.507" v="2" actId="1076"/>
        <pc:sldMkLst>
          <pc:docMk/>
          <pc:sldMk cId="2989832068" sldId="259"/>
        </pc:sldMkLst>
        <pc:picChg chg="mod">
          <ac:chgData name="Jérôme RASCLE" userId="S::jerome.rascle@student.junia.com::62643267-3812-43ef-94af-04eb487a6fa0" providerId="AD" clId="Web-{320AFD19-7E1C-EDAB-D3A5-0161C763751F}" dt="2021-11-24T16:00:38.507" v="2" actId="1076"/>
          <ac:picMkLst>
            <pc:docMk/>
            <pc:sldMk cId="2989832068" sldId="259"/>
            <ac:picMk id="6" creationId="{B6BCD712-8A48-4AA5-B65F-02D141B1CDE5}"/>
          </ac:picMkLst>
        </pc:picChg>
      </pc:sldChg>
    </pc:docChg>
  </pc:docChgLst>
  <pc:docChgLst>
    <pc:chgData name="Hugo DEBAISIEUX" userId="S::hugo.debaisieux@student.junia.com::ae5a98fc-53d2-4e5e-ae41-37a5273d0d6d" providerId="AD" clId="Web-{E4E9D774-A60D-4BC1-B1C2-7656F7282503}"/>
    <pc:docChg chg="modSld">
      <pc:chgData name="Hugo DEBAISIEUX" userId="S::hugo.debaisieux@student.junia.com::ae5a98fc-53d2-4e5e-ae41-37a5273d0d6d" providerId="AD" clId="Web-{E4E9D774-A60D-4BC1-B1C2-7656F7282503}" dt="2021-11-22T13:04:43.681" v="7" actId="20577"/>
      <pc:docMkLst>
        <pc:docMk/>
      </pc:docMkLst>
      <pc:sldChg chg="delSp modSp">
        <pc:chgData name="Hugo DEBAISIEUX" userId="S::hugo.debaisieux@student.junia.com::ae5a98fc-53d2-4e5e-ae41-37a5273d0d6d" providerId="AD" clId="Web-{E4E9D774-A60D-4BC1-B1C2-7656F7282503}" dt="2021-11-22T13:04:43.681" v="7" actId="20577"/>
        <pc:sldMkLst>
          <pc:docMk/>
          <pc:sldMk cId="2579043514" sldId="270"/>
        </pc:sldMkLst>
        <pc:spChg chg="mod">
          <ac:chgData name="Hugo DEBAISIEUX" userId="S::hugo.debaisieux@student.junia.com::ae5a98fc-53d2-4e5e-ae41-37a5273d0d6d" providerId="AD" clId="Web-{E4E9D774-A60D-4BC1-B1C2-7656F7282503}" dt="2021-11-22T13:04:43.681" v="7" actId="20577"/>
          <ac:spMkLst>
            <pc:docMk/>
            <pc:sldMk cId="2579043514" sldId="270"/>
            <ac:spMk id="2" creationId="{1DE99859-43C1-48C9-9477-382D888F6C2F}"/>
          </ac:spMkLst>
        </pc:spChg>
        <pc:spChg chg="mod">
          <ac:chgData name="Hugo DEBAISIEUX" userId="S::hugo.debaisieux@student.junia.com::ae5a98fc-53d2-4e5e-ae41-37a5273d0d6d" providerId="AD" clId="Web-{E4E9D774-A60D-4BC1-B1C2-7656F7282503}" dt="2021-11-22T13:04:42.915" v="3" actId="1076"/>
          <ac:spMkLst>
            <pc:docMk/>
            <pc:sldMk cId="2579043514" sldId="270"/>
            <ac:spMk id="3" creationId="{E6387262-D99E-496D-93D9-5EF27BBDAF1F}"/>
          </ac:spMkLst>
        </pc:spChg>
        <pc:spChg chg="del">
          <ac:chgData name="Hugo DEBAISIEUX" userId="S::hugo.debaisieux@student.junia.com::ae5a98fc-53d2-4e5e-ae41-37a5273d0d6d" providerId="AD" clId="Web-{E4E9D774-A60D-4BC1-B1C2-7656F7282503}" dt="2021-11-22T13:04:39.899" v="0"/>
          <ac:spMkLst>
            <pc:docMk/>
            <pc:sldMk cId="2579043514" sldId="270"/>
            <ac:spMk id="5" creationId="{FE6A8A1F-C8B9-4F12-BF5C-14B2D4D2A0D7}"/>
          </ac:spMkLst>
        </pc:spChg>
      </pc:sldChg>
    </pc:docChg>
  </pc:docChgLst>
  <pc:docChgLst>
    <pc:chgData name="Antoine BONNAFOUS" userId="S::antoine.bonnafous@student.junia.com::de8b4df5-74dd-4eba-a209-2544fbe7c2ab" providerId="AD" clId="Web-{6B3C2E13-842B-48F8-A9FA-DDBDE7AA3173}"/>
    <pc:docChg chg="modSld">
      <pc:chgData name="Antoine BONNAFOUS" userId="S::antoine.bonnafous@student.junia.com::de8b4df5-74dd-4eba-a209-2544fbe7c2ab" providerId="AD" clId="Web-{6B3C2E13-842B-48F8-A9FA-DDBDE7AA3173}" dt="2021-11-24T20:47:28.177" v="0" actId="1076"/>
      <pc:docMkLst>
        <pc:docMk/>
      </pc:docMkLst>
      <pc:sldChg chg="modSp">
        <pc:chgData name="Antoine BONNAFOUS" userId="S::antoine.bonnafous@student.junia.com::de8b4df5-74dd-4eba-a209-2544fbe7c2ab" providerId="AD" clId="Web-{6B3C2E13-842B-48F8-A9FA-DDBDE7AA3173}" dt="2021-11-24T20:47:28.177" v="0" actId="1076"/>
        <pc:sldMkLst>
          <pc:docMk/>
          <pc:sldMk cId="3838950798" sldId="275"/>
        </pc:sldMkLst>
        <pc:spChg chg="mod">
          <ac:chgData name="Antoine BONNAFOUS" userId="S::antoine.bonnafous@student.junia.com::de8b4df5-74dd-4eba-a209-2544fbe7c2ab" providerId="AD" clId="Web-{6B3C2E13-842B-48F8-A9FA-DDBDE7AA3173}" dt="2021-11-24T20:47:28.177" v="0" actId="1076"/>
          <ac:spMkLst>
            <pc:docMk/>
            <pc:sldMk cId="3838950798" sldId="275"/>
            <ac:spMk id="75" creationId="{23B2A9DC-871B-4002-AFF3-D9729C5ECB4A}"/>
          </ac:spMkLst>
        </pc:spChg>
      </pc:sldChg>
    </pc:docChg>
  </pc:docChgLst>
  <pc:docChgLst>
    <pc:chgData name="Maxence VERBEKE" userId="S::maxence.verbeke@student.junia.com::253cb046-879d-4b42-9e98-3d282be25afb" providerId="AD" clId="Web-{9664882E-95B1-4071-A54A-EF404B251BB8}"/>
    <pc:docChg chg="modSld">
      <pc:chgData name="Maxence VERBEKE" userId="S::maxence.verbeke@student.junia.com::253cb046-879d-4b42-9e98-3d282be25afb" providerId="AD" clId="Web-{9664882E-95B1-4071-A54A-EF404B251BB8}" dt="2021-10-17T17:57:44.818" v="0"/>
      <pc:docMkLst>
        <pc:docMk/>
      </pc:docMkLst>
      <pc:sldChg chg="addSp">
        <pc:chgData name="Maxence VERBEKE" userId="S::maxence.verbeke@student.junia.com::253cb046-879d-4b42-9e98-3d282be25afb" providerId="AD" clId="Web-{9664882E-95B1-4071-A54A-EF404B251BB8}" dt="2021-10-17T17:57:44.818" v="0"/>
        <pc:sldMkLst>
          <pc:docMk/>
          <pc:sldMk cId="2579043514" sldId="270"/>
        </pc:sldMkLst>
        <pc:spChg chg="add">
          <ac:chgData name="Maxence VERBEKE" userId="S::maxence.verbeke@student.junia.com::253cb046-879d-4b42-9e98-3d282be25afb" providerId="AD" clId="Web-{9664882E-95B1-4071-A54A-EF404B251BB8}" dt="2021-10-17T17:57:44.818" v="0"/>
          <ac:spMkLst>
            <pc:docMk/>
            <pc:sldMk cId="2579043514" sldId="270"/>
            <ac:spMk id="2" creationId="{1DE99859-43C1-48C9-9477-382D888F6C2F}"/>
          </ac:spMkLst>
        </pc:spChg>
      </pc:sldChg>
    </pc:docChg>
  </pc:docChgLst>
  <pc:docChgLst>
    <pc:chgData name="Alexandre POTEZ" userId="S::alexandre.potez@student.junia.com::9df21304-a46c-4761-898d-5fe65f48f348" providerId="AD" clId="Web-{35A7E686-68BE-4741-8BCC-A736D3EEEB90}"/>
    <pc:docChg chg="modSld">
      <pc:chgData name="Alexandre POTEZ" userId="S::alexandre.potez@student.junia.com::9df21304-a46c-4761-898d-5fe65f48f348" providerId="AD" clId="Web-{35A7E686-68BE-4741-8BCC-A736D3EEEB90}" dt="2021-10-19T12:00:05.624" v="1"/>
      <pc:docMkLst>
        <pc:docMk/>
      </pc:docMkLst>
      <pc:sldChg chg="addSp modSp">
        <pc:chgData name="Alexandre POTEZ" userId="S::alexandre.potez@student.junia.com::9df21304-a46c-4761-898d-5fe65f48f348" providerId="AD" clId="Web-{35A7E686-68BE-4741-8BCC-A736D3EEEB90}" dt="2021-10-19T12:00:05.624" v="1"/>
        <pc:sldMkLst>
          <pc:docMk/>
          <pc:sldMk cId="2579043514" sldId="270"/>
        </pc:sldMkLst>
        <pc:spChg chg="add">
          <ac:chgData name="Alexandre POTEZ" userId="S::alexandre.potez@student.junia.com::9df21304-a46c-4761-898d-5fe65f48f348" providerId="AD" clId="Web-{35A7E686-68BE-4741-8BCC-A736D3EEEB90}" dt="2021-10-19T12:00:05.624" v="1"/>
          <ac:spMkLst>
            <pc:docMk/>
            <pc:sldMk cId="2579043514" sldId="270"/>
            <ac:spMk id="3" creationId="{E6387262-D99E-496D-93D9-5EF27BBDAF1F}"/>
          </ac:spMkLst>
        </pc:spChg>
        <pc:spChg chg="mod">
          <ac:chgData name="Alexandre POTEZ" userId="S::alexandre.potez@student.junia.com::9df21304-a46c-4761-898d-5fe65f48f348" providerId="AD" clId="Web-{35A7E686-68BE-4741-8BCC-A736D3EEEB90}" dt="2021-10-19T12:00:05.346" v="0" actId="14100"/>
          <ac:spMkLst>
            <pc:docMk/>
            <pc:sldMk cId="2579043514" sldId="270"/>
            <ac:spMk id="105" creationId="{ACD6A277-463B-409E-842C-B704521036B6}"/>
          </ac:spMkLst>
        </pc:spChg>
      </pc:sldChg>
    </pc:docChg>
  </pc:docChgLst>
  <pc:docChgLst>
    <pc:chgData name="Sania CALIXTE" userId="S::sania.calixte@student.junia.com::477ad949-043a-49c0-a9be-5692f8f70fa3" providerId="AD" clId="Web-{02AD24A8-48ED-4FB0-8A1B-6532D83546FF}"/>
    <pc:docChg chg="addSld delSld">
      <pc:chgData name="Sania CALIXTE" userId="S::sania.calixte@student.junia.com::477ad949-043a-49c0-a9be-5692f8f70fa3" providerId="AD" clId="Web-{02AD24A8-48ED-4FB0-8A1B-6532D83546FF}" dt="2021-11-08T20:21:58.529" v="1"/>
      <pc:docMkLst>
        <pc:docMk/>
      </pc:docMkLst>
      <pc:sldChg chg="add del">
        <pc:chgData name="Sania CALIXTE" userId="S::sania.calixte@student.junia.com::477ad949-043a-49c0-a9be-5692f8f70fa3" providerId="AD" clId="Web-{02AD24A8-48ED-4FB0-8A1B-6532D83546FF}" dt="2021-11-08T20:21:58.529" v="1"/>
        <pc:sldMkLst>
          <pc:docMk/>
          <pc:sldMk cId="2989832068" sldId="259"/>
        </pc:sldMkLst>
      </pc:sldChg>
    </pc:docChg>
  </pc:docChgLst>
  <pc:docChgLst>
    <pc:chgData name="Thibaut TOURNEMAINE" userId="S::thibaut.tournemaine@student.junia.com::c7815beb-1bcd-4532-9a72-b8b711f57b87" providerId="AD" clId="Web-{2DB0DBC7-8E1A-4E8D-88D7-9CE0B3BB73F8}"/>
    <pc:docChg chg="modSld">
      <pc:chgData name="Thibaut TOURNEMAINE" userId="S::thibaut.tournemaine@student.junia.com::c7815beb-1bcd-4532-9a72-b8b711f57b87" providerId="AD" clId="Web-{2DB0DBC7-8E1A-4E8D-88D7-9CE0B3BB73F8}" dt="2021-10-19T19:17:21.192" v="0"/>
      <pc:docMkLst>
        <pc:docMk/>
      </pc:docMkLst>
      <pc:sldChg chg="addSp">
        <pc:chgData name="Thibaut TOURNEMAINE" userId="S::thibaut.tournemaine@student.junia.com::c7815beb-1bcd-4532-9a72-b8b711f57b87" providerId="AD" clId="Web-{2DB0DBC7-8E1A-4E8D-88D7-9CE0B3BB73F8}" dt="2021-10-19T19:17:21.192" v="0"/>
        <pc:sldMkLst>
          <pc:docMk/>
          <pc:sldMk cId="2579043514" sldId="270"/>
        </pc:sldMkLst>
        <pc:spChg chg="add">
          <ac:chgData name="Thibaut TOURNEMAINE" userId="S::thibaut.tournemaine@student.junia.com::c7815beb-1bcd-4532-9a72-b8b711f57b87" providerId="AD" clId="Web-{2DB0DBC7-8E1A-4E8D-88D7-9CE0B3BB73F8}" dt="2021-10-19T19:17:21.192" v="0"/>
          <ac:spMkLst>
            <pc:docMk/>
            <pc:sldMk cId="2579043514" sldId="270"/>
            <ac:spMk id="5" creationId="{FE6A8A1F-C8B9-4F12-BF5C-14B2D4D2A0D7}"/>
          </ac:spMkLst>
        </pc:spChg>
      </pc:sldChg>
    </pc:docChg>
  </pc:docChgLst>
  <pc:docChgLst>
    <pc:chgData name="Pierre VILLAIN" userId="S::pierre.villain@student.junia.com::4764814a-e602-4c68-8960-1b8e1960de97" providerId="AD" clId="Web-{0BBD7FD3-A641-4F92-B87D-003A8D3D8626}"/>
    <pc:docChg chg="modSld">
      <pc:chgData name="Pierre VILLAIN" userId="S::pierre.villain@student.junia.com::4764814a-e602-4c68-8960-1b8e1960de97" providerId="AD" clId="Web-{0BBD7FD3-A641-4F92-B87D-003A8D3D8626}" dt="2021-10-19T15:16:03.547" v="0" actId="1076"/>
      <pc:docMkLst>
        <pc:docMk/>
      </pc:docMkLst>
      <pc:sldChg chg="modSp">
        <pc:chgData name="Pierre VILLAIN" userId="S::pierre.villain@student.junia.com::4764814a-e602-4c68-8960-1b8e1960de97" providerId="AD" clId="Web-{0BBD7FD3-A641-4F92-B87D-003A8D3D8626}" dt="2021-10-19T15:16:03.547" v="0" actId="1076"/>
        <pc:sldMkLst>
          <pc:docMk/>
          <pc:sldMk cId="3342060903" sldId="269"/>
        </pc:sldMkLst>
        <pc:spChg chg="mod">
          <ac:chgData name="Pierre VILLAIN" userId="S::pierre.villain@student.junia.com::4764814a-e602-4c68-8960-1b8e1960de97" providerId="AD" clId="Web-{0BBD7FD3-A641-4F92-B87D-003A8D3D8626}" dt="2021-10-19T15:16:03.547" v="0" actId="1076"/>
          <ac:spMkLst>
            <pc:docMk/>
            <pc:sldMk cId="3342060903" sldId="269"/>
            <ac:spMk id="6" creationId="{9549DC43-3897-4DA8-A69F-7D7510DE9EA6}"/>
          </ac:spMkLst>
        </pc:spChg>
      </pc:sldChg>
    </pc:docChg>
  </pc:docChgLst>
  <pc:docChgLst>
    <pc:chgData name="Maxence VERBEKE" userId="S::maxence.verbeke@student.junia.com::253cb046-879d-4b42-9e98-3d282be25afb" providerId="AD" clId="Web-{A36D3222-2180-4070-BAB3-A8FBF9FA11F2}"/>
    <pc:docChg chg="delSld">
      <pc:chgData name="Maxence VERBEKE" userId="S::maxence.verbeke@student.junia.com::253cb046-879d-4b42-9e98-3d282be25afb" providerId="AD" clId="Web-{A36D3222-2180-4070-BAB3-A8FBF9FA11F2}" dt="2021-10-17T17:53:32.745" v="0"/>
      <pc:docMkLst>
        <pc:docMk/>
      </pc:docMkLst>
      <pc:sldChg chg="del">
        <pc:chgData name="Maxence VERBEKE" userId="S::maxence.verbeke@student.junia.com::253cb046-879d-4b42-9e98-3d282be25afb" providerId="AD" clId="Web-{A36D3222-2180-4070-BAB3-A8FBF9FA11F2}" dt="2021-10-17T17:53:32.745" v="0"/>
        <pc:sldMkLst>
          <pc:docMk/>
          <pc:sldMk cId="2585329387" sldId="28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BD9BE0-9D46-4182-8967-C61009153F7A}" type="datetimeFigureOut">
              <a:rPr lang="fr-FR" smtClean="0"/>
              <a:t>24/11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40851-B3AF-4524-84BE-BE354B8BC5A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1637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general 2">
    <p:bg>
      <p:bgPr>
        <a:solidFill>
          <a:srgbClr val="0033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>
          <a:xfrm>
            <a:off x="3947160" y="2592038"/>
            <a:ext cx="6690360" cy="2193321"/>
          </a:xfrm>
        </p:spPr>
        <p:txBody>
          <a:bodyPr anchor="t">
            <a:normAutofit/>
          </a:bodyPr>
          <a:lstStyle>
            <a:lvl1pPr algn="l">
              <a:defRPr sz="40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fr-FR"/>
              <a:t>Titre de la présentation </a:t>
            </a:r>
            <a:br>
              <a:rPr lang="fr-FR"/>
            </a:br>
            <a:r>
              <a:rPr lang="fr-FR" err="1"/>
              <a:t>powerpoint</a:t>
            </a:r>
            <a:r>
              <a:rPr lang="fr-FR"/>
              <a:t> </a:t>
            </a:r>
            <a:r>
              <a:rPr lang="fr-FR" err="1"/>
              <a:t>Junia</a:t>
            </a:r>
            <a:endParaRPr lang="fr-FR"/>
          </a:p>
        </p:txBody>
      </p:sp>
      <p:grpSp>
        <p:nvGrpSpPr>
          <p:cNvPr id="60" name="Group 4"/>
          <p:cNvGrpSpPr>
            <a:grpSpLocks noChangeAspect="1"/>
          </p:cNvGrpSpPr>
          <p:nvPr/>
        </p:nvGrpSpPr>
        <p:grpSpPr bwMode="auto">
          <a:xfrm rot="16200000">
            <a:off x="-2030196" y="2003325"/>
            <a:ext cx="6854391" cy="2854960"/>
            <a:chOff x="2738" y="1701"/>
            <a:chExt cx="2204" cy="918"/>
          </a:xfrm>
          <a:solidFill>
            <a:srgbClr val="FF6140"/>
          </a:solidFill>
        </p:grpSpPr>
        <p:sp>
          <p:nvSpPr>
            <p:cNvPr id="61" name="Rectangle 5"/>
            <p:cNvSpPr>
              <a:spLocks noChangeArrowheads="1"/>
            </p:cNvSpPr>
            <p:nvPr/>
          </p:nvSpPr>
          <p:spPr bwMode="auto">
            <a:xfrm>
              <a:off x="4184" y="1711"/>
              <a:ext cx="134" cy="87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2" name="Freeform 6"/>
            <p:cNvSpPr>
              <a:spLocks noEditPoints="1"/>
            </p:cNvSpPr>
            <p:nvPr/>
          </p:nvSpPr>
          <p:spPr bwMode="auto">
            <a:xfrm>
              <a:off x="4444" y="1701"/>
              <a:ext cx="498" cy="882"/>
            </a:xfrm>
            <a:custGeom>
              <a:avLst/>
              <a:gdLst>
                <a:gd name="T0" fmla="*/ 136 w 498"/>
                <a:gd name="T1" fmla="*/ 296 h 882"/>
                <a:gd name="T2" fmla="*/ 136 w 498"/>
                <a:gd name="T3" fmla="*/ 272 h 882"/>
                <a:gd name="T4" fmla="*/ 140 w 498"/>
                <a:gd name="T5" fmla="*/ 246 h 882"/>
                <a:gd name="T6" fmla="*/ 156 w 498"/>
                <a:gd name="T7" fmla="*/ 200 h 882"/>
                <a:gd name="T8" fmla="*/ 162 w 498"/>
                <a:gd name="T9" fmla="*/ 190 h 882"/>
                <a:gd name="T10" fmla="*/ 180 w 498"/>
                <a:gd name="T11" fmla="*/ 172 h 882"/>
                <a:gd name="T12" fmla="*/ 190 w 498"/>
                <a:gd name="T13" fmla="*/ 164 h 882"/>
                <a:gd name="T14" fmla="*/ 216 w 498"/>
                <a:gd name="T15" fmla="*/ 154 h 882"/>
                <a:gd name="T16" fmla="*/ 250 w 498"/>
                <a:gd name="T17" fmla="*/ 150 h 882"/>
                <a:gd name="T18" fmla="*/ 266 w 498"/>
                <a:gd name="T19" fmla="*/ 152 h 882"/>
                <a:gd name="T20" fmla="*/ 296 w 498"/>
                <a:gd name="T21" fmla="*/ 158 h 882"/>
                <a:gd name="T22" fmla="*/ 308 w 498"/>
                <a:gd name="T23" fmla="*/ 164 h 882"/>
                <a:gd name="T24" fmla="*/ 328 w 498"/>
                <a:gd name="T25" fmla="*/ 180 h 882"/>
                <a:gd name="T26" fmla="*/ 342 w 498"/>
                <a:gd name="T27" fmla="*/ 200 h 882"/>
                <a:gd name="T28" fmla="*/ 352 w 498"/>
                <a:gd name="T29" fmla="*/ 222 h 882"/>
                <a:gd name="T30" fmla="*/ 358 w 498"/>
                <a:gd name="T31" fmla="*/ 246 h 882"/>
                <a:gd name="T32" fmla="*/ 364 w 498"/>
                <a:gd name="T33" fmla="*/ 296 h 882"/>
                <a:gd name="T34" fmla="*/ 136 w 498"/>
                <a:gd name="T35" fmla="*/ 508 h 882"/>
                <a:gd name="T36" fmla="*/ 482 w 498"/>
                <a:gd name="T37" fmla="*/ 172 h 882"/>
                <a:gd name="T38" fmla="*/ 462 w 498"/>
                <a:gd name="T39" fmla="*/ 124 h 882"/>
                <a:gd name="T40" fmla="*/ 438 w 498"/>
                <a:gd name="T41" fmla="*/ 88 h 882"/>
                <a:gd name="T42" fmla="*/ 424 w 498"/>
                <a:gd name="T43" fmla="*/ 72 h 882"/>
                <a:gd name="T44" fmla="*/ 396 w 498"/>
                <a:gd name="T45" fmla="*/ 46 h 882"/>
                <a:gd name="T46" fmla="*/ 380 w 498"/>
                <a:gd name="T47" fmla="*/ 36 h 882"/>
                <a:gd name="T48" fmla="*/ 322 w 498"/>
                <a:gd name="T49" fmla="*/ 10 h 882"/>
                <a:gd name="T50" fmla="*/ 296 w 498"/>
                <a:gd name="T51" fmla="*/ 4 h 882"/>
                <a:gd name="T52" fmla="*/ 274 w 498"/>
                <a:gd name="T53" fmla="*/ 2 h 882"/>
                <a:gd name="T54" fmla="*/ 250 w 498"/>
                <a:gd name="T55" fmla="*/ 0 h 882"/>
                <a:gd name="T56" fmla="*/ 226 w 498"/>
                <a:gd name="T57" fmla="*/ 2 h 882"/>
                <a:gd name="T58" fmla="*/ 178 w 498"/>
                <a:gd name="T59" fmla="*/ 10 h 882"/>
                <a:gd name="T60" fmla="*/ 148 w 498"/>
                <a:gd name="T61" fmla="*/ 22 h 882"/>
                <a:gd name="T62" fmla="*/ 118 w 498"/>
                <a:gd name="T63" fmla="*/ 36 h 882"/>
                <a:gd name="T64" fmla="*/ 88 w 498"/>
                <a:gd name="T65" fmla="*/ 58 h 882"/>
                <a:gd name="T66" fmla="*/ 60 w 498"/>
                <a:gd name="T67" fmla="*/ 88 h 882"/>
                <a:gd name="T68" fmla="*/ 48 w 498"/>
                <a:gd name="T69" fmla="*/ 106 h 882"/>
                <a:gd name="T70" fmla="*/ 26 w 498"/>
                <a:gd name="T71" fmla="*/ 146 h 882"/>
                <a:gd name="T72" fmla="*/ 18 w 498"/>
                <a:gd name="T73" fmla="*/ 172 h 882"/>
                <a:gd name="T74" fmla="*/ 4 w 498"/>
                <a:gd name="T75" fmla="*/ 228 h 882"/>
                <a:gd name="T76" fmla="*/ 0 w 498"/>
                <a:gd name="T77" fmla="*/ 296 h 882"/>
                <a:gd name="T78" fmla="*/ 136 w 498"/>
                <a:gd name="T79" fmla="*/ 882 h 882"/>
                <a:gd name="T80" fmla="*/ 364 w 498"/>
                <a:gd name="T81" fmla="*/ 530 h 882"/>
                <a:gd name="T82" fmla="*/ 498 w 498"/>
                <a:gd name="T83" fmla="*/ 882 h 882"/>
                <a:gd name="T84" fmla="*/ 498 w 498"/>
                <a:gd name="T85" fmla="*/ 296 h 882"/>
                <a:gd name="T86" fmla="*/ 494 w 498"/>
                <a:gd name="T87" fmla="*/ 228 h 882"/>
                <a:gd name="T88" fmla="*/ 482 w 498"/>
                <a:gd name="T89" fmla="*/ 172 h 8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8" h="882">
                  <a:moveTo>
                    <a:pt x="136" y="508"/>
                  </a:moveTo>
                  <a:lnTo>
                    <a:pt x="136" y="296"/>
                  </a:lnTo>
                  <a:lnTo>
                    <a:pt x="136" y="296"/>
                  </a:lnTo>
                  <a:lnTo>
                    <a:pt x="136" y="272"/>
                  </a:lnTo>
                  <a:lnTo>
                    <a:pt x="140" y="246"/>
                  </a:lnTo>
                  <a:lnTo>
                    <a:pt x="140" y="246"/>
                  </a:lnTo>
                  <a:lnTo>
                    <a:pt x="146" y="222"/>
                  </a:lnTo>
                  <a:lnTo>
                    <a:pt x="156" y="200"/>
                  </a:lnTo>
                  <a:lnTo>
                    <a:pt x="156" y="200"/>
                  </a:lnTo>
                  <a:lnTo>
                    <a:pt x="162" y="190"/>
                  </a:lnTo>
                  <a:lnTo>
                    <a:pt x="170" y="180"/>
                  </a:lnTo>
                  <a:lnTo>
                    <a:pt x="180" y="172"/>
                  </a:lnTo>
                  <a:lnTo>
                    <a:pt x="190" y="164"/>
                  </a:lnTo>
                  <a:lnTo>
                    <a:pt x="190" y="164"/>
                  </a:lnTo>
                  <a:lnTo>
                    <a:pt x="202" y="158"/>
                  </a:lnTo>
                  <a:lnTo>
                    <a:pt x="216" y="154"/>
                  </a:lnTo>
                  <a:lnTo>
                    <a:pt x="232" y="152"/>
                  </a:lnTo>
                  <a:lnTo>
                    <a:pt x="250" y="150"/>
                  </a:lnTo>
                  <a:lnTo>
                    <a:pt x="250" y="150"/>
                  </a:lnTo>
                  <a:lnTo>
                    <a:pt x="266" y="152"/>
                  </a:lnTo>
                  <a:lnTo>
                    <a:pt x="282" y="154"/>
                  </a:lnTo>
                  <a:lnTo>
                    <a:pt x="296" y="158"/>
                  </a:lnTo>
                  <a:lnTo>
                    <a:pt x="308" y="164"/>
                  </a:lnTo>
                  <a:lnTo>
                    <a:pt x="308" y="164"/>
                  </a:lnTo>
                  <a:lnTo>
                    <a:pt x="318" y="172"/>
                  </a:lnTo>
                  <a:lnTo>
                    <a:pt x="328" y="180"/>
                  </a:lnTo>
                  <a:lnTo>
                    <a:pt x="336" y="190"/>
                  </a:lnTo>
                  <a:lnTo>
                    <a:pt x="342" y="200"/>
                  </a:lnTo>
                  <a:lnTo>
                    <a:pt x="342" y="200"/>
                  </a:lnTo>
                  <a:lnTo>
                    <a:pt x="352" y="222"/>
                  </a:lnTo>
                  <a:lnTo>
                    <a:pt x="358" y="246"/>
                  </a:lnTo>
                  <a:lnTo>
                    <a:pt x="358" y="246"/>
                  </a:lnTo>
                  <a:lnTo>
                    <a:pt x="362" y="272"/>
                  </a:lnTo>
                  <a:lnTo>
                    <a:pt x="364" y="296"/>
                  </a:lnTo>
                  <a:lnTo>
                    <a:pt x="364" y="374"/>
                  </a:lnTo>
                  <a:lnTo>
                    <a:pt x="136" y="508"/>
                  </a:lnTo>
                  <a:close/>
                  <a:moveTo>
                    <a:pt x="482" y="172"/>
                  </a:moveTo>
                  <a:lnTo>
                    <a:pt x="482" y="172"/>
                  </a:lnTo>
                  <a:lnTo>
                    <a:pt x="472" y="146"/>
                  </a:lnTo>
                  <a:lnTo>
                    <a:pt x="462" y="124"/>
                  </a:lnTo>
                  <a:lnTo>
                    <a:pt x="450" y="106"/>
                  </a:lnTo>
                  <a:lnTo>
                    <a:pt x="438" y="88"/>
                  </a:lnTo>
                  <a:lnTo>
                    <a:pt x="438" y="88"/>
                  </a:lnTo>
                  <a:lnTo>
                    <a:pt x="424" y="72"/>
                  </a:lnTo>
                  <a:lnTo>
                    <a:pt x="410" y="58"/>
                  </a:lnTo>
                  <a:lnTo>
                    <a:pt x="396" y="46"/>
                  </a:lnTo>
                  <a:lnTo>
                    <a:pt x="380" y="36"/>
                  </a:lnTo>
                  <a:lnTo>
                    <a:pt x="380" y="36"/>
                  </a:lnTo>
                  <a:lnTo>
                    <a:pt x="350" y="22"/>
                  </a:lnTo>
                  <a:lnTo>
                    <a:pt x="322" y="10"/>
                  </a:lnTo>
                  <a:lnTo>
                    <a:pt x="322" y="10"/>
                  </a:lnTo>
                  <a:lnTo>
                    <a:pt x="296" y="4"/>
                  </a:lnTo>
                  <a:lnTo>
                    <a:pt x="274" y="2"/>
                  </a:lnTo>
                  <a:lnTo>
                    <a:pt x="274" y="2"/>
                  </a:lnTo>
                  <a:lnTo>
                    <a:pt x="250" y="0"/>
                  </a:lnTo>
                  <a:lnTo>
                    <a:pt x="250" y="0"/>
                  </a:lnTo>
                  <a:lnTo>
                    <a:pt x="226" y="2"/>
                  </a:lnTo>
                  <a:lnTo>
                    <a:pt x="226" y="2"/>
                  </a:lnTo>
                  <a:lnTo>
                    <a:pt x="204" y="4"/>
                  </a:lnTo>
                  <a:lnTo>
                    <a:pt x="178" y="10"/>
                  </a:lnTo>
                  <a:lnTo>
                    <a:pt x="178" y="10"/>
                  </a:lnTo>
                  <a:lnTo>
                    <a:pt x="148" y="22"/>
                  </a:lnTo>
                  <a:lnTo>
                    <a:pt x="118" y="36"/>
                  </a:lnTo>
                  <a:lnTo>
                    <a:pt x="118" y="36"/>
                  </a:lnTo>
                  <a:lnTo>
                    <a:pt x="104" y="46"/>
                  </a:lnTo>
                  <a:lnTo>
                    <a:pt x="88" y="58"/>
                  </a:lnTo>
                  <a:lnTo>
                    <a:pt x="74" y="72"/>
                  </a:lnTo>
                  <a:lnTo>
                    <a:pt x="60" y="88"/>
                  </a:lnTo>
                  <a:lnTo>
                    <a:pt x="60" y="88"/>
                  </a:lnTo>
                  <a:lnTo>
                    <a:pt x="48" y="106"/>
                  </a:lnTo>
                  <a:lnTo>
                    <a:pt x="36" y="124"/>
                  </a:lnTo>
                  <a:lnTo>
                    <a:pt x="26" y="146"/>
                  </a:lnTo>
                  <a:lnTo>
                    <a:pt x="18" y="172"/>
                  </a:lnTo>
                  <a:lnTo>
                    <a:pt x="18" y="172"/>
                  </a:lnTo>
                  <a:lnTo>
                    <a:pt x="10" y="198"/>
                  </a:lnTo>
                  <a:lnTo>
                    <a:pt x="4" y="228"/>
                  </a:lnTo>
                  <a:lnTo>
                    <a:pt x="2" y="260"/>
                  </a:lnTo>
                  <a:lnTo>
                    <a:pt x="0" y="296"/>
                  </a:lnTo>
                  <a:lnTo>
                    <a:pt x="0" y="882"/>
                  </a:lnTo>
                  <a:lnTo>
                    <a:pt x="136" y="882"/>
                  </a:lnTo>
                  <a:lnTo>
                    <a:pt x="136" y="664"/>
                  </a:lnTo>
                  <a:lnTo>
                    <a:pt x="364" y="530"/>
                  </a:lnTo>
                  <a:lnTo>
                    <a:pt x="364" y="882"/>
                  </a:lnTo>
                  <a:lnTo>
                    <a:pt x="498" y="882"/>
                  </a:lnTo>
                  <a:lnTo>
                    <a:pt x="498" y="296"/>
                  </a:lnTo>
                  <a:lnTo>
                    <a:pt x="498" y="296"/>
                  </a:lnTo>
                  <a:lnTo>
                    <a:pt x="498" y="260"/>
                  </a:lnTo>
                  <a:lnTo>
                    <a:pt x="494" y="228"/>
                  </a:lnTo>
                  <a:lnTo>
                    <a:pt x="488" y="198"/>
                  </a:lnTo>
                  <a:lnTo>
                    <a:pt x="482" y="1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3" name="Freeform 9"/>
            <p:cNvSpPr>
              <a:spLocks/>
            </p:cNvSpPr>
            <p:nvPr/>
          </p:nvSpPr>
          <p:spPr bwMode="auto">
            <a:xfrm>
              <a:off x="2738" y="1711"/>
              <a:ext cx="266" cy="908"/>
            </a:xfrm>
            <a:custGeom>
              <a:avLst/>
              <a:gdLst>
                <a:gd name="T0" fmla="*/ 130 w 266"/>
                <a:gd name="T1" fmla="*/ 724 h 908"/>
                <a:gd name="T2" fmla="*/ 130 w 266"/>
                <a:gd name="T3" fmla="*/ 724 h 908"/>
                <a:gd name="T4" fmla="*/ 128 w 266"/>
                <a:gd name="T5" fmla="*/ 736 h 908"/>
                <a:gd name="T6" fmla="*/ 122 w 266"/>
                <a:gd name="T7" fmla="*/ 748 h 908"/>
                <a:gd name="T8" fmla="*/ 122 w 266"/>
                <a:gd name="T9" fmla="*/ 748 h 908"/>
                <a:gd name="T10" fmla="*/ 112 w 266"/>
                <a:gd name="T11" fmla="*/ 756 h 908"/>
                <a:gd name="T12" fmla="*/ 100 w 266"/>
                <a:gd name="T13" fmla="*/ 764 h 908"/>
                <a:gd name="T14" fmla="*/ 100 w 266"/>
                <a:gd name="T15" fmla="*/ 764 h 908"/>
                <a:gd name="T16" fmla="*/ 92 w 266"/>
                <a:gd name="T17" fmla="*/ 768 h 908"/>
                <a:gd name="T18" fmla="*/ 82 w 266"/>
                <a:gd name="T19" fmla="*/ 770 h 908"/>
                <a:gd name="T20" fmla="*/ 60 w 266"/>
                <a:gd name="T21" fmla="*/ 772 h 908"/>
                <a:gd name="T22" fmla="*/ 0 w 266"/>
                <a:gd name="T23" fmla="*/ 772 h 908"/>
                <a:gd name="T24" fmla="*/ 0 w 266"/>
                <a:gd name="T25" fmla="*/ 908 h 908"/>
                <a:gd name="T26" fmla="*/ 112 w 266"/>
                <a:gd name="T27" fmla="*/ 908 h 908"/>
                <a:gd name="T28" fmla="*/ 112 w 266"/>
                <a:gd name="T29" fmla="*/ 908 h 908"/>
                <a:gd name="T30" fmla="*/ 132 w 266"/>
                <a:gd name="T31" fmla="*/ 906 h 908"/>
                <a:gd name="T32" fmla="*/ 152 w 266"/>
                <a:gd name="T33" fmla="*/ 902 h 908"/>
                <a:gd name="T34" fmla="*/ 170 w 266"/>
                <a:gd name="T35" fmla="*/ 896 h 908"/>
                <a:gd name="T36" fmla="*/ 188 w 266"/>
                <a:gd name="T37" fmla="*/ 888 h 908"/>
                <a:gd name="T38" fmla="*/ 188 w 266"/>
                <a:gd name="T39" fmla="*/ 888 h 908"/>
                <a:gd name="T40" fmla="*/ 202 w 266"/>
                <a:gd name="T41" fmla="*/ 878 h 908"/>
                <a:gd name="T42" fmla="*/ 216 w 266"/>
                <a:gd name="T43" fmla="*/ 868 h 908"/>
                <a:gd name="T44" fmla="*/ 216 w 266"/>
                <a:gd name="T45" fmla="*/ 868 h 908"/>
                <a:gd name="T46" fmla="*/ 230 w 266"/>
                <a:gd name="T47" fmla="*/ 854 h 908"/>
                <a:gd name="T48" fmla="*/ 240 w 266"/>
                <a:gd name="T49" fmla="*/ 838 h 908"/>
                <a:gd name="T50" fmla="*/ 240 w 266"/>
                <a:gd name="T51" fmla="*/ 838 h 908"/>
                <a:gd name="T52" fmla="*/ 250 w 266"/>
                <a:gd name="T53" fmla="*/ 820 h 908"/>
                <a:gd name="T54" fmla="*/ 258 w 266"/>
                <a:gd name="T55" fmla="*/ 798 h 908"/>
                <a:gd name="T56" fmla="*/ 258 w 266"/>
                <a:gd name="T57" fmla="*/ 798 h 908"/>
                <a:gd name="T58" fmla="*/ 264 w 266"/>
                <a:gd name="T59" fmla="*/ 772 h 908"/>
                <a:gd name="T60" fmla="*/ 266 w 266"/>
                <a:gd name="T61" fmla="*/ 744 h 908"/>
                <a:gd name="T62" fmla="*/ 266 w 266"/>
                <a:gd name="T63" fmla="*/ 0 h 908"/>
                <a:gd name="T64" fmla="*/ 130 w 266"/>
                <a:gd name="T65" fmla="*/ 0 h 908"/>
                <a:gd name="T66" fmla="*/ 130 w 266"/>
                <a:gd name="T67" fmla="*/ 724 h 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66" h="908">
                  <a:moveTo>
                    <a:pt x="130" y="724"/>
                  </a:moveTo>
                  <a:lnTo>
                    <a:pt x="130" y="724"/>
                  </a:lnTo>
                  <a:lnTo>
                    <a:pt x="128" y="736"/>
                  </a:lnTo>
                  <a:lnTo>
                    <a:pt x="122" y="748"/>
                  </a:lnTo>
                  <a:lnTo>
                    <a:pt x="122" y="748"/>
                  </a:lnTo>
                  <a:lnTo>
                    <a:pt x="112" y="756"/>
                  </a:lnTo>
                  <a:lnTo>
                    <a:pt x="100" y="764"/>
                  </a:lnTo>
                  <a:lnTo>
                    <a:pt x="100" y="764"/>
                  </a:lnTo>
                  <a:lnTo>
                    <a:pt x="92" y="768"/>
                  </a:lnTo>
                  <a:lnTo>
                    <a:pt x="82" y="770"/>
                  </a:lnTo>
                  <a:lnTo>
                    <a:pt x="60" y="772"/>
                  </a:lnTo>
                  <a:lnTo>
                    <a:pt x="0" y="772"/>
                  </a:lnTo>
                  <a:lnTo>
                    <a:pt x="0" y="908"/>
                  </a:lnTo>
                  <a:lnTo>
                    <a:pt x="112" y="908"/>
                  </a:lnTo>
                  <a:lnTo>
                    <a:pt x="112" y="908"/>
                  </a:lnTo>
                  <a:lnTo>
                    <a:pt x="132" y="906"/>
                  </a:lnTo>
                  <a:lnTo>
                    <a:pt x="152" y="902"/>
                  </a:lnTo>
                  <a:lnTo>
                    <a:pt x="170" y="896"/>
                  </a:lnTo>
                  <a:lnTo>
                    <a:pt x="188" y="888"/>
                  </a:lnTo>
                  <a:lnTo>
                    <a:pt x="188" y="888"/>
                  </a:lnTo>
                  <a:lnTo>
                    <a:pt x="202" y="878"/>
                  </a:lnTo>
                  <a:lnTo>
                    <a:pt x="216" y="868"/>
                  </a:lnTo>
                  <a:lnTo>
                    <a:pt x="216" y="868"/>
                  </a:lnTo>
                  <a:lnTo>
                    <a:pt x="230" y="854"/>
                  </a:lnTo>
                  <a:lnTo>
                    <a:pt x="240" y="838"/>
                  </a:lnTo>
                  <a:lnTo>
                    <a:pt x="240" y="838"/>
                  </a:lnTo>
                  <a:lnTo>
                    <a:pt x="250" y="820"/>
                  </a:lnTo>
                  <a:lnTo>
                    <a:pt x="258" y="798"/>
                  </a:lnTo>
                  <a:lnTo>
                    <a:pt x="258" y="798"/>
                  </a:lnTo>
                  <a:lnTo>
                    <a:pt x="264" y="772"/>
                  </a:lnTo>
                  <a:lnTo>
                    <a:pt x="266" y="744"/>
                  </a:lnTo>
                  <a:lnTo>
                    <a:pt x="266" y="0"/>
                  </a:lnTo>
                  <a:lnTo>
                    <a:pt x="130" y="0"/>
                  </a:lnTo>
                  <a:lnTo>
                    <a:pt x="130" y="72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4" name="Freeform 10"/>
            <p:cNvSpPr>
              <a:spLocks/>
            </p:cNvSpPr>
            <p:nvPr/>
          </p:nvSpPr>
          <p:spPr bwMode="auto">
            <a:xfrm>
              <a:off x="3152" y="1711"/>
              <a:ext cx="882" cy="890"/>
            </a:xfrm>
            <a:custGeom>
              <a:avLst/>
              <a:gdLst>
                <a:gd name="T0" fmla="*/ 882 w 882"/>
                <a:gd name="T1" fmla="*/ 0 h 890"/>
                <a:gd name="T2" fmla="*/ 746 w 882"/>
                <a:gd name="T3" fmla="*/ 522 h 890"/>
                <a:gd name="T4" fmla="*/ 584 w 882"/>
                <a:gd name="T5" fmla="*/ 244 h 890"/>
                <a:gd name="T6" fmla="*/ 482 w 882"/>
                <a:gd name="T7" fmla="*/ 72 h 890"/>
                <a:gd name="T8" fmla="*/ 482 w 882"/>
                <a:gd name="T9" fmla="*/ 72 h 890"/>
                <a:gd name="T10" fmla="*/ 460 w 882"/>
                <a:gd name="T11" fmla="*/ 44 h 890"/>
                <a:gd name="T12" fmla="*/ 432 w 882"/>
                <a:gd name="T13" fmla="*/ 22 h 890"/>
                <a:gd name="T14" fmla="*/ 400 w 882"/>
                <a:gd name="T15" fmla="*/ 8 h 890"/>
                <a:gd name="T16" fmla="*/ 362 w 882"/>
                <a:gd name="T17" fmla="*/ 2 h 890"/>
                <a:gd name="T18" fmla="*/ 362 w 882"/>
                <a:gd name="T19" fmla="*/ 406 h 890"/>
                <a:gd name="T20" fmla="*/ 364 w 882"/>
                <a:gd name="T21" fmla="*/ 594 h 890"/>
                <a:gd name="T22" fmla="*/ 362 w 882"/>
                <a:gd name="T23" fmla="*/ 620 h 890"/>
                <a:gd name="T24" fmla="*/ 358 w 882"/>
                <a:gd name="T25" fmla="*/ 644 h 890"/>
                <a:gd name="T26" fmla="*/ 342 w 882"/>
                <a:gd name="T27" fmla="*/ 690 h 890"/>
                <a:gd name="T28" fmla="*/ 336 w 882"/>
                <a:gd name="T29" fmla="*/ 702 h 890"/>
                <a:gd name="T30" fmla="*/ 318 w 882"/>
                <a:gd name="T31" fmla="*/ 718 h 890"/>
                <a:gd name="T32" fmla="*/ 308 w 882"/>
                <a:gd name="T33" fmla="*/ 726 h 890"/>
                <a:gd name="T34" fmla="*/ 282 w 882"/>
                <a:gd name="T35" fmla="*/ 736 h 890"/>
                <a:gd name="T36" fmla="*/ 250 w 882"/>
                <a:gd name="T37" fmla="*/ 740 h 890"/>
                <a:gd name="T38" fmla="*/ 232 w 882"/>
                <a:gd name="T39" fmla="*/ 738 h 890"/>
                <a:gd name="T40" fmla="*/ 202 w 882"/>
                <a:gd name="T41" fmla="*/ 732 h 890"/>
                <a:gd name="T42" fmla="*/ 190 w 882"/>
                <a:gd name="T43" fmla="*/ 726 h 890"/>
                <a:gd name="T44" fmla="*/ 170 w 882"/>
                <a:gd name="T45" fmla="*/ 710 h 890"/>
                <a:gd name="T46" fmla="*/ 156 w 882"/>
                <a:gd name="T47" fmla="*/ 690 h 890"/>
                <a:gd name="T48" fmla="*/ 146 w 882"/>
                <a:gd name="T49" fmla="*/ 668 h 890"/>
                <a:gd name="T50" fmla="*/ 140 w 882"/>
                <a:gd name="T51" fmla="*/ 644 h 890"/>
                <a:gd name="T52" fmla="*/ 136 w 882"/>
                <a:gd name="T53" fmla="*/ 594 h 890"/>
                <a:gd name="T54" fmla="*/ 0 w 882"/>
                <a:gd name="T55" fmla="*/ 0 h 890"/>
                <a:gd name="T56" fmla="*/ 0 w 882"/>
                <a:gd name="T57" fmla="*/ 594 h 890"/>
                <a:gd name="T58" fmla="*/ 4 w 882"/>
                <a:gd name="T59" fmla="*/ 662 h 890"/>
                <a:gd name="T60" fmla="*/ 18 w 882"/>
                <a:gd name="T61" fmla="*/ 720 h 890"/>
                <a:gd name="T62" fmla="*/ 26 w 882"/>
                <a:gd name="T63" fmla="*/ 744 h 890"/>
                <a:gd name="T64" fmla="*/ 48 w 882"/>
                <a:gd name="T65" fmla="*/ 786 h 890"/>
                <a:gd name="T66" fmla="*/ 60 w 882"/>
                <a:gd name="T67" fmla="*/ 802 h 890"/>
                <a:gd name="T68" fmla="*/ 88 w 882"/>
                <a:gd name="T69" fmla="*/ 832 h 890"/>
                <a:gd name="T70" fmla="*/ 118 w 882"/>
                <a:gd name="T71" fmla="*/ 854 h 890"/>
                <a:gd name="T72" fmla="*/ 148 w 882"/>
                <a:gd name="T73" fmla="*/ 870 h 890"/>
                <a:gd name="T74" fmla="*/ 178 w 882"/>
                <a:gd name="T75" fmla="*/ 880 h 890"/>
                <a:gd name="T76" fmla="*/ 224 w 882"/>
                <a:gd name="T77" fmla="*/ 890 h 890"/>
                <a:gd name="T78" fmla="*/ 250 w 882"/>
                <a:gd name="T79" fmla="*/ 890 h 890"/>
                <a:gd name="T80" fmla="*/ 274 w 882"/>
                <a:gd name="T81" fmla="*/ 890 h 890"/>
                <a:gd name="T82" fmla="*/ 296 w 882"/>
                <a:gd name="T83" fmla="*/ 886 h 890"/>
                <a:gd name="T84" fmla="*/ 322 w 882"/>
                <a:gd name="T85" fmla="*/ 880 h 890"/>
                <a:gd name="T86" fmla="*/ 380 w 882"/>
                <a:gd name="T87" fmla="*/ 854 h 890"/>
                <a:gd name="T88" fmla="*/ 396 w 882"/>
                <a:gd name="T89" fmla="*/ 844 h 890"/>
                <a:gd name="T90" fmla="*/ 424 w 882"/>
                <a:gd name="T91" fmla="*/ 818 h 890"/>
                <a:gd name="T92" fmla="*/ 438 w 882"/>
                <a:gd name="T93" fmla="*/ 802 h 890"/>
                <a:gd name="T94" fmla="*/ 462 w 882"/>
                <a:gd name="T95" fmla="*/ 766 h 890"/>
                <a:gd name="T96" fmla="*/ 482 w 882"/>
                <a:gd name="T97" fmla="*/ 720 h 890"/>
                <a:gd name="T98" fmla="*/ 488 w 882"/>
                <a:gd name="T99" fmla="*/ 692 h 890"/>
                <a:gd name="T100" fmla="*/ 498 w 882"/>
                <a:gd name="T101" fmla="*/ 630 h 890"/>
                <a:gd name="T102" fmla="*/ 498 w 882"/>
                <a:gd name="T103" fmla="*/ 544 h 890"/>
                <a:gd name="T104" fmla="*/ 760 w 882"/>
                <a:gd name="T105" fmla="*/ 818 h 890"/>
                <a:gd name="T106" fmla="*/ 774 w 882"/>
                <a:gd name="T107" fmla="*/ 836 h 890"/>
                <a:gd name="T108" fmla="*/ 808 w 882"/>
                <a:gd name="T109" fmla="*/ 866 h 890"/>
                <a:gd name="T110" fmla="*/ 828 w 882"/>
                <a:gd name="T111" fmla="*/ 876 h 890"/>
                <a:gd name="T112" fmla="*/ 854 w 882"/>
                <a:gd name="T113" fmla="*/ 884 h 890"/>
                <a:gd name="T114" fmla="*/ 882 w 882"/>
                <a:gd name="T115" fmla="*/ 888 h 890"/>
                <a:gd name="T116" fmla="*/ 882 w 882"/>
                <a:gd name="T117" fmla="*/ 482 h 890"/>
                <a:gd name="T118" fmla="*/ 882 w 882"/>
                <a:gd name="T119" fmla="*/ 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882" h="890">
                  <a:moveTo>
                    <a:pt x="882" y="0"/>
                  </a:moveTo>
                  <a:lnTo>
                    <a:pt x="882" y="0"/>
                  </a:lnTo>
                  <a:lnTo>
                    <a:pt x="746" y="0"/>
                  </a:lnTo>
                  <a:lnTo>
                    <a:pt x="746" y="522"/>
                  </a:lnTo>
                  <a:lnTo>
                    <a:pt x="584" y="244"/>
                  </a:lnTo>
                  <a:lnTo>
                    <a:pt x="584" y="244"/>
                  </a:lnTo>
                  <a:lnTo>
                    <a:pt x="482" y="72"/>
                  </a:lnTo>
                  <a:lnTo>
                    <a:pt x="482" y="72"/>
                  </a:lnTo>
                  <a:lnTo>
                    <a:pt x="482" y="72"/>
                  </a:lnTo>
                  <a:lnTo>
                    <a:pt x="482" y="72"/>
                  </a:lnTo>
                  <a:lnTo>
                    <a:pt x="472" y="56"/>
                  </a:lnTo>
                  <a:lnTo>
                    <a:pt x="460" y="44"/>
                  </a:lnTo>
                  <a:lnTo>
                    <a:pt x="448" y="32"/>
                  </a:lnTo>
                  <a:lnTo>
                    <a:pt x="432" y="22"/>
                  </a:lnTo>
                  <a:lnTo>
                    <a:pt x="416" y="14"/>
                  </a:lnTo>
                  <a:lnTo>
                    <a:pt x="400" y="8"/>
                  </a:lnTo>
                  <a:lnTo>
                    <a:pt x="382" y="4"/>
                  </a:lnTo>
                  <a:lnTo>
                    <a:pt x="362" y="2"/>
                  </a:lnTo>
                  <a:lnTo>
                    <a:pt x="362" y="406"/>
                  </a:lnTo>
                  <a:lnTo>
                    <a:pt x="362" y="406"/>
                  </a:lnTo>
                  <a:lnTo>
                    <a:pt x="364" y="416"/>
                  </a:lnTo>
                  <a:lnTo>
                    <a:pt x="364" y="594"/>
                  </a:lnTo>
                  <a:lnTo>
                    <a:pt x="364" y="594"/>
                  </a:lnTo>
                  <a:lnTo>
                    <a:pt x="362" y="620"/>
                  </a:lnTo>
                  <a:lnTo>
                    <a:pt x="358" y="644"/>
                  </a:lnTo>
                  <a:lnTo>
                    <a:pt x="358" y="644"/>
                  </a:lnTo>
                  <a:lnTo>
                    <a:pt x="352" y="668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36" y="702"/>
                  </a:lnTo>
                  <a:lnTo>
                    <a:pt x="328" y="710"/>
                  </a:lnTo>
                  <a:lnTo>
                    <a:pt x="318" y="718"/>
                  </a:lnTo>
                  <a:lnTo>
                    <a:pt x="308" y="726"/>
                  </a:lnTo>
                  <a:lnTo>
                    <a:pt x="308" y="726"/>
                  </a:lnTo>
                  <a:lnTo>
                    <a:pt x="296" y="732"/>
                  </a:lnTo>
                  <a:lnTo>
                    <a:pt x="282" y="736"/>
                  </a:lnTo>
                  <a:lnTo>
                    <a:pt x="266" y="738"/>
                  </a:lnTo>
                  <a:lnTo>
                    <a:pt x="250" y="740"/>
                  </a:lnTo>
                  <a:lnTo>
                    <a:pt x="250" y="740"/>
                  </a:lnTo>
                  <a:lnTo>
                    <a:pt x="232" y="738"/>
                  </a:lnTo>
                  <a:lnTo>
                    <a:pt x="216" y="736"/>
                  </a:lnTo>
                  <a:lnTo>
                    <a:pt x="202" y="732"/>
                  </a:lnTo>
                  <a:lnTo>
                    <a:pt x="190" y="726"/>
                  </a:lnTo>
                  <a:lnTo>
                    <a:pt x="190" y="726"/>
                  </a:lnTo>
                  <a:lnTo>
                    <a:pt x="180" y="718"/>
                  </a:lnTo>
                  <a:lnTo>
                    <a:pt x="170" y="710"/>
                  </a:lnTo>
                  <a:lnTo>
                    <a:pt x="162" y="702"/>
                  </a:lnTo>
                  <a:lnTo>
                    <a:pt x="156" y="690"/>
                  </a:lnTo>
                  <a:lnTo>
                    <a:pt x="156" y="690"/>
                  </a:lnTo>
                  <a:lnTo>
                    <a:pt x="146" y="668"/>
                  </a:lnTo>
                  <a:lnTo>
                    <a:pt x="140" y="644"/>
                  </a:lnTo>
                  <a:lnTo>
                    <a:pt x="140" y="644"/>
                  </a:lnTo>
                  <a:lnTo>
                    <a:pt x="136" y="620"/>
                  </a:lnTo>
                  <a:lnTo>
                    <a:pt x="136" y="594"/>
                  </a:lnTo>
                  <a:lnTo>
                    <a:pt x="136" y="0"/>
                  </a:lnTo>
                  <a:lnTo>
                    <a:pt x="0" y="0"/>
                  </a:lnTo>
                  <a:lnTo>
                    <a:pt x="0" y="594"/>
                  </a:lnTo>
                  <a:lnTo>
                    <a:pt x="0" y="594"/>
                  </a:lnTo>
                  <a:lnTo>
                    <a:pt x="2" y="630"/>
                  </a:lnTo>
                  <a:lnTo>
                    <a:pt x="4" y="662"/>
                  </a:lnTo>
                  <a:lnTo>
                    <a:pt x="10" y="692"/>
                  </a:lnTo>
                  <a:lnTo>
                    <a:pt x="18" y="720"/>
                  </a:lnTo>
                  <a:lnTo>
                    <a:pt x="18" y="720"/>
                  </a:lnTo>
                  <a:lnTo>
                    <a:pt x="26" y="744"/>
                  </a:lnTo>
                  <a:lnTo>
                    <a:pt x="36" y="766"/>
                  </a:lnTo>
                  <a:lnTo>
                    <a:pt x="48" y="786"/>
                  </a:lnTo>
                  <a:lnTo>
                    <a:pt x="60" y="802"/>
                  </a:lnTo>
                  <a:lnTo>
                    <a:pt x="60" y="802"/>
                  </a:lnTo>
                  <a:lnTo>
                    <a:pt x="74" y="818"/>
                  </a:lnTo>
                  <a:lnTo>
                    <a:pt x="88" y="832"/>
                  </a:lnTo>
                  <a:lnTo>
                    <a:pt x="104" y="844"/>
                  </a:lnTo>
                  <a:lnTo>
                    <a:pt x="118" y="854"/>
                  </a:lnTo>
                  <a:lnTo>
                    <a:pt x="118" y="854"/>
                  </a:lnTo>
                  <a:lnTo>
                    <a:pt x="148" y="870"/>
                  </a:lnTo>
                  <a:lnTo>
                    <a:pt x="178" y="880"/>
                  </a:lnTo>
                  <a:lnTo>
                    <a:pt x="178" y="880"/>
                  </a:lnTo>
                  <a:lnTo>
                    <a:pt x="202" y="886"/>
                  </a:lnTo>
                  <a:lnTo>
                    <a:pt x="224" y="890"/>
                  </a:lnTo>
                  <a:lnTo>
                    <a:pt x="224" y="890"/>
                  </a:lnTo>
                  <a:lnTo>
                    <a:pt x="250" y="890"/>
                  </a:lnTo>
                  <a:lnTo>
                    <a:pt x="250" y="890"/>
                  </a:lnTo>
                  <a:lnTo>
                    <a:pt x="274" y="890"/>
                  </a:lnTo>
                  <a:lnTo>
                    <a:pt x="274" y="890"/>
                  </a:lnTo>
                  <a:lnTo>
                    <a:pt x="296" y="886"/>
                  </a:lnTo>
                  <a:lnTo>
                    <a:pt x="322" y="880"/>
                  </a:lnTo>
                  <a:lnTo>
                    <a:pt x="322" y="880"/>
                  </a:lnTo>
                  <a:lnTo>
                    <a:pt x="350" y="870"/>
                  </a:lnTo>
                  <a:lnTo>
                    <a:pt x="380" y="854"/>
                  </a:lnTo>
                  <a:lnTo>
                    <a:pt x="380" y="854"/>
                  </a:lnTo>
                  <a:lnTo>
                    <a:pt x="396" y="844"/>
                  </a:lnTo>
                  <a:lnTo>
                    <a:pt x="410" y="832"/>
                  </a:lnTo>
                  <a:lnTo>
                    <a:pt x="424" y="818"/>
                  </a:lnTo>
                  <a:lnTo>
                    <a:pt x="438" y="802"/>
                  </a:lnTo>
                  <a:lnTo>
                    <a:pt x="438" y="802"/>
                  </a:lnTo>
                  <a:lnTo>
                    <a:pt x="450" y="786"/>
                  </a:lnTo>
                  <a:lnTo>
                    <a:pt x="462" y="766"/>
                  </a:lnTo>
                  <a:lnTo>
                    <a:pt x="472" y="744"/>
                  </a:lnTo>
                  <a:lnTo>
                    <a:pt x="482" y="720"/>
                  </a:lnTo>
                  <a:lnTo>
                    <a:pt x="482" y="720"/>
                  </a:lnTo>
                  <a:lnTo>
                    <a:pt x="488" y="692"/>
                  </a:lnTo>
                  <a:lnTo>
                    <a:pt x="494" y="662"/>
                  </a:lnTo>
                  <a:lnTo>
                    <a:pt x="498" y="630"/>
                  </a:lnTo>
                  <a:lnTo>
                    <a:pt x="498" y="594"/>
                  </a:lnTo>
                  <a:lnTo>
                    <a:pt x="498" y="544"/>
                  </a:lnTo>
                  <a:lnTo>
                    <a:pt x="500" y="366"/>
                  </a:lnTo>
                  <a:lnTo>
                    <a:pt x="760" y="818"/>
                  </a:lnTo>
                  <a:lnTo>
                    <a:pt x="760" y="818"/>
                  </a:lnTo>
                  <a:lnTo>
                    <a:pt x="774" y="836"/>
                  </a:lnTo>
                  <a:lnTo>
                    <a:pt x="790" y="852"/>
                  </a:lnTo>
                  <a:lnTo>
                    <a:pt x="808" y="866"/>
                  </a:lnTo>
                  <a:lnTo>
                    <a:pt x="828" y="876"/>
                  </a:lnTo>
                  <a:lnTo>
                    <a:pt x="828" y="876"/>
                  </a:lnTo>
                  <a:lnTo>
                    <a:pt x="840" y="880"/>
                  </a:lnTo>
                  <a:lnTo>
                    <a:pt x="854" y="884"/>
                  </a:lnTo>
                  <a:lnTo>
                    <a:pt x="868" y="886"/>
                  </a:lnTo>
                  <a:lnTo>
                    <a:pt x="882" y="888"/>
                  </a:lnTo>
                  <a:lnTo>
                    <a:pt x="882" y="482"/>
                  </a:lnTo>
                  <a:lnTo>
                    <a:pt x="882" y="482"/>
                  </a:lnTo>
                  <a:lnTo>
                    <a:pt x="882" y="474"/>
                  </a:lnTo>
                  <a:lnTo>
                    <a:pt x="882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pic>
        <p:nvPicPr>
          <p:cNvPr id="65" name="Image 6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7536" y="4905291"/>
            <a:ext cx="3807694" cy="1733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297868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page typ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6258574"/>
            <a:ext cx="12192000" cy="599426"/>
          </a:xfrm>
          <a:prstGeom prst="rect">
            <a:avLst/>
          </a:prstGeom>
          <a:solidFill>
            <a:srgbClr val="0033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11564422" y="6228080"/>
            <a:ext cx="627578" cy="629919"/>
          </a:xfrm>
          <a:custGeom>
            <a:avLst/>
            <a:gdLst>
              <a:gd name="T0" fmla="*/ 4256 w 6434"/>
              <a:gd name="T1" fmla="*/ 1778 h 6458"/>
              <a:gd name="T2" fmla="*/ 3518 w 6434"/>
              <a:gd name="T3" fmla="*/ 527 h 6458"/>
              <a:gd name="T4" fmla="*/ 3426 w 6434"/>
              <a:gd name="T5" fmla="*/ 393 h 6458"/>
              <a:gd name="T6" fmla="*/ 3315 w 6434"/>
              <a:gd name="T7" fmla="*/ 277 h 6458"/>
              <a:gd name="T8" fmla="*/ 3184 w 6434"/>
              <a:gd name="T9" fmla="*/ 180 h 6458"/>
              <a:gd name="T10" fmla="*/ 3040 w 6434"/>
              <a:gd name="T11" fmla="*/ 103 h 6458"/>
              <a:gd name="T12" fmla="*/ 2883 w 6434"/>
              <a:gd name="T13" fmla="*/ 51 h 6458"/>
              <a:gd name="T14" fmla="*/ 2715 w 6434"/>
              <a:gd name="T15" fmla="*/ 25 h 6458"/>
              <a:gd name="T16" fmla="*/ 2647 w 6434"/>
              <a:gd name="T17" fmla="*/ 2989 h 6458"/>
              <a:gd name="T18" fmla="*/ 2647 w 6434"/>
              <a:gd name="T19" fmla="*/ 4404 h 6458"/>
              <a:gd name="T20" fmla="*/ 2625 w 6434"/>
              <a:gd name="T21" fmla="*/ 4630 h 6458"/>
              <a:gd name="T22" fmla="*/ 2585 w 6434"/>
              <a:gd name="T23" fmla="*/ 4810 h 6458"/>
              <a:gd name="T24" fmla="*/ 2496 w 6434"/>
              <a:gd name="T25" fmla="*/ 5013 h 6458"/>
              <a:gd name="T26" fmla="*/ 2389 w 6434"/>
              <a:gd name="T27" fmla="*/ 5153 h 6458"/>
              <a:gd name="T28" fmla="*/ 2246 w 6434"/>
              <a:gd name="T29" fmla="*/ 5266 h 6458"/>
              <a:gd name="T30" fmla="*/ 2134 w 6434"/>
              <a:gd name="T31" fmla="*/ 5319 h 6458"/>
              <a:gd name="T32" fmla="*/ 2003 w 6434"/>
              <a:gd name="T33" fmla="*/ 5353 h 6458"/>
              <a:gd name="T34" fmla="*/ 1818 w 6434"/>
              <a:gd name="T35" fmla="*/ 5367 h 6458"/>
              <a:gd name="T36" fmla="*/ 1604 w 6434"/>
              <a:gd name="T37" fmla="*/ 5347 h 6458"/>
              <a:gd name="T38" fmla="*/ 1477 w 6434"/>
              <a:gd name="T39" fmla="*/ 5310 h 6458"/>
              <a:gd name="T40" fmla="*/ 1389 w 6434"/>
              <a:gd name="T41" fmla="*/ 5266 h 6458"/>
              <a:gd name="T42" fmla="*/ 1216 w 6434"/>
              <a:gd name="T43" fmla="*/ 5121 h 6458"/>
              <a:gd name="T44" fmla="*/ 1118 w 6434"/>
              <a:gd name="T45" fmla="*/ 4975 h 6458"/>
              <a:gd name="T46" fmla="*/ 1037 w 6434"/>
              <a:gd name="T47" fmla="*/ 4766 h 6458"/>
              <a:gd name="T48" fmla="*/ 1004 w 6434"/>
              <a:gd name="T49" fmla="*/ 4584 h 6458"/>
              <a:gd name="T50" fmla="*/ 985 w 6434"/>
              <a:gd name="T51" fmla="*/ 4359 h 6458"/>
              <a:gd name="T52" fmla="*/ 0 w 6434"/>
              <a:gd name="T53" fmla="*/ 4315 h 6458"/>
              <a:gd name="T54" fmla="*/ 13 w 6434"/>
              <a:gd name="T55" fmla="*/ 4635 h 6458"/>
              <a:gd name="T56" fmla="*/ 48 w 6434"/>
              <a:gd name="T57" fmla="*/ 4920 h 6458"/>
              <a:gd name="T58" fmla="*/ 110 w 6434"/>
              <a:gd name="T59" fmla="*/ 5172 h 6458"/>
              <a:gd name="T60" fmla="*/ 192 w 6434"/>
              <a:gd name="T61" fmla="*/ 5392 h 6458"/>
              <a:gd name="T62" fmla="*/ 287 w 6434"/>
              <a:gd name="T63" fmla="*/ 5590 h 6458"/>
              <a:gd name="T64" fmla="*/ 397 w 6434"/>
              <a:gd name="T65" fmla="*/ 5761 h 6458"/>
              <a:gd name="T66" fmla="*/ 543 w 6434"/>
              <a:gd name="T67" fmla="*/ 5938 h 6458"/>
              <a:gd name="T68" fmla="*/ 753 w 6434"/>
              <a:gd name="T69" fmla="*/ 6122 h 6458"/>
              <a:gd name="T70" fmla="*/ 864 w 6434"/>
              <a:gd name="T71" fmla="*/ 6194 h 6458"/>
              <a:gd name="T72" fmla="*/ 1138 w 6434"/>
              <a:gd name="T73" fmla="*/ 6327 h 6458"/>
              <a:gd name="T74" fmla="*/ 1341 w 6434"/>
              <a:gd name="T75" fmla="*/ 6396 h 6458"/>
              <a:gd name="T76" fmla="*/ 1563 w 6434"/>
              <a:gd name="T77" fmla="*/ 6442 h 6458"/>
              <a:gd name="T78" fmla="*/ 1818 w 6434"/>
              <a:gd name="T79" fmla="*/ 6458 h 6458"/>
              <a:gd name="T80" fmla="*/ 2030 w 6434"/>
              <a:gd name="T81" fmla="*/ 6447 h 6458"/>
              <a:gd name="T82" fmla="*/ 2245 w 6434"/>
              <a:gd name="T83" fmla="*/ 6409 h 6458"/>
              <a:gd name="T84" fmla="*/ 2445 w 6434"/>
              <a:gd name="T85" fmla="*/ 6348 h 6458"/>
              <a:gd name="T86" fmla="*/ 2714 w 6434"/>
              <a:gd name="T87" fmla="*/ 6225 h 6458"/>
              <a:gd name="T88" fmla="*/ 2854 w 6434"/>
              <a:gd name="T89" fmla="*/ 6141 h 6458"/>
              <a:gd name="T90" fmla="*/ 3040 w 6434"/>
              <a:gd name="T91" fmla="*/ 5989 h 6458"/>
              <a:gd name="T92" fmla="*/ 3214 w 6434"/>
              <a:gd name="T93" fmla="*/ 5794 h 6458"/>
              <a:gd name="T94" fmla="*/ 3326 w 6434"/>
              <a:gd name="T95" fmla="*/ 5625 h 6458"/>
              <a:gd name="T96" fmla="*/ 3425 w 6434"/>
              <a:gd name="T97" fmla="*/ 5435 h 6458"/>
              <a:gd name="T98" fmla="*/ 3510 w 6434"/>
              <a:gd name="T99" fmla="*/ 5218 h 6458"/>
              <a:gd name="T100" fmla="*/ 3576 w 6434"/>
              <a:gd name="T101" fmla="*/ 4972 h 6458"/>
              <a:gd name="T102" fmla="*/ 3617 w 6434"/>
              <a:gd name="T103" fmla="*/ 4694 h 6458"/>
              <a:gd name="T104" fmla="*/ 3634 w 6434"/>
              <a:gd name="T105" fmla="*/ 4382 h 6458"/>
              <a:gd name="T106" fmla="*/ 5545 w 6434"/>
              <a:gd name="T107" fmla="*/ 5931 h 6458"/>
              <a:gd name="T108" fmla="*/ 5671 w 6434"/>
              <a:gd name="T109" fmla="*/ 6100 h 6458"/>
              <a:gd name="T110" fmla="*/ 5823 w 6434"/>
              <a:gd name="T111" fmla="*/ 6238 h 6458"/>
              <a:gd name="T112" fmla="*/ 5999 w 6434"/>
              <a:gd name="T113" fmla="*/ 6338 h 6458"/>
              <a:gd name="T114" fmla="*/ 6178 w 6434"/>
              <a:gd name="T115" fmla="*/ 6403 h 6458"/>
              <a:gd name="T116" fmla="*/ 6434 w 6434"/>
              <a:gd name="T117" fmla="*/ 6435 h 6458"/>
              <a:gd name="T118" fmla="*/ 6431 w 6434"/>
              <a:gd name="T119" fmla="*/ 0 h 64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6434" h="6458">
                <a:moveTo>
                  <a:pt x="6431" y="0"/>
                </a:moveTo>
                <a:lnTo>
                  <a:pt x="6431" y="0"/>
                </a:lnTo>
                <a:lnTo>
                  <a:pt x="5445" y="0"/>
                </a:lnTo>
                <a:lnTo>
                  <a:pt x="5439" y="3787"/>
                </a:lnTo>
                <a:lnTo>
                  <a:pt x="4256" y="1778"/>
                </a:lnTo>
                <a:lnTo>
                  <a:pt x="4256" y="1778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01" y="499"/>
                </a:lnTo>
                <a:lnTo>
                  <a:pt x="3484" y="472"/>
                </a:lnTo>
                <a:lnTo>
                  <a:pt x="3466" y="445"/>
                </a:lnTo>
                <a:lnTo>
                  <a:pt x="3446" y="418"/>
                </a:lnTo>
                <a:lnTo>
                  <a:pt x="3426" y="393"/>
                </a:lnTo>
                <a:lnTo>
                  <a:pt x="3405" y="369"/>
                </a:lnTo>
                <a:lnTo>
                  <a:pt x="3384" y="345"/>
                </a:lnTo>
                <a:lnTo>
                  <a:pt x="3361" y="321"/>
                </a:lnTo>
                <a:lnTo>
                  <a:pt x="3339" y="298"/>
                </a:lnTo>
                <a:lnTo>
                  <a:pt x="3315" y="277"/>
                </a:lnTo>
                <a:lnTo>
                  <a:pt x="3289" y="256"/>
                </a:lnTo>
                <a:lnTo>
                  <a:pt x="3265" y="235"/>
                </a:lnTo>
                <a:lnTo>
                  <a:pt x="3238" y="216"/>
                </a:lnTo>
                <a:lnTo>
                  <a:pt x="3211" y="196"/>
                </a:lnTo>
                <a:lnTo>
                  <a:pt x="3184" y="180"/>
                </a:lnTo>
                <a:lnTo>
                  <a:pt x="3158" y="163"/>
                </a:lnTo>
                <a:lnTo>
                  <a:pt x="3129" y="146"/>
                </a:lnTo>
                <a:lnTo>
                  <a:pt x="3100" y="130"/>
                </a:lnTo>
                <a:lnTo>
                  <a:pt x="3070" y="116"/>
                </a:lnTo>
                <a:lnTo>
                  <a:pt x="3040" y="103"/>
                </a:lnTo>
                <a:lnTo>
                  <a:pt x="3009" y="90"/>
                </a:lnTo>
                <a:lnTo>
                  <a:pt x="2980" y="79"/>
                </a:lnTo>
                <a:lnTo>
                  <a:pt x="2947" y="68"/>
                </a:lnTo>
                <a:lnTo>
                  <a:pt x="2916" y="59"/>
                </a:lnTo>
                <a:lnTo>
                  <a:pt x="2883" y="51"/>
                </a:lnTo>
                <a:lnTo>
                  <a:pt x="2851" y="44"/>
                </a:lnTo>
                <a:lnTo>
                  <a:pt x="2817" y="37"/>
                </a:lnTo>
                <a:lnTo>
                  <a:pt x="2783" y="33"/>
                </a:lnTo>
                <a:lnTo>
                  <a:pt x="2749" y="28"/>
                </a:lnTo>
                <a:lnTo>
                  <a:pt x="2715" y="25"/>
                </a:lnTo>
                <a:lnTo>
                  <a:pt x="2681" y="23"/>
                </a:lnTo>
                <a:lnTo>
                  <a:pt x="2646" y="23"/>
                </a:lnTo>
                <a:lnTo>
                  <a:pt x="2646" y="2955"/>
                </a:lnTo>
                <a:lnTo>
                  <a:pt x="2646" y="2955"/>
                </a:lnTo>
                <a:lnTo>
                  <a:pt x="2647" y="2989"/>
                </a:lnTo>
                <a:lnTo>
                  <a:pt x="2649" y="3023"/>
                </a:lnTo>
                <a:lnTo>
                  <a:pt x="2649" y="4315"/>
                </a:lnTo>
                <a:lnTo>
                  <a:pt x="2649" y="4315"/>
                </a:lnTo>
                <a:lnTo>
                  <a:pt x="2649" y="4359"/>
                </a:lnTo>
                <a:lnTo>
                  <a:pt x="2647" y="4404"/>
                </a:lnTo>
                <a:lnTo>
                  <a:pt x="2645" y="4448"/>
                </a:lnTo>
                <a:lnTo>
                  <a:pt x="2642" y="4493"/>
                </a:lnTo>
                <a:lnTo>
                  <a:pt x="2636" y="4539"/>
                </a:lnTo>
                <a:lnTo>
                  <a:pt x="2630" y="4584"/>
                </a:lnTo>
                <a:lnTo>
                  <a:pt x="2625" y="4630"/>
                </a:lnTo>
                <a:lnTo>
                  <a:pt x="2616" y="4676"/>
                </a:lnTo>
                <a:lnTo>
                  <a:pt x="2616" y="4676"/>
                </a:lnTo>
                <a:lnTo>
                  <a:pt x="2608" y="4722"/>
                </a:lnTo>
                <a:lnTo>
                  <a:pt x="2596" y="4766"/>
                </a:lnTo>
                <a:lnTo>
                  <a:pt x="2585" y="4810"/>
                </a:lnTo>
                <a:lnTo>
                  <a:pt x="2571" y="4852"/>
                </a:lnTo>
                <a:lnTo>
                  <a:pt x="2554" y="4895"/>
                </a:lnTo>
                <a:lnTo>
                  <a:pt x="2537" y="4936"/>
                </a:lnTo>
                <a:lnTo>
                  <a:pt x="2517" y="4975"/>
                </a:lnTo>
                <a:lnTo>
                  <a:pt x="2496" y="5013"/>
                </a:lnTo>
                <a:lnTo>
                  <a:pt x="2496" y="5013"/>
                </a:lnTo>
                <a:lnTo>
                  <a:pt x="2472" y="5050"/>
                </a:lnTo>
                <a:lnTo>
                  <a:pt x="2447" y="5087"/>
                </a:lnTo>
                <a:lnTo>
                  <a:pt x="2418" y="5121"/>
                </a:lnTo>
                <a:lnTo>
                  <a:pt x="2389" y="5153"/>
                </a:lnTo>
                <a:lnTo>
                  <a:pt x="2356" y="5183"/>
                </a:lnTo>
                <a:lnTo>
                  <a:pt x="2321" y="5213"/>
                </a:lnTo>
                <a:lnTo>
                  <a:pt x="2284" y="5240"/>
                </a:lnTo>
                <a:lnTo>
                  <a:pt x="2246" y="5266"/>
                </a:lnTo>
                <a:lnTo>
                  <a:pt x="2246" y="5266"/>
                </a:lnTo>
                <a:lnTo>
                  <a:pt x="2225" y="5278"/>
                </a:lnTo>
                <a:lnTo>
                  <a:pt x="2204" y="5289"/>
                </a:lnTo>
                <a:lnTo>
                  <a:pt x="2181" y="5300"/>
                </a:lnTo>
                <a:lnTo>
                  <a:pt x="2158" y="5310"/>
                </a:lnTo>
                <a:lnTo>
                  <a:pt x="2134" y="5319"/>
                </a:lnTo>
                <a:lnTo>
                  <a:pt x="2109" y="5327"/>
                </a:lnTo>
                <a:lnTo>
                  <a:pt x="2083" y="5334"/>
                </a:lnTo>
                <a:lnTo>
                  <a:pt x="2058" y="5341"/>
                </a:lnTo>
                <a:lnTo>
                  <a:pt x="2030" y="5347"/>
                </a:lnTo>
                <a:lnTo>
                  <a:pt x="2003" y="5353"/>
                </a:lnTo>
                <a:lnTo>
                  <a:pt x="1973" y="5357"/>
                </a:lnTo>
                <a:lnTo>
                  <a:pt x="1943" y="5360"/>
                </a:lnTo>
                <a:lnTo>
                  <a:pt x="1883" y="5365"/>
                </a:lnTo>
                <a:lnTo>
                  <a:pt x="1818" y="5367"/>
                </a:lnTo>
                <a:lnTo>
                  <a:pt x="1818" y="5367"/>
                </a:lnTo>
                <a:lnTo>
                  <a:pt x="1753" y="5365"/>
                </a:lnTo>
                <a:lnTo>
                  <a:pt x="1690" y="5360"/>
                </a:lnTo>
                <a:lnTo>
                  <a:pt x="1661" y="5357"/>
                </a:lnTo>
                <a:lnTo>
                  <a:pt x="1633" y="5353"/>
                </a:lnTo>
                <a:lnTo>
                  <a:pt x="1604" y="5347"/>
                </a:lnTo>
                <a:lnTo>
                  <a:pt x="1577" y="5341"/>
                </a:lnTo>
                <a:lnTo>
                  <a:pt x="1551" y="5334"/>
                </a:lnTo>
                <a:lnTo>
                  <a:pt x="1525" y="5327"/>
                </a:lnTo>
                <a:lnTo>
                  <a:pt x="1500" y="5319"/>
                </a:lnTo>
                <a:lnTo>
                  <a:pt x="1477" y="5310"/>
                </a:lnTo>
                <a:lnTo>
                  <a:pt x="1453" y="5300"/>
                </a:lnTo>
                <a:lnTo>
                  <a:pt x="1430" y="5289"/>
                </a:lnTo>
                <a:lnTo>
                  <a:pt x="1409" y="5278"/>
                </a:lnTo>
                <a:lnTo>
                  <a:pt x="1389" y="5266"/>
                </a:lnTo>
                <a:lnTo>
                  <a:pt x="1389" y="5266"/>
                </a:lnTo>
                <a:lnTo>
                  <a:pt x="1350" y="5240"/>
                </a:lnTo>
                <a:lnTo>
                  <a:pt x="1313" y="5213"/>
                </a:lnTo>
                <a:lnTo>
                  <a:pt x="1278" y="5183"/>
                </a:lnTo>
                <a:lnTo>
                  <a:pt x="1245" y="5153"/>
                </a:lnTo>
                <a:lnTo>
                  <a:pt x="1216" y="5121"/>
                </a:lnTo>
                <a:lnTo>
                  <a:pt x="1187" y="5087"/>
                </a:lnTo>
                <a:lnTo>
                  <a:pt x="1162" y="5050"/>
                </a:lnTo>
                <a:lnTo>
                  <a:pt x="1139" y="5013"/>
                </a:lnTo>
                <a:lnTo>
                  <a:pt x="1139" y="5013"/>
                </a:lnTo>
                <a:lnTo>
                  <a:pt x="1118" y="4975"/>
                </a:lnTo>
                <a:lnTo>
                  <a:pt x="1098" y="4936"/>
                </a:lnTo>
                <a:lnTo>
                  <a:pt x="1080" y="4895"/>
                </a:lnTo>
                <a:lnTo>
                  <a:pt x="1064" y="4852"/>
                </a:lnTo>
                <a:lnTo>
                  <a:pt x="1050" y="4810"/>
                </a:lnTo>
                <a:lnTo>
                  <a:pt x="1037" y="4766"/>
                </a:lnTo>
                <a:lnTo>
                  <a:pt x="1026" y="4722"/>
                </a:lnTo>
                <a:lnTo>
                  <a:pt x="1018" y="4676"/>
                </a:lnTo>
                <a:lnTo>
                  <a:pt x="1018" y="4676"/>
                </a:lnTo>
                <a:lnTo>
                  <a:pt x="1011" y="4630"/>
                </a:lnTo>
                <a:lnTo>
                  <a:pt x="1004" y="4584"/>
                </a:lnTo>
                <a:lnTo>
                  <a:pt x="998" y="4539"/>
                </a:lnTo>
                <a:lnTo>
                  <a:pt x="994" y="4493"/>
                </a:lnTo>
                <a:lnTo>
                  <a:pt x="989" y="4448"/>
                </a:lnTo>
                <a:lnTo>
                  <a:pt x="988" y="4404"/>
                </a:lnTo>
                <a:lnTo>
                  <a:pt x="985" y="4359"/>
                </a:lnTo>
                <a:lnTo>
                  <a:pt x="985" y="4315"/>
                </a:lnTo>
                <a:lnTo>
                  <a:pt x="985" y="0"/>
                </a:lnTo>
                <a:lnTo>
                  <a:pt x="0" y="0"/>
                </a:lnTo>
                <a:lnTo>
                  <a:pt x="0" y="4315"/>
                </a:lnTo>
                <a:lnTo>
                  <a:pt x="0" y="4315"/>
                </a:lnTo>
                <a:lnTo>
                  <a:pt x="0" y="4382"/>
                </a:lnTo>
                <a:lnTo>
                  <a:pt x="1" y="4447"/>
                </a:lnTo>
                <a:lnTo>
                  <a:pt x="4" y="4510"/>
                </a:lnTo>
                <a:lnTo>
                  <a:pt x="7" y="4572"/>
                </a:lnTo>
                <a:lnTo>
                  <a:pt x="13" y="4635"/>
                </a:lnTo>
                <a:lnTo>
                  <a:pt x="17" y="4694"/>
                </a:lnTo>
                <a:lnTo>
                  <a:pt x="24" y="4752"/>
                </a:lnTo>
                <a:lnTo>
                  <a:pt x="31" y="4810"/>
                </a:lnTo>
                <a:lnTo>
                  <a:pt x="40" y="4865"/>
                </a:lnTo>
                <a:lnTo>
                  <a:pt x="48" y="4920"/>
                </a:lnTo>
                <a:lnTo>
                  <a:pt x="59" y="4972"/>
                </a:lnTo>
                <a:lnTo>
                  <a:pt x="71" y="5025"/>
                </a:lnTo>
                <a:lnTo>
                  <a:pt x="82" y="5076"/>
                </a:lnTo>
                <a:lnTo>
                  <a:pt x="96" y="5124"/>
                </a:lnTo>
                <a:lnTo>
                  <a:pt x="110" y="5172"/>
                </a:lnTo>
                <a:lnTo>
                  <a:pt x="124" y="5218"/>
                </a:lnTo>
                <a:lnTo>
                  <a:pt x="124" y="5218"/>
                </a:lnTo>
                <a:lnTo>
                  <a:pt x="157" y="5307"/>
                </a:lnTo>
                <a:lnTo>
                  <a:pt x="174" y="5351"/>
                </a:lnTo>
                <a:lnTo>
                  <a:pt x="192" y="5392"/>
                </a:lnTo>
                <a:lnTo>
                  <a:pt x="211" y="5435"/>
                </a:lnTo>
                <a:lnTo>
                  <a:pt x="229" y="5474"/>
                </a:lnTo>
                <a:lnTo>
                  <a:pt x="247" y="5514"/>
                </a:lnTo>
                <a:lnTo>
                  <a:pt x="267" y="5552"/>
                </a:lnTo>
                <a:lnTo>
                  <a:pt x="287" y="5590"/>
                </a:lnTo>
                <a:lnTo>
                  <a:pt x="308" y="5625"/>
                </a:lnTo>
                <a:lnTo>
                  <a:pt x="329" y="5661"/>
                </a:lnTo>
                <a:lnTo>
                  <a:pt x="352" y="5696"/>
                </a:lnTo>
                <a:lnTo>
                  <a:pt x="373" y="5729"/>
                </a:lnTo>
                <a:lnTo>
                  <a:pt x="397" y="5761"/>
                </a:lnTo>
                <a:lnTo>
                  <a:pt x="420" y="5794"/>
                </a:lnTo>
                <a:lnTo>
                  <a:pt x="444" y="5823"/>
                </a:lnTo>
                <a:lnTo>
                  <a:pt x="444" y="5823"/>
                </a:lnTo>
                <a:lnTo>
                  <a:pt x="493" y="5883"/>
                </a:lnTo>
                <a:lnTo>
                  <a:pt x="543" y="5938"/>
                </a:lnTo>
                <a:lnTo>
                  <a:pt x="594" y="5989"/>
                </a:lnTo>
                <a:lnTo>
                  <a:pt x="646" y="6037"/>
                </a:lnTo>
                <a:lnTo>
                  <a:pt x="700" y="6081"/>
                </a:lnTo>
                <a:lnTo>
                  <a:pt x="727" y="6102"/>
                </a:lnTo>
                <a:lnTo>
                  <a:pt x="753" y="6122"/>
                </a:lnTo>
                <a:lnTo>
                  <a:pt x="780" y="6141"/>
                </a:lnTo>
                <a:lnTo>
                  <a:pt x="808" y="6160"/>
                </a:lnTo>
                <a:lnTo>
                  <a:pt x="835" y="6177"/>
                </a:lnTo>
                <a:lnTo>
                  <a:pt x="864" y="6194"/>
                </a:lnTo>
                <a:lnTo>
                  <a:pt x="864" y="6194"/>
                </a:lnTo>
                <a:lnTo>
                  <a:pt x="920" y="6225"/>
                </a:lnTo>
                <a:lnTo>
                  <a:pt x="975" y="6253"/>
                </a:lnTo>
                <a:lnTo>
                  <a:pt x="1030" y="6280"/>
                </a:lnTo>
                <a:lnTo>
                  <a:pt x="1084" y="6304"/>
                </a:lnTo>
                <a:lnTo>
                  <a:pt x="1138" y="6327"/>
                </a:lnTo>
                <a:lnTo>
                  <a:pt x="1190" y="6348"/>
                </a:lnTo>
                <a:lnTo>
                  <a:pt x="1241" y="6366"/>
                </a:lnTo>
                <a:lnTo>
                  <a:pt x="1292" y="6382"/>
                </a:lnTo>
                <a:lnTo>
                  <a:pt x="1292" y="6382"/>
                </a:lnTo>
                <a:lnTo>
                  <a:pt x="1341" y="6396"/>
                </a:lnTo>
                <a:lnTo>
                  <a:pt x="1389" y="6409"/>
                </a:lnTo>
                <a:lnTo>
                  <a:pt x="1436" y="6420"/>
                </a:lnTo>
                <a:lnTo>
                  <a:pt x="1480" y="6428"/>
                </a:lnTo>
                <a:lnTo>
                  <a:pt x="1522" y="6437"/>
                </a:lnTo>
                <a:lnTo>
                  <a:pt x="1563" y="6442"/>
                </a:lnTo>
                <a:lnTo>
                  <a:pt x="1603" y="6447"/>
                </a:lnTo>
                <a:lnTo>
                  <a:pt x="1640" y="6450"/>
                </a:lnTo>
                <a:lnTo>
                  <a:pt x="1640" y="6450"/>
                </a:lnTo>
                <a:lnTo>
                  <a:pt x="1757" y="6457"/>
                </a:lnTo>
                <a:lnTo>
                  <a:pt x="1818" y="6458"/>
                </a:lnTo>
                <a:lnTo>
                  <a:pt x="1818" y="6458"/>
                </a:lnTo>
                <a:lnTo>
                  <a:pt x="1873" y="6457"/>
                </a:lnTo>
                <a:lnTo>
                  <a:pt x="1992" y="6450"/>
                </a:lnTo>
                <a:lnTo>
                  <a:pt x="1992" y="6450"/>
                </a:lnTo>
                <a:lnTo>
                  <a:pt x="2030" y="6447"/>
                </a:lnTo>
                <a:lnTo>
                  <a:pt x="2069" y="6442"/>
                </a:lnTo>
                <a:lnTo>
                  <a:pt x="2110" y="6437"/>
                </a:lnTo>
                <a:lnTo>
                  <a:pt x="2153" y="6428"/>
                </a:lnTo>
                <a:lnTo>
                  <a:pt x="2198" y="6420"/>
                </a:lnTo>
                <a:lnTo>
                  <a:pt x="2245" y="6409"/>
                </a:lnTo>
                <a:lnTo>
                  <a:pt x="2293" y="6396"/>
                </a:lnTo>
                <a:lnTo>
                  <a:pt x="2342" y="6382"/>
                </a:lnTo>
                <a:lnTo>
                  <a:pt x="2342" y="6382"/>
                </a:lnTo>
                <a:lnTo>
                  <a:pt x="2393" y="6366"/>
                </a:lnTo>
                <a:lnTo>
                  <a:pt x="2445" y="6348"/>
                </a:lnTo>
                <a:lnTo>
                  <a:pt x="2498" y="6327"/>
                </a:lnTo>
                <a:lnTo>
                  <a:pt x="2550" y="6304"/>
                </a:lnTo>
                <a:lnTo>
                  <a:pt x="2604" y="6280"/>
                </a:lnTo>
                <a:lnTo>
                  <a:pt x="2659" y="6253"/>
                </a:lnTo>
                <a:lnTo>
                  <a:pt x="2714" y="6225"/>
                </a:lnTo>
                <a:lnTo>
                  <a:pt x="2770" y="6194"/>
                </a:lnTo>
                <a:lnTo>
                  <a:pt x="2770" y="6194"/>
                </a:lnTo>
                <a:lnTo>
                  <a:pt x="2799" y="6177"/>
                </a:lnTo>
                <a:lnTo>
                  <a:pt x="2827" y="6160"/>
                </a:lnTo>
                <a:lnTo>
                  <a:pt x="2854" y="6141"/>
                </a:lnTo>
                <a:lnTo>
                  <a:pt x="2882" y="6122"/>
                </a:lnTo>
                <a:lnTo>
                  <a:pt x="2909" y="6102"/>
                </a:lnTo>
                <a:lnTo>
                  <a:pt x="2936" y="6081"/>
                </a:lnTo>
                <a:lnTo>
                  <a:pt x="2988" y="6037"/>
                </a:lnTo>
                <a:lnTo>
                  <a:pt x="3040" y="5989"/>
                </a:lnTo>
                <a:lnTo>
                  <a:pt x="3091" y="5938"/>
                </a:lnTo>
                <a:lnTo>
                  <a:pt x="3142" y="5883"/>
                </a:lnTo>
                <a:lnTo>
                  <a:pt x="3190" y="5823"/>
                </a:lnTo>
                <a:lnTo>
                  <a:pt x="3190" y="5823"/>
                </a:lnTo>
                <a:lnTo>
                  <a:pt x="3214" y="5794"/>
                </a:lnTo>
                <a:lnTo>
                  <a:pt x="3238" y="5761"/>
                </a:lnTo>
                <a:lnTo>
                  <a:pt x="3261" y="5729"/>
                </a:lnTo>
                <a:lnTo>
                  <a:pt x="3283" y="5696"/>
                </a:lnTo>
                <a:lnTo>
                  <a:pt x="3305" y="5661"/>
                </a:lnTo>
                <a:lnTo>
                  <a:pt x="3326" y="5625"/>
                </a:lnTo>
                <a:lnTo>
                  <a:pt x="3347" y="5590"/>
                </a:lnTo>
                <a:lnTo>
                  <a:pt x="3367" y="5552"/>
                </a:lnTo>
                <a:lnTo>
                  <a:pt x="3387" y="5514"/>
                </a:lnTo>
                <a:lnTo>
                  <a:pt x="3406" y="5474"/>
                </a:lnTo>
                <a:lnTo>
                  <a:pt x="3425" y="5435"/>
                </a:lnTo>
                <a:lnTo>
                  <a:pt x="3443" y="5392"/>
                </a:lnTo>
                <a:lnTo>
                  <a:pt x="3460" y="5351"/>
                </a:lnTo>
                <a:lnTo>
                  <a:pt x="3477" y="5307"/>
                </a:lnTo>
                <a:lnTo>
                  <a:pt x="3510" y="5218"/>
                </a:lnTo>
                <a:lnTo>
                  <a:pt x="3510" y="5218"/>
                </a:lnTo>
                <a:lnTo>
                  <a:pt x="3525" y="5172"/>
                </a:lnTo>
                <a:lnTo>
                  <a:pt x="3539" y="5124"/>
                </a:lnTo>
                <a:lnTo>
                  <a:pt x="3552" y="5076"/>
                </a:lnTo>
                <a:lnTo>
                  <a:pt x="3565" y="5025"/>
                </a:lnTo>
                <a:lnTo>
                  <a:pt x="3576" y="4972"/>
                </a:lnTo>
                <a:lnTo>
                  <a:pt x="3586" y="4920"/>
                </a:lnTo>
                <a:lnTo>
                  <a:pt x="3594" y="4865"/>
                </a:lnTo>
                <a:lnTo>
                  <a:pt x="3603" y="4810"/>
                </a:lnTo>
                <a:lnTo>
                  <a:pt x="3611" y="4752"/>
                </a:lnTo>
                <a:lnTo>
                  <a:pt x="3617" y="4694"/>
                </a:lnTo>
                <a:lnTo>
                  <a:pt x="3623" y="4635"/>
                </a:lnTo>
                <a:lnTo>
                  <a:pt x="3627" y="4572"/>
                </a:lnTo>
                <a:lnTo>
                  <a:pt x="3630" y="4510"/>
                </a:lnTo>
                <a:lnTo>
                  <a:pt x="3633" y="4447"/>
                </a:lnTo>
                <a:lnTo>
                  <a:pt x="3634" y="4382"/>
                </a:lnTo>
                <a:lnTo>
                  <a:pt x="3634" y="4315"/>
                </a:lnTo>
                <a:lnTo>
                  <a:pt x="3634" y="3952"/>
                </a:lnTo>
                <a:lnTo>
                  <a:pt x="3641" y="2653"/>
                </a:lnTo>
                <a:lnTo>
                  <a:pt x="5545" y="5931"/>
                </a:lnTo>
                <a:lnTo>
                  <a:pt x="5545" y="5931"/>
                </a:lnTo>
                <a:lnTo>
                  <a:pt x="5568" y="5968"/>
                </a:lnTo>
                <a:lnTo>
                  <a:pt x="5592" y="6003"/>
                </a:lnTo>
                <a:lnTo>
                  <a:pt x="5617" y="6037"/>
                </a:lnTo>
                <a:lnTo>
                  <a:pt x="5642" y="6069"/>
                </a:lnTo>
                <a:lnTo>
                  <a:pt x="5671" y="6100"/>
                </a:lnTo>
                <a:lnTo>
                  <a:pt x="5699" y="6130"/>
                </a:lnTo>
                <a:lnTo>
                  <a:pt x="5729" y="6160"/>
                </a:lnTo>
                <a:lnTo>
                  <a:pt x="5760" y="6187"/>
                </a:lnTo>
                <a:lnTo>
                  <a:pt x="5791" y="6212"/>
                </a:lnTo>
                <a:lnTo>
                  <a:pt x="5823" y="6238"/>
                </a:lnTo>
                <a:lnTo>
                  <a:pt x="5857" y="6260"/>
                </a:lnTo>
                <a:lnTo>
                  <a:pt x="5891" y="6281"/>
                </a:lnTo>
                <a:lnTo>
                  <a:pt x="5927" y="6301"/>
                </a:lnTo>
                <a:lnTo>
                  <a:pt x="5962" y="6321"/>
                </a:lnTo>
                <a:lnTo>
                  <a:pt x="5999" y="6338"/>
                </a:lnTo>
                <a:lnTo>
                  <a:pt x="6035" y="6353"/>
                </a:lnTo>
                <a:lnTo>
                  <a:pt x="6035" y="6353"/>
                </a:lnTo>
                <a:lnTo>
                  <a:pt x="6082" y="6372"/>
                </a:lnTo>
                <a:lnTo>
                  <a:pt x="6129" y="6389"/>
                </a:lnTo>
                <a:lnTo>
                  <a:pt x="6178" y="6403"/>
                </a:lnTo>
                <a:lnTo>
                  <a:pt x="6228" y="6414"/>
                </a:lnTo>
                <a:lnTo>
                  <a:pt x="6279" y="6424"/>
                </a:lnTo>
                <a:lnTo>
                  <a:pt x="6329" y="6430"/>
                </a:lnTo>
                <a:lnTo>
                  <a:pt x="6382" y="6434"/>
                </a:lnTo>
                <a:lnTo>
                  <a:pt x="6434" y="6435"/>
                </a:lnTo>
                <a:lnTo>
                  <a:pt x="6434" y="3503"/>
                </a:lnTo>
                <a:lnTo>
                  <a:pt x="6434" y="3503"/>
                </a:lnTo>
                <a:lnTo>
                  <a:pt x="6433" y="3469"/>
                </a:lnTo>
                <a:lnTo>
                  <a:pt x="6431" y="3435"/>
                </a:lnTo>
                <a:lnTo>
                  <a:pt x="6431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6258560"/>
          </a:xfrm>
          <a:prstGeom prst="rect">
            <a:avLst/>
          </a:prstGeom>
          <a:solidFill>
            <a:srgbClr val="FF61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>
          <a:xfrm>
            <a:off x="742949" y="628619"/>
            <a:ext cx="10864851" cy="1219231"/>
          </a:xfrm>
        </p:spPr>
        <p:txBody>
          <a:bodyPr anchor="t">
            <a:noAutofit/>
          </a:bodyPr>
          <a:lstStyle>
            <a:lvl1pPr algn="l">
              <a:defRPr sz="3000">
                <a:solidFill>
                  <a:srgbClr val="3F2A56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fr-FR"/>
              <a:t>Titre de la diapositive </a:t>
            </a:r>
            <a:r>
              <a:rPr lang="fr-FR" err="1"/>
              <a:t>Yncrea</a:t>
            </a:r>
            <a:endParaRPr lang="fr-FR"/>
          </a:p>
        </p:txBody>
      </p:sp>
      <p:sp>
        <p:nvSpPr>
          <p:cNvPr id="5" name="Espace réservé pour une image  4"/>
          <p:cNvSpPr>
            <a:spLocks noGrp="1"/>
          </p:cNvSpPr>
          <p:nvPr>
            <p:ph type="pic" sz="quarter" idx="14"/>
          </p:nvPr>
        </p:nvSpPr>
        <p:spPr>
          <a:xfrm>
            <a:off x="1081723" y="2524125"/>
            <a:ext cx="2500312" cy="2500313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2" name="Espace réservé pour une image  4"/>
          <p:cNvSpPr>
            <a:spLocks noGrp="1"/>
          </p:cNvSpPr>
          <p:nvPr>
            <p:ph type="pic" sz="quarter" idx="15"/>
          </p:nvPr>
        </p:nvSpPr>
        <p:spPr>
          <a:xfrm>
            <a:off x="3597895" y="1953280"/>
            <a:ext cx="2500312" cy="2500313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3" name="Espace réservé pour une image  4"/>
          <p:cNvSpPr>
            <a:spLocks noGrp="1"/>
          </p:cNvSpPr>
          <p:nvPr>
            <p:ph type="pic" sz="quarter" idx="16"/>
          </p:nvPr>
        </p:nvSpPr>
        <p:spPr>
          <a:xfrm>
            <a:off x="6108987" y="2385328"/>
            <a:ext cx="2500312" cy="2500313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14" name="Espace réservé pour une image  4"/>
          <p:cNvSpPr>
            <a:spLocks noGrp="1"/>
          </p:cNvSpPr>
          <p:nvPr>
            <p:ph type="pic" sz="quarter" idx="17"/>
          </p:nvPr>
        </p:nvSpPr>
        <p:spPr>
          <a:xfrm>
            <a:off x="8620080" y="2169304"/>
            <a:ext cx="2500312" cy="2500313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pic>
        <p:nvPicPr>
          <p:cNvPr id="18" name="Image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02" y="6215067"/>
            <a:ext cx="1505926" cy="685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252057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ous partie">
    <p:bg>
      <p:bgPr>
        <a:solidFill>
          <a:srgbClr val="0033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>
          <a:xfrm>
            <a:off x="5143500" y="2800319"/>
            <a:ext cx="5986780" cy="1742134"/>
          </a:xfrm>
        </p:spPr>
        <p:txBody>
          <a:bodyPr anchor="t">
            <a:normAutofit/>
          </a:bodyPr>
          <a:lstStyle>
            <a:lvl1pPr algn="l">
              <a:defRPr sz="40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fr-FR"/>
              <a:t>Titre de la sous partie </a:t>
            </a:r>
            <a:br>
              <a:rPr lang="fr-FR"/>
            </a:br>
            <a:r>
              <a:rPr lang="fr-FR" err="1"/>
              <a:t>powerpoint</a:t>
            </a:r>
            <a:r>
              <a:rPr lang="fr-FR"/>
              <a:t> </a:t>
            </a:r>
            <a:r>
              <a:rPr lang="fr-FR" err="1"/>
              <a:t>Yncréa</a:t>
            </a:r>
            <a:r>
              <a:rPr lang="fr-FR"/>
              <a:t> centrée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9971001-60E4-429B-BF19-69A12A2640A4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18590797"/>
      </p:ext>
    </p:extLst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ge typ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258574"/>
            <a:ext cx="12192000" cy="599426"/>
          </a:xfrm>
          <a:prstGeom prst="rect">
            <a:avLst/>
          </a:prstGeom>
          <a:solidFill>
            <a:srgbClr val="0033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>
          <a:xfrm>
            <a:off x="4846320" y="532099"/>
            <a:ext cx="7147560" cy="1047781"/>
          </a:xfrm>
        </p:spPr>
        <p:txBody>
          <a:bodyPr anchor="t">
            <a:normAutofit/>
          </a:bodyPr>
          <a:lstStyle>
            <a:lvl1pPr algn="l">
              <a:defRPr sz="2800">
                <a:solidFill>
                  <a:srgbClr val="3F2A56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fr-FR"/>
              <a:t>Titre de la diapositive </a:t>
            </a:r>
            <a:r>
              <a:rPr lang="fr-FR" err="1"/>
              <a:t>Yncrea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9277350" y="6991350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9971001-60E4-429B-BF19-69A12A2640A4}" type="slidenum">
              <a:rPr lang="fr-FR" smtClean="0"/>
              <a:t>‹#›</a:t>
            </a:fld>
            <a:endParaRPr lang="fr-FR"/>
          </a:p>
        </p:txBody>
      </p:sp>
      <p:sp>
        <p:nvSpPr>
          <p:cNvPr id="21" name="Espace réservé pour une image  19"/>
          <p:cNvSpPr>
            <a:spLocks noGrp="1"/>
          </p:cNvSpPr>
          <p:nvPr>
            <p:ph type="pic" sz="quarter" idx="14"/>
          </p:nvPr>
        </p:nvSpPr>
        <p:spPr>
          <a:xfrm>
            <a:off x="0" y="0"/>
            <a:ext cx="4308475" cy="6257925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22" name="Freeform 5"/>
          <p:cNvSpPr>
            <a:spLocks/>
          </p:cNvSpPr>
          <p:nvPr/>
        </p:nvSpPr>
        <p:spPr bwMode="auto">
          <a:xfrm>
            <a:off x="11564422" y="6228080"/>
            <a:ext cx="627578" cy="629919"/>
          </a:xfrm>
          <a:custGeom>
            <a:avLst/>
            <a:gdLst>
              <a:gd name="T0" fmla="*/ 4256 w 6434"/>
              <a:gd name="T1" fmla="*/ 1778 h 6458"/>
              <a:gd name="T2" fmla="*/ 3518 w 6434"/>
              <a:gd name="T3" fmla="*/ 527 h 6458"/>
              <a:gd name="T4" fmla="*/ 3426 w 6434"/>
              <a:gd name="T5" fmla="*/ 393 h 6458"/>
              <a:gd name="T6" fmla="*/ 3315 w 6434"/>
              <a:gd name="T7" fmla="*/ 277 h 6458"/>
              <a:gd name="T8" fmla="*/ 3184 w 6434"/>
              <a:gd name="T9" fmla="*/ 180 h 6458"/>
              <a:gd name="T10" fmla="*/ 3040 w 6434"/>
              <a:gd name="T11" fmla="*/ 103 h 6458"/>
              <a:gd name="T12" fmla="*/ 2883 w 6434"/>
              <a:gd name="T13" fmla="*/ 51 h 6458"/>
              <a:gd name="T14" fmla="*/ 2715 w 6434"/>
              <a:gd name="T15" fmla="*/ 25 h 6458"/>
              <a:gd name="T16" fmla="*/ 2647 w 6434"/>
              <a:gd name="T17" fmla="*/ 2989 h 6458"/>
              <a:gd name="T18" fmla="*/ 2647 w 6434"/>
              <a:gd name="T19" fmla="*/ 4404 h 6458"/>
              <a:gd name="T20" fmla="*/ 2625 w 6434"/>
              <a:gd name="T21" fmla="*/ 4630 h 6458"/>
              <a:gd name="T22" fmla="*/ 2585 w 6434"/>
              <a:gd name="T23" fmla="*/ 4810 h 6458"/>
              <a:gd name="T24" fmla="*/ 2496 w 6434"/>
              <a:gd name="T25" fmla="*/ 5013 h 6458"/>
              <a:gd name="T26" fmla="*/ 2389 w 6434"/>
              <a:gd name="T27" fmla="*/ 5153 h 6458"/>
              <a:gd name="T28" fmla="*/ 2246 w 6434"/>
              <a:gd name="T29" fmla="*/ 5266 h 6458"/>
              <a:gd name="T30" fmla="*/ 2134 w 6434"/>
              <a:gd name="T31" fmla="*/ 5319 h 6458"/>
              <a:gd name="T32" fmla="*/ 2003 w 6434"/>
              <a:gd name="T33" fmla="*/ 5353 h 6458"/>
              <a:gd name="T34" fmla="*/ 1818 w 6434"/>
              <a:gd name="T35" fmla="*/ 5367 h 6458"/>
              <a:gd name="T36" fmla="*/ 1604 w 6434"/>
              <a:gd name="T37" fmla="*/ 5347 h 6458"/>
              <a:gd name="T38" fmla="*/ 1477 w 6434"/>
              <a:gd name="T39" fmla="*/ 5310 h 6458"/>
              <a:gd name="T40" fmla="*/ 1389 w 6434"/>
              <a:gd name="T41" fmla="*/ 5266 h 6458"/>
              <a:gd name="T42" fmla="*/ 1216 w 6434"/>
              <a:gd name="T43" fmla="*/ 5121 h 6458"/>
              <a:gd name="T44" fmla="*/ 1118 w 6434"/>
              <a:gd name="T45" fmla="*/ 4975 h 6458"/>
              <a:gd name="T46" fmla="*/ 1037 w 6434"/>
              <a:gd name="T47" fmla="*/ 4766 h 6458"/>
              <a:gd name="T48" fmla="*/ 1004 w 6434"/>
              <a:gd name="T49" fmla="*/ 4584 h 6458"/>
              <a:gd name="T50" fmla="*/ 985 w 6434"/>
              <a:gd name="T51" fmla="*/ 4359 h 6458"/>
              <a:gd name="T52" fmla="*/ 0 w 6434"/>
              <a:gd name="T53" fmla="*/ 4315 h 6458"/>
              <a:gd name="T54" fmla="*/ 13 w 6434"/>
              <a:gd name="T55" fmla="*/ 4635 h 6458"/>
              <a:gd name="T56" fmla="*/ 48 w 6434"/>
              <a:gd name="T57" fmla="*/ 4920 h 6458"/>
              <a:gd name="T58" fmla="*/ 110 w 6434"/>
              <a:gd name="T59" fmla="*/ 5172 h 6458"/>
              <a:gd name="T60" fmla="*/ 192 w 6434"/>
              <a:gd name="T61" fmla="*/ 5392 h 6458"/>
              <a:gd name="T62" fmla="*/ 287 w 6434"/>
              <a:gd name="T63" fmla="*/ 5590 h 6458"/>
              <a:gd name="T64" fmla="*/ 397 w 6434"/>
              <a:gd name="T65" fmla="*/ 5761 h 6458"/>
              <a:gd name="T66" fmla="*/ 543 w 6434"/>
              <a:gd name="T67" fmla="*/ 5938 h 6458"/>
              <a:gd name="T68" fmla="*/ 753 w 6434"/>
              <a:gd name="T69" fmla="*/ 6122 h 6458"/>
              <a:gd name="T70" fmla="*/ 864 w 6434"/>
              <a:gd name="T71" fmla="*/ 6194 h 6458"/>
              <a:gd name="T72" fmla="*/ 1138 w 6434"/>
              <a:gd name="T73" fmla="*/ 6327 h 6458"/>
              <a:gd name="T74" fmla="*/ 1341 w 6434"/>
              <a:gd name="T75" fmla="*/ 6396 h 6458"/>
              <a:gd name="T76" fmla="*/ 1563 w 6434"/>
              <a:gd name="T77" fmla="*/ 6442 h 6458"/>
              <a:gd name="T78" fmla="*/ 1818 w 6434"/>
              <a:gd name="T79" fmla="*/ 6458 h 6458"/>
              <a:gd name="T80" fmla="*/ 2030 w 6434"/>
              <a:gd name="T81" fmla="*/ 6447 h 6458"/>
              <a:gd name="T82" fmla="*/ 2245 w 6434"/>
              <a:gd name="T83" fmla="*/ 6409 h 6458"/>
              <a:gd name="T84" fmla="*/ 2445 w 6434"/>
              <a:gd name="T85" fmla="*/ 6348 h 6458"/>
              <a:gd name="T86" fmla="*/ 2714 w 6434"/>
              <a:gd name="T87" fmla="*/ 6225 h 6458"/>
              <a:gd name="T88" fmla="*/ 2854 w 6434"/>
              <a:gd name="T89" fmla="*/ 6141 h 6458"/>
              <a:gd name="T90" fmla="*/ 3040 w 6434"/>
              <a:gd name="T91" fmla="*/ 5989 h 6458"/>
              <a:gd name="T92" fmla="*/ 3214 w 6434"/>
              <a:gd name="T93" fmla="*/ 5794 h 6458"/>
              <a:gd name="T94" fmla="*/ 3326 w 6434"/>
              <a:gd name="T95" fmla="*/ 5625 h 6458"/>
              <a:gd name="T96" fmla="*/ 3425 w 6434"/>
              <a:gd name="T97" fmla="*/ 5435 h 6458"/>
              <a:gd name="T98" fmla="*/ 3510 w 6434"/>
              <a:gd name="T99" fmla="*/ 5218 h 6458"/>
              <a:gd name="T100" fmla="*/ 3576 w 6434"/>
              <a:gd name="T101" fmla="*/ 4972 h 6458"/>
              <a:gd name="T102" fmla="*/ 3617 w 6434"/>
              <a:gd name="T103" fmla="*/ 4694 h 6458"/>
              <a:gd name="T104" fmla="*/ 3634 w 6434"/>
              <a:gd name="T105" fmla="*/ 4382 h 6458"/>
              <a:gd name="T106" fmla="*/ 5545 w 6434"/>
              <a:gd name="T107" fmla="*/ 5931 h 6458"/>
              <a:gd name="T108" fmla="*/ 5671 w 6434"/>
              <a:gd name="T109" fmla="*/ 6100 h 6458"/>
              <a:gd name="T110" fmla="*/ 5823 w 6434"/>
              <a:gd name="T111" fmla="*/ 6238 h 6458"/>
              <a:gd name="T112" fmla="*/ 5999 w 6434"/>
              <a:gd name="T113" fmla="*/ 6338 h 6458"/>
              <a:gd name="T114" fmla="*/ 6178 w 6434"/>
              <a:gd name="T115" fmla="*/ 6403 h 6458"/>
              <a:gd name="T116" fmla="*/ 6434 w 6434"/>
              <a:gd name="T117" fmla="*/ 6435 h 6458"/>
              <a:gd name="T118" fmla="*/ 6431 w 6434"/>
              <a:gd name="T119" fmla="*/ 0 h 64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6434" h="6458">
                <a:moveTo>
                  <a:pt x="6431" y="0"/>
                </a:moveTo>
                <a:lnTo>
                  <a:pt x="6431" y="0"/>
                </a:lnTo>
                <a:lnTo>
                  <a:pt x="5445" y="0"/>
                </a:lnTo>
                <a:lnTo>
                  <a:pt x="5439" y="3787"/>
                </a:lnTo>
                <a:lnTo>
                  <a:pt x="4256" y="1778"/>
                </a:lnTo>
                <a:lnTo>
                  <a:pt x="4256" y="1778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01" y="499"/>
                </a:lnTo>
                <a:lnTo>
                  <a:pt x="3484" y="472"/>
                </a:lnTo>
                <a:lnTo>
                  <a:pt x="3466" y="445"/>
                </a:lnTo>
                <a:lnTo>
                  <a:pt x="3446" y="418"/>
                </a:lnTo>
                <a:lnTo>
                  <a:pt x="3426" y="393"/>
                </a:lnTo>
                <a:lnTo>
                  <a:pt x="3405" y="369"/>
                </a:lnTo>
                <a:lnTo>
                  <a:pt x="3384" y="345"/>
                </a:lnTo>
                <a:lnTo>
                  <a:pt x="3361" y="321"/>
                </a:lnTo>
                <a:lnTo>
                  <a:pt x="3339" y="298"/>
                </a:lnTo>
                <a:lnTo>
                  <a:pt x="3315" y="277"/>
                </a:lnTo>
                <a:lnTo>
                  <a:pt x="3289" y="256"/>
                </a:lnTo>
                <a:lnTo>
                  <a:pt x="3265" y="235"/>
                </a:lnTo>
                <a:lnTo>
                  <a:pt x="3238" y="216"/>
                </a:lnTo>
                <a:lnTo>
                  <a:pt x="3211" y="196"/>
                </a:lnTo>
                <a:lnTo>
                  <a:pt x="3184" y="180"/>
                </a:lnTo>
                <a:lnTo>
                  <a:pt x="3158" y="163"/>
                </a:lnTo>
                <a:lnTo>
                  <a:pt x="3129" y="146"/>
                </a:lnTo>
                <a:lnTo>
                  <a:pt x="3100" y="130"/>
                </a:lnTo>
                <a:lnTo>
                  <a:pt x="3070" y="116"/>
                </a:lnTo>
                <a:lnTo>
                  <a:pt x="3040" y="103"/>
                </a:lnTo>
                <a:lnTo>
                  <a:pt x="3009" y="90"/>
                </a:lnTo>
                <a:lnTo>
                  <a:pt x="2980" y="79"/>
                </a:lnTo>
                <a:lnTo>
                  <a:pt x="2947" y="68"/>
                </a:lnTo>
                <a:lnTo>
                  <a:pt x="2916" y="59"/>
                </a:lnTo>
                <a:lnTo>
                  <a:pt x="2883" y="51"/>
                </a:lnTo>
                <a:lnTo>
                  <a:pt x="2851" y="44"/>
                </a:lnTo>
                <a:lnTo>
                  <a:pt x="2817" y="37"/>
                </a:lnTo>
                <a:lnTo>
                  <a:pt x="2783" y="33"/>
                </a:lnTo>
                <a:lnTo>
                  <a:pt x="2749" y="28"/>
                </a:lnTo>
                <a:lnTo>
                  <a:pt x="2715" y="25"/>
                </a:lnTo>
                <a:lnTo>
                  <a:pt x="2681" y="23"/>
                </a:lnTo>
                <a:lnTo>
                  <a:pt x="2646" y="23"/>
                </a:lnTo>
                <a:lnTo>
                  <a:pt x="2646" y="2955"/>
                </a:lnTo>
                <a:lnTo>
                  <a:pt x="2646" y="2955"/>
                </a:lnTo>
                <a:lnTo>
                  <a:pt x="2647" y="2989"/>
                </a:lnTo>
                <a:lnTo>
                  <a:pt x="2649" y="3023"/>
                </a:lnTo>
                <a:lnTo>
                  <a:pt x="2649" y="4315"/>
                </a:lnTo>
                <a:lnTo>
                  <a:pt x="2649" y="4315"/>
                </a:lnTo>
                <a:lnTo>
                  <a:pt x="2649" y="4359"/>
                </a:lnTo>
                <a:lnTo>
                  <a:pt x="2647" y="4404"/>
                </a:lnTo>
                <a:lnTo>
                  <a:pt x="2645" y="4448"/>
                </a:lnTo>
                <a:lnTo>
                  <a:pt x="2642" y="4493"/>
                </a:lnTo>
                <a:lnTo>
                  <a:pt x="2636" y="4539"/>
                </a:lnTo>
                <a:lnTo>
                  <a:pt x="2630" y="4584"/>
                </a:lnTo>
                <a:lnTo>
                  <a:pt x="2625" y="4630"/>
                </a:lnTo>
                <a:lnTo>
                  <a:pt x="2616" y="4676"/>
                </a:lnTo>
                <a:lnTo>
                  <a:pt x="2616" y="4676"/>
                </a:lnTo>
                <a:lnTo>
                  <a:pt x="2608" y="4722"/>
                </a:lnTo>
                <a:lnTo>
                  <a:pt x="2596" y="4766"/>
                </a:lnTo>
                <a:lnTo>
                  <a:pt x="2585" y="4810"/>
                </a:lnTo>
                <a:lnTo>
                  <a:pt x="2571" y="4852"/>
                </a:lnTo>
                <a:lnTo>
                  <a:pt x="2554" y="4895"/>
                </a:lnTo>
                <a:lnTo>
                  <a:pt x="2537" y="4936"/>
                </a:lnTo>
                <a:lnTo>
                  <a:pt x="2517" y="4975"/>
                </a:lnTo>
                <a:lnTo>
                  <a:pt x="2496" y="5013"/>
                </a:lnTo>
                <a:lnTo>
                  <a:pt x="2496" y="5013"/>
                </a:lnTo>
                <a:lnTo>
                  <a:pt x="2472" y="5050"/>
                </a:lnTo>
                <a:lnTo>
                  <a:pt x="2447" y="5087"/>
                </a:lnTo>
                <a:lnTo>
                  <a:pt x="2418" y="5121"/>
                </a:lnTo>
                <a:lnTo>
                  <a:pt x="2389" y="5153"/>
                </a:lnTo>
                <a:lnTo>
                  <a:pt x="2356" y="5183"/>
                </a:lnTo>
                <a:lnTo>
                  <a:pt x="2321" y="5213"/>
                </a:lnTo>
                <a:lnTo>
                  <a:pt x="2284" y="5240"/>
                </a:lnTo>
                <a:lnTo>
                  <a:pt x="2246" y="5266"/>
                </a:lnTo>
                <a:lnTo>
                  <a:pt x="2246" y="5266"/>
                </a:lnTo>
                <a:lnTo>
                  <a:pt x="2225" y="5278"/>
                </a:lnTo>
                <a:lnTo>
                  <a:pt x="2204" y="5289"/>
                </a:lnTo>
                <a:lnTo>
                  <a:pt x="2181" y="5300"/>
                </a:lnTo>
                <a:lnTo>
                  <a:pt x="2158" y="5310"/>
                </a:lnTo>
                <a:lnTo>
                  <a:pt x="2134" y="5319"/>
                </a:lnTo>
                <a:lnTo>
                  <a:pt x="2109" y="5327"/>
                </a:lnTo>
                <a:lnTo>
                  <a:pt x="2083" y="5334"/>
                </a:lnTo>
                <a:lnTo>
                  <a:pt x="2058" y="5341"/>
                </a:lnTo>
                <a:lnTo>
                  <a:pt x="2030" y="5347"/>
                </a:lnTo>
                <a:lnTo>
                  <a:pt x="2003" y="5353"/>
                </a:lnTo>
                <a:lnTo>
                  <a:pt x="1973" y="5357"/>
                </a:lnTo>
                <a:lnTo>
                  <a:pt x="1943" y="5360"/>
                </a:lnTo>
                <a:lnTo>
                  <a:pt x="1883" y="5365"/>
                </a:lnTo>
                <a:lnTo>
                  <a:pt x="1818" y="5367"/>
                </a:lnTo>
                <a:lnTo>
                  <a:pt x="1818" y="5367"/>
                </a:lnTo>
                <a:lnTo>
                  <a:pt x="1753" y="5365"/>
                </a:lnTo>
                <a:lnTo>
                  <a:pt x="1690" y="5360"/>
                </a:lnTo>
                <a:lnTo>
                  <a:pt x="1661" y="5357"/>
                </a:lnTo>
                <a:lnTo>
                  <a:pt x="1633" y="5353"/>
                </a:lnTo>
                <a:lnTo>
                  <a:pt x="1604" y="5347"/>
                </a:lnTo>
                <a:lnTo>
                  <a:pt x="1577" y="5341"/>
                </a:lnTo>
                <a:lnTo>
                  <a:pt x="1551" y="5334"/>
                </a:lnTo>
                <a:lnTo>
                  <a:pt x="1525" y="5327"/>
                </a:lnTo>
                <a:lnTo>
                  <a:pt x="1500" y="5319"/>
                </a:lnTo>
                <a:lnTo>
                  <a:pt x="1477" y="5310"/>
                </a:lnTo>
                <a:lnTo>
                  <a:pt x="1453" y="5300"/>
                </a:lnTo>
                <a:lnTo>
                  <a:pt x="1430" y="5289"/>
                </a:lnTo>
                <a:lnTo>
                  <a:pt x="1409" y="5278"/>
                </a:lnTo>
                <a:lnTo>
                  <a:pt x="1389" y="5266"/>
                </a:lnTo>
                <a:lnTo>
                  <a:pt x="1389" y="5266"/>
                </a:lnTo>
                <a:lnTo>
                  <a:pt x="1350" y="5240"/>
                </a:lnTo>
                <a:lnTo>
                  <a:pt x="1313" y="5213"/>
                </a:lnTo>
                <a:lnTo>
                  <a:pt x="1278" y="5183"/>
                </a:lnTo>
                <a:lnTo>
                  <a:pt x="1245" y="5153"/>
                </a:lnTo>
                <a:lnTo>
                  <a:pt x="1216" y="5121"/>
                </a:lnTo>
                <a:lnTo>
                  <a:pt x="1187" y="5087"/>
                </a:lnTo>
                <a:lnTo>
                  <a:pt x="1162" y="5050"/>
                </a:lnTo>
                <a:lnTo>
                  <a:pt x="1139" y="5013"/>
                </a:lnTo>
                <a:lnTo>
                  <a:pt x="1139" y="5013"/>
                </a:lnTo>
                <a:lnTo>
                  <a:pt x="1118" y="4975"/>
                </a:lnTo>
                <a:lnTo>
                  <a:pt x="1098" y="4936"/>
                </a:lnTo>
                <a:lnTo>
                  <a:pt x="1080" y="4895"/>
                </a:lnTo>
                <a:lnTo>
                  <a:pt x="1064" y="4852"/>
                </a:lnTo>
                <a:lnTo>
                  <a:pt x="1050" y="4810"/>
                </a:lnTo>
                <a:lnTo>
                  <a:pt x="1037" y="4766"/>
                </a:lnTo>
                <a:lnTo>
                  <a:pt x="1026" y="4722"/>
                </a:lnTo>
                <a:lnTo>
                  <a:pt x="1018" y="4676"/>
                </a:lnTo>
                <a:lnTo>
                  <a:pt x="1018" y="4676"/>
                </a:lnTo>
                <a:lnTo>
                  <a:pt x="1011" y="4630"/>
                </a:lnTo>
                <a:lnTo>
                  <a:pt x="1004" y="4584"/>
                </a:lnTo>
                <a:lnTo>
                  <a:pt x="998" y="4539"/>
                </a:lnTo>
                <a:lnTo>
                  <a:pt x="994" y="4493"/>
                </a:lnTo>
                <a:lnTo>
                  <a:pt x="989" y="4448"/>
                </a:lnTo>
                <a:lnTo>
                  <a:pt x="988" y="4404"/>
                </a:lnTo>
                <a:lnTo>
                  <a:pt x="985" y="4359"/>
                </a:lnTo>
                <a:lnTo>
                  <a:pt x="985" y="4315"/>
                </a:lnTo>
                <a:lnTo>
                  <a:pt x="985" y="0"/>
                </a:lnTo>
                <a:lnTo>
                  <a:pt x="0" y="0"/>
                </a:lnTo>
                <a:lnTo>
                  <a:pt x="0" y="4315"/>
                </a:lnTo>
                <a:lnTo>
                  <a:pt x="0" y="4315"/>
                </a:lnTo>
                <a:lnTo>
                  <a:pt x="0" y="4382"/>
                </a:lnTo>
                <a:lnTo>
                  <a:pt x="1" y="4447"/>
                </a:lnTo>
                <a:lnTo>
                  <a:pt x="4" y="4510"/>
                </a:lnTo>
                <a:lnTo>
                  <a:pt x="7" y="4572"/>
                </a:lnTo>
                <a:lnTo>
                  <a:pt x="13" y="4635"/>
                </a:lnTo>
                <a:lnTo>
                  <a:pt x="17" y="4694"/>
                </a:lnTo>
                <a:lnTo>
                  <a:pt x="24" y="4752"/>
                </a:lnTo>
                <a:lnTo>
                  <a:pt x="31" y="4810"/>
                </a:lnTo>
                <a:lnTo>
                  <a:pt x="40" y="4865"/>
                </a:lnTo>
                <a:lnTo>
                  <a:pt x="48" y="4920"/>
                </a:lnTo>
                <a:lnTo>
                  <a:pt x="59" y="4972"/>
                </a:lnTo>
                <a:lnTo>
                  <a:pt x="71" y="5025"/>
                </a:lnTo>
                <a:lnTo>
                  <a:pt x="82" y="5076"/>
                </a:lnTo>
                <a:lnTo>
                  <a:pt x="96" y="5124"/>
                </a:lnTo>
                <a:lnTo>
                  <a:pt x="110" y="5172"/>
                </a:lnTo>
                <a:lnTo>
                  <a:pt x="124" y="5218"/>
                </a:lnTo>
                <a:lnTo>
                  <a:pt x="124" y="5218"/>
                </a:lnTo>
                <a:lnTo>
                  <a:pt x="157" y="5307"/>
                </a:lnTo>
                <a:lnTo>
                  <a:pt x="174" y="5351"/>
                </a:lnTo>
                <a:lnTo>
                  <a:pt x="192" y="5392"/>
                </a:lnTo>
                <a:lnTo>
                  <a:pt x="211" y="5435"/>
                </a:lnTo>
                <a:lnTo>
                  <a:pt x="229" y="5474"/>
                </a:lnTo>
                <a:lnTo>
                  <a:pt x="247" y="5514"/>
                </a:lnTo>
                <a:lnTo>
                  <a:pt x="267" y="5552"/>
                </a:lnTo>
                <a:lnTo>
                  <a:pt x="287" y="5590"/>
                </a:lnTo>
                <a:lnTo>
                  <a:pt x="308" y="5625"/>
                </a:lnTo>
                <a:lnTo>
                  <a:pt x="329" y="5661"/>
                </a:lnTo>
                <a:lnTo>
                  <a:pt x="352" y="5696"/>
                </a:lnTo>
                <a:lnTo>
                  <a:pt x="373" y="5729"/>
                </a:lnTo>
                <a:lnTo>
                  <a:pt x="397" y="5761"/>
                </a:lnTo>
                <a:lnTo>
                  <a:pt x="420" y="5794"/>
                </a:lnTo>
                <a:lnTo>
                  <a:pt x="444" y="5823"/>
                </a:lnTo>
                <a:lnTo>
                  <a:pt x="444" y="5823"/>
                </a:lnTo>
                <a:lnTo>
                  <a:pt x="493" y="5883"/>
                </a:lnTo>
                <a:lnTo>
                  <a:pt x="543" y="5938"/>
                </a:lnTo>
                <a:lnTo>
                  <a:pt x="594" y="5989"/>
                </a:lnTo>
                <a:lnTo>
                  <a:pt x="646" y="6037"/>
                </a:lnTo>
                <a:lnTo>
                  <a:pt x="700" y="6081"/>
                </a:lnTo>
                <a:lnTo>
                  <a:pt x="727" y="6102"/>
                </a:lnTo>
                <a:lnTo>
                  <a:pt x="753" y="6122"/>
                </a:lnTo>
                <a:lnTo>
                  <a:pt x="780" y="6141"/>
                </a:lnTo>
                <a:lnTo>
                  <a:pt x="808" y="6160"/>
                </a:lnTo>
                <a:lnTo>
                  <a:pt x="835" y="6177"/>
                </a:lnTo>
                <a:lnTo>
                  <a:pt x="864" y="6194"/>
                </a:lnTo>
                <a:lnTo>
                  <a:pt x="864" y="6194"/>
                </a:lnTo>
                <a:lnTo>
                  <a:pt x="920" y="6225"/>
                </a:lnTo>
                <a:lnTo>
                  <a:pt x="975" y="6253"/>
                </a:lnTo>
                <a:lnTo>
                  <a:pt x="1030" y="6280"/>
                </a:lnTo>
                <a:lnTo>
                  <a:pt x="1084" y="6304"/>
                </a:lnTo>
                <a:lnTo>
                  <a:pt x="1138" y="6327"/>
                </a:lnTo>
                <a:lnTo>
                  <a:pt x="1190" y="6348"/>
                </a:lnTo>
                <a:lnTo>
                  <a:pt x="1241" y="6366"/>
                </a:lnTo>
                <a:lnTo>
                  <a:pt x="1292" y="6382"/>
                </a:lnTo>
                <a:lnTo>
                  <a:pt x="1292" y="6382"/>
                </a:lnTo>
                <a:lnTo>
                  <a:pt x="1341" y="6396"/>
                </a:lnTo>
                <a:lnTo>
                  <a:pt x="1389" y="6409"/>
                </a:lnTo>
                <a:lnTo>
                  <a:pt x="1436" y="6420"/>
                </a:lnTo>
                <a:lnTo>
                  <a:pt x="1480" y="6428"/>
                </a:lnTo>
                <a:lnTo>
                  <a:pt x="1522" y="6437"/>
                </a:lnTo>
                <a:lnTo>
                  <a:pt x="1563" y="6442"/>
                </a:lnTo>
                <a:lnTo>
                  <a:pt x="1603" y="6447"/>
                </a:lnTo>
                <a:lnTo>
                  <a:pt x="1640" y="6450"/>
                </a:lnTo>
                <a:lnTo>
                  <a:pt x="1640" y="6450"/>
                </a:lnTo>
                <a:lnTo>
                  <a:pt x="1757" y="6457"/>
                </a:lnTo>
                <a:lnTo>
                  <a:pt x="1818" y="6458"/>
                </a:lnTo>
                <a:lnTo>
                  <a:pt x="1818" y="6458"/>
                </a:lnTo>
                <a:lnTo>
                  <a:pt x="1873" y="6457"/>
                </a:lnTo>
                <a:lnTo>
                  <a:pt x="1992" y="6450"/>
                </a:lnTo>
                <a:lnTo>
                  <a:pt x="1992" y="6450"/>
                </a:lnTo>
                <a:lnTo>
                  <a:pt x="2030" y="6447"/>
                </a:lnTo>
                <a:lnTo>
                  <a:pt x="2069" y="6442"/>
                </a:lnTo>
                <a:lnTo>
                  <a:pt x="2110" y="6437"/>
                </a:lnTo>
                <a:lnTo>
                  <a:pt x="2153" y="6428"/>
                </a:lnTo>
                <a:lnTo>
                  <a:pt x="2198" y="6420"/>
                </a:lnTo>
                <a:lnTo>
                  <a:pt x="2245" y="6409"/>
                </a:lnTo>
                <a:lnTo>
                  <a:pt x="2293" y="6396"/>
                </a:lnTo>
                <a:lnTo>
                  <a:pt x="2342" y="6382"/>
                </a:lnTo>
                <a:lnTo>
                  <a:pt x="2342" y="6382"/>
                </a:lnTo>
                <a:lnTo>
                  <a:pt x="2393" y="6366"/>
                </a:lnTo>
                <a:lnTo>
                  <a:pt x="2445" y="6348"/>
                </a:lnTo>
                <a:lnTo>
                  <a:pt x="2498" y="6327"/>
                </a:lnTo>
                <a:lnTo>
                  <a:pt x="2550" y="6304"/>
                </a:lnTo>
                <a:lnTo>
                  <a:pt x="2604" y="6280"/>
                </a:lnTo>
                <a:lnTo>
                  <a:pt x="2659" y="6253"/>
                </a:lnTo>
                <a:lnTo>
                  <a:pt x="2714" y="6225"/>
                </a:lnTo>
                <a:lnTo>
                  <a:pt x="2770" y="6194"/>
                </a:lnTo>
                <a:lnTo>
                  <a:pt x="2770" y="6194"/>
                </a:lnTo>
                <a:lnTo>
                  <a:pt x="2799" y="6177"/>
                </a:lnTo>
                <a:lnTo>
                  <a:pt x="2827" y="6160"/>
                </a:lnTo>
                <a:lnTo>
                  <a:pt x="2854" y="6141"/>
                </a:lnTo>
                <a:lnTo>
                  <a:pt x="2882" y="6122"/>
                </a:lnTo>
                <a:lnTo>
                  <a:pt x="2909" y="6102"/>
                </a:lnTo>
                <a:lnTo>
                  <a:pt x="2936" y="6081"/>
                </a:lnTo>
                <a:lnTo>
                  <a:pt x="2988" y="6037"/>
                </a:lnTo>
                <a:lnTo>
                  <a:pt x="3040" y="5989"/>
                </a:lnTo>
                <a:lnTo>
                  <a:pt x="3091" y="5938"/>
                </a:lnTo>
                <a:lnTo>
                  <a:pt x="3142" y="5883"/>
                </a:lnTo>
                <a:lnTo>
                  <a:pt x="3190" y="5823"/>
                </a:lnTo>
                <a:lnTo>
                  <a:pt x="3190" y="5823"/>
                </a:lnTo>
                <a:lnTo>
                  <a:pt x="3214" y="5794"/>
                </a:lnTo>
                <a:lnTo>
                  <a:pt x="3238" y="5761"/>
                </a:lnTo>
                <a:lnTo>
                  <a:pt x="3261" y="5729"/>
                </a:lnTo>
                <a:lnTo>
                  <a:pt x="3283" y="5696"/>
                </a:lnTo>
                <a:lnTo>
                  <a:pt x="3305" y="5661"/>
                </a:lnTo>
                <a:lnTo>
                  <a:pt x="3326" y="5625"/>
                </a:lnTo>
                <a:lnTo>
                  <a:pt x="3347" y="5590"/>
                </a:lnTo>
                <a:lnTo>
                  <a:pt x="3367" y="5552"/>
                </a:lnTo>
                <a:lnTo>
                  <a:pt x="3387" y="5514"/>
                </a:lnTo>
                <a:lnTo>
                  <a:pt x="3406" y="5474"/>
                </a:lnTo>
                <a:lnTo>
                  <a:pt x="3425" y="5435"/>
                </a:lnTo>
                <a:lnTo>
                  <a:pt x="3443" y="5392"/>
                </a:lnTo>
                <a:lnTo>
                  <a:pt x="3460" y="5351"/>
                </a:lnTo>
                <a:lnTo>
                  <a:pt x="3477" y="5307"/>
                </a:lnTo>
                <a:lnTo>
                  <a:pt x="3510" y="5218"/>
                </a:lnTo>
                <a:lnTo>
                  <a:pt x="3510" y="5218"/>
                </a:lnTo>
                <a:lnTo>
                  <a:pt x="3525" y="5172"/>
                </a:lnTo>
                <a:lnTo>
                  <a:pt x="3539" y="5124"/>
                </a:lnTo>
                <a:lnTo>
                  <a:pt x="3552" y="5076"/>
                </a:lnTo>
                <a:lnTo>
                  <a:pt x="3565" y="5025"/>
                </a:lnTo>
                <a:lnTo>
                  <a:pt x="3576" y="4972"/>
                </a:lnTo>
                <a:lnTo>
                  <a:pt x="3586" y="4920"/>
                </a:lnTo>
                <a:lnTo>
                  <a:pt x="3594" y="4865"/>
                </a:lnTo>
                <a:lnTo>
                  <a:pt x="3603" y="4810"/>
                </a:lnTo>
                <a:lnTo>
                  <a:pt x="3611" y="4752"/>
                </a:lnTo>
                <a:lnTo>
                  <a:pt x="3617" y="4694"/>
                </a:lnTo>
                <a:lnTo>
                  <a:pt x="3623" y="4635"/>
                </a:lnTo>
                <a:lnTo>
                  <a:pt x="3627" y="4572"/>
                </a:lnTo>
                <a:lnTo>
                  <a:pt x="3630" y="4510"/>
                </a:lnTo>
                <a:lnTo>
                  <a:pt x="3633" y="4447"/>
                </a:lnTo>
                <a:lnTo>
                  <a:pt x="3634" y="4382"/>
                </a:lnTo>
                <a:lnTo>
                  <a:pt x="3634" y="4315"/>
                </a:lnTo>
                <a:lnTo>
                  <a:pt x="3634" y="3952"/>
                </a:lnTo>
                <a:lnTo>
                  <a:pt x="3641" y="2653"/>
                </a:lnTo>
                <a:lnTo>
                  <a:pt x="5545" y="5931"/>
                </a:lnTo>
                <a:lnTo>
                  <a:pt x="5545" y="5931"/>
                </a:lnTo>
                <a:lnTo>
                  <a:pt x="5568" y="5968"/>
                </a:lnTo>
                <a:lnTo>
                  <a:pt x="5592" y="6003"/>
                </a:lnTo>
                <a:lnTo>
                  <a:pt x="5617" y="6037"/>
                </a:lnTo>
                <a:lnTo>
                  <a:pt x="5642" y="6069"/>
                </a:lnTo>
                <a:lnTo>
                  <a:pt x="5671" y="6100"/>
                </a:lnTo>
                <a:lnTo>
                  <a:pt x="5699" y="6130"/>
                </a:lnTo>
                <a:lnTo>
                  <a:pt x="5729" y="6160"/>
                </a:lnTo>
                <a:lnTo>
                  <a:pt x="5760" y="6187"/>
                </a:lnTo>
                <a:lnTo>
                  <a:pt x="5791" y="6212"/>
                </a:lnTo>
                <a:lnTo>
                  <a:pt x="5823" y="6238"/>
                </a:lnTo>
                <a:lnTo>
                  <a:pt x="5857" y="6260"/>
                </a:lnTo>
                <a:lnTo>
                  <a:pt x="5891" y="6281"/>
                </a:lnTo>
                <a:lnTo>
                  <a:pt x="5927" y="6301"/>
                </a:lnTo>
                <a:lnTo>
                  <a:pt x="5962" y="6321"/>
                </a:lnTo>
                <a:lnTo>
                  <a:pt x="5999" y="6338"/>
                </a:lnTo>
                <a:lnTo>
                  <a:pt x="6035" y="6353"/>
                </a:lnTo>
                <a:lnTo>
                  <a:pt x="6035" y="6353"/>
                </a:lnTo>
                <a:lnTo>
                  <a:pt x="6082" y="6372"/>
                </a:lnTo>
                <a:lnTo>
                  <a:pt x="6129" y="6389"/>
                </a:lnTo>
                <a:lnTo>
                  <a:pt x="6178" y="6403"/>
                </a:lnTo>
                <a:lnTo>
                  <a:pt x="6228" y="6414"/>
                </a:lnTo>
                <a:lnTo>
                  <a:pt x="6279" y="6424"/>
                </a:lnTo>
                <a:lnTo>
                  <a:pt x="6329" y="6430"/>
                </a:lnTo>
                <a:lnTo>
                  <a:pt x="6382" y="6434"/>
                </a:lnTo>
                <a:lnTo>
                  <a:pt x="6434" y="6435"/>
                </a:lnTo>
                <a:lnTo>
                  <a:pt x="6434" y="3503"/>
                </a:lnTo>
                <a:lnTo>
                  <a:pt x="6434" y="3503"/>
                </a:lnTo>
                <a:lnTo>
                  <a:pt x="6433" y="3469"/>
                </a:lnTo>
                <a:lnTo>
                  <a:pt x="6431" y="3435"/>
                </a:lnTo>
                <a:lnTo>
                  <a:pt x="6431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02" y="6215067"/>
            <a:ext cx="1505926" cy="685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185081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page typ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258574"/>
            <a:ext cx="12192000" cy="599426"/>
          </a:xfrm>
          <a:prstGeom prst="rect">
            <a:avLst/>
          </a:prstGeom>
          <a:solidFill>
            <a:srgbClr val="0033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>
          <a:xfrm>
            <a:off x="716280" y="532099"/>
            <a:ext cx="6695440" cy="1047781"/>
          </a:xfrm>
        </p:spPr>
        <p:txBody>
          <a:bodyPr anchor="t">
            <a:normAutofit/>
          </a:bodyPr>
          <a:lstStyle>
            <a:lvl1pPr algn="l">
              <a:defRPr sz="2800">
                <a:solidFill>
                  <a:srgbClr val="3F2A56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fr-FR"/>
              <a:t>Titre de la diapositive </a:t>
            </a:r>
            <a:r>
              <a:rPr lang="fr-FR" err="1"/>
              <a:t>Junia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9277350" y="6991350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9971001-60E4-429B-BF19-69A12A2640A4}" type="slidenum">
              <a:rPr lang="fr-FR" smtClean="0"/>
              <a:t>‹#›</a:t>
            </a:fld>
            <a:endParaRPr lang="fr-FR"/>
          </a:p>
        </p:txBody>
      </p:sp>
      <p:sp>
        <p:nvSpPr>
          <p:cNvPr id="21" name="Espace réservé pour une image  19"/>
          <p:cNvSpPr>
            <a:spLocks noGrp="1"/>
          </p:cNvSpPr>
          <p:nvPr>
            <p:ph type="pic" sz="quarter" idx="14"/>
          </p:nvPr>
        </p:nvSpPr>
        <p:spPr>
          <a:xfrm>
            <a:off x="7884160" y="0"/>
            <a:ext cx="4308475" cy="6257925"/>
          </a:xfrm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1564422" y="6228080"/>
            <a:ext cx="627578" cy="629919"/>
          </a:xfrm>
          <a:custGeom>
            <a:avLst/>
            <a:gdLst>
              <a:gd name="T0" fmla="*/ 4256 w 6434"/>
              <a:gd name="T1" fmla="*/ 1778 h 6458"/>
              <a:gd name="T2" fmla="*/ 3518 w 6434"/>
              <a:gd name="T3" fmla="*/ 527 h 6458"/>
              <a:gd name="T4" fmla="*/ 3426 w 6434"/>
              <a:gd name="T5" fmla="*/ 393 h 6458"/>
              <a:gd name="T6" fmla="*/ 3315 w 6434"/>
              <a:gd name="T7" fmla="*/ 277 h 6458"/>
              <a:gd name="T8" fmla="*/ 3184 w 6434"/>
              <a:gd name="T9" fmla="*/ 180 h 6458"/>
              <a:gd name="T10" fmla="*/ 3040 w 6434"/>
              <a:gd name="T11" fmla="*/ 103 h 6458"/>
              <a:gd name="T12" fmla="*/ 2883 w 6434"/>
              <a:gd name="T13" fmla="*/ 51 h 6458"/>
              <a:gd name="T14" fmla="*/ 2715 w 6434"/>
              <a:gd name="T15" fmla="*/ 25 h 6458"/>
              <a:gd name="T16" fmla="*/ 2647 w 6434"/>
              <a:gd name="T17" fmla="*/ 2989 h 6458"/>
              <a:gd name="T18" fmla="*/ 2647 w 6434"/>
              <a:gd name="T19" fmla="*/ 4404 h 6458"/>
              <a:gd name="T20" fmla="*/ 2625 w 6434"/>
              <a:gd name="T21" fmla="*/ 4630 h 6458"/>
              <a:gd name="T22" fmla="*/ 2585 w 6434"/>
              <a:gd name="T23" fmla="*/ 4810 h 6458"/>
              <a:gd name="T24" fmla="*/ 2496 w 6434"/>
              <a:gd name="T25" fmla="*/ 5013 h 6458"/>
              <a:gd name="T26" fmla="*/ 2389 w 6434"/>
              <a:gd name="T27" fmla="*/ 5153 h 6458"/>
              <a:gd name="T28" fmla="*/ 2246 w 6434"/>
              <a:gd name="T29" fmla="*/ 5266 h 6458"/>
              <a:gd name="T30" fmla="*/ 2134 w 6434"/>
              <a:gd name="T31" fmla="*/ 5319 h 6458"/>
              <a:gd name="T32" fmla="*/ 2003 w 6434"/>
              <a:gd name="T33" fmla="*/ 5353 h 6458"/>
              <a:gd name="T34" fmla="*/ 1818 w 6434"/>
              <a:gd name="T35" fmla="*/ 5367 h 6458"/>
              <a:gd name="T36" fmla="*/ 1604 w 6434"/>
              <a:gd name="T37" fmla="*/ 5347 h 6458"/>
              <a:gd name="T38" fmla="*/ 1477 w 6434"/>
              <a:gd name="T39" fmla="*/ 5310 h 6458"/>
              <a:gd name="T40" fmla="*/ 1389 w 6434"/>
              <a:gd name="T41" fmla="*/ 5266 h 6458"/>
              <a:gd name="T42" fmla="*/ 1216 w 6434"/>
              <a:gd name="T43" fmla="*/ 5121 h 6458"/>
              <a:gd name="T44" fmla="*/ 1118 w 6434"/>
              <a:gd name="T45" fmla="*/ 4975 h 6458"/>
              <a:gd name="T46" fmla="*/ 1037 w 6434"/>
              <a:gd name="T47" fmla="*/ 4766 h 6458"/>
              <a:gd name="T48" fmla="*/ 1004 w 6434"/>
              <a:gd name="T49" fmla="*/ 4584 h 6458"/>
              <a:gd name="T50" fmla="*/ 985 w 6434"/>
              <a:gd name="T51" fmla="*/ 4359 h 6458"/>
              <a:gd name="T52" fmla="*/ 0 w 6434"/>
              <a:gd name="T53" fmla="*/ 4315 h 6458"/>
              <a:gd name="T54" fmla="*/ 13 w 6434"/>
              <a:gd name="T55" fmla="*/ 4635 h 6458"/>
              <a:gd name="T56" fmla="*/ 48 w 6434"/>
              <a:gd name="T57" fmla="*/ 4920 h 6458"/>
              <a:gd name="T58" fmla="*/ 110 w 6434"/>
              <a:gd name="T59" fmla="*/ 5172 h 6458"/>
              <a:gd name="T60" fmla="*/ 192 w 6434"/>
              <a:gd name="T61" fmla="*/ 5392 h 6458"/>
              <a:gd name="T62" fmla="*/ 287 w 6434"/>
              <a:gd name="T63" fmla="*/ 5590 h 6458"/>
              <a:gd name="T64" fmla="*/ 397 w 6434"/>
              <a:gd name="T65" fmla="*/ 5761 h 6458"/>
              <a:gd name="T66" fmla="*/ 543 w 6434"/>
              <a:gd name="T67" fmla="*/ 5938 h 6458"/>
              <a:gd name="T68" fmla="*/ 753 w 6434"/>
              <a:gd name="T69" fmla="*/ 6122 h 6458"/>
              <a:gd name="T70" fmla="*/ 864 w 6434"/>
              <a:gd name="T71" fmla="*/ 6194 h 6458"/>
              <a:gd name="T72" fmla="*/ 1138 w 6434"/>
              <a:gd name="T73" fmla="*/ 6327 h 6458"/>
              <a:gd name="T74" fmla="*/ 1341 w 6434"/>
              <a:gd name="T75" fmla="*/ 6396 h 6458"/>
              <a:gd name="T76" fmla="*/ 1563 w 6434"/>
              <a:gd name="T77" fmla="*/ 6442 h 6458"/>
              <a:gd name="T78" fmla="*/ 1818 w 6434"/>
              <a:gd name="T79" fmla="*/ 6458 h 6458"/>
              <a:gd name="T80" fmla="*/ 2030 w 6434"/>
              <a:gd name="T81" fmla="*/ 6447 h 6458"/>
              <a:gd name="T82" fmla="*/ 2245 w 6434"/>
              <a:gd name="T83" fmla="*/ 6409 h 6458"/>
              <a:gd name="T84" fmla="*/ 2445 w 6434"/>
              <a:gd name="T85" fmla="*/ 6348 h 6458"/>
              <a:gd name="T86" fmla="*/ 2714 w 6434"/>
              <a:gd name="T87" fmla="*/ 6225 h 6458"/>
              <a:gd name="T88" fmla="*/ 2854 w 6434"/>
              <a:gd name="T89" fmla="*/ 6141 h 6458"/>
              <a:gd name="T90" fmla="*/ 3040 w 6434"/>
              <a:gd name="T91" fmla="*/ 5989 h 6458"/>
              <a:gd name="T92" fmla="*/ 3214 w 6434"/>
              <a:gd name="T93" fmla="*/ 5794 h 6458"/>
              <a:gd name="T94" fmla="*/ 3326 w 6434"/>
              <a:gd name="T95" fmla="*/ 5625 h 6458"/>
              <a:gd name="T96" fmla="*/ 3425 w 6434"/>
              <a:gd name="T97" fmla="*/ 5435 h 6458"/>
              <a:gd name="T98" fmla="*/ 3510 w 6434"/>
              <a:gd name="T99" fmla="*/ 5218 h 6458"/>
              <a:gd name="T100" fmla="*/ 3576 w 6434"/>
              <a:gd name="T101" fmla="*/ 4972 h 6458"/>
              <a:gd name="T102" fmla="*/ 3617 w 6434"/>
              <a:gd name="T103" fmla="*/ 4694 h 6458"/>
              <a:gd name="T104" fmla="*/ 3634 w 6434"/>
              <a:gd name="T105" fmla="*/ 4382 h 6458"/>
              <a:gd name="T106" fmla="*/ 5545 w 6434"/>
              <a:gd name="T107" fmla="*/ 5931 h 6458"/>
              <a:gd name="T108" fmla="*/ 5671 w 6434"/>
              <a:gd name="T109" fmla="*/ 6100 h 6458"/>
              <a:gd name="T110" fmla="*/ 5823 w 6434"/>
              <a:gd name="T111" fmla="*/ 6238 h 6458"/>
              <a:gd name="T112" fmla="*/ 5999 w 6434"/>
              <a:gd name="T113" fmla="*/ 6338 h 6458"/>
              <a:gd name="T114" fmla="*/ 6178 w 6434"/>
              <a:gd name="T115" fmla="*/ 6403 h 6458"/>
              <a:gd name="T116" fmla="*/ 6434 w 6434"/>
              <a:gd name="T117" fmla="*/ 6435 h 6458"/>
              <a:gd name="T118" fmla="*/ 6431 w 6434"/>
              <a:gd name="T119" fmla="*/ 0 h 64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6434" h="6458">
                <a:moveTo>
                  <a:pt x="6431" y="0"/>
                </a:moveTo>
                <a:lnTo>
                  <a:pt x="6431" y="0"/>
                </a:lnTo>
                <a:lnTo>
                  <a:pt x="5445" y="0"/>
                </a:lnTo>
                <a:lnTo>
                  <a:pt x="5439" y="3787"/>
                </a:lnTo>
                <a:lnTo>
                  <a:pt x="4256" y="1778"/>
                </a:lnTo>
                <a:lnTo>
                  <a:pt x="4256" y="1778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01" y="499"/>
                </a:lnTo>
                <a:lnTo>
                  <a:pt x="3484" y="472"/>
                </a:lnTo>
                <a:lnTo>
                  <a:pt x="3466" y="445"/>
                </a:lnTo>
                <a:lnTo>
                  <a:pt x="3446" y="418"/>
                </a:lnTo>
                <a:lnTo>
                  <a:pt x="3426" y="393"/>
                </a:lnTo>
                <a:lnTo>
                  <a:pt x="3405" y="369"/>
                </a:lnTo>
                <a:lnTo>
                  <a:pt x="3384" y="345"/>
                </a:lnTo>
                <a:lnTo>
                  <a:pt x="3361" y="321"/>
                </a:lnTo>
                <a:lnTo>
                  <a:pt x="3339" y="298"/>
                </a:lnTo>
                <a:lnTo>
                  <a:pt x="3315" y="277"/>
                </a:lnTo>
                <a:lnTo>
                  <a:pt x="3289" y="256"/>
                </a:lnTo>
                <a:lnTo>
                  <a:pt x="3265" y="235"/>
                </a:lnTo>
                <a:lnTo>
                  <a:pt x="3238" y="216"/>
                </a:lnTo>
                <a:lnTo>
                  <a:pt x="3211" y="196"/>
                </a:lnTo>
                <a:lnTo>
                  <a:pt x="3184" y="180"/>
                </a:lnTo>
                <a:lnTo>
                  <a:pt x="3158" y="163"/>
                </a:lnTo>
                <a:lnTo>
                  <a:pt x="3129" y="146"/>
                </a:lnTo>
                <a:lnTo>
                  <a:pt x="3100" y="130"/>
                </a:lnTo>
                <a:lnTo>
                  <a:pt x="3070" y="116"/>
                </a:lnTo>
                <a:lnTo>
                  <a:pt x="3040" y="103"/>
                </a:lnTo>
                <a:lnTo>
                  <a:pt x="3009" y="90"/>
                </a:lnTo>
                <a:lnTo>
                  <a:pt x="2980" y="79"/>
                </a:lnTo>
                <a:lnTo>
                  <a:pt x="2947" y="68"/>
                </a:lnTo>
                <a:lnTo>
                  <a:pt x="2916" y="59"/>
                </a:lnTo>
                <a:lnTo>
                  <a:pt x="2883" y="51"/>
                </a:lnTo>
                <a:lnTo>
                  <a:pt x="2851" y="44"/>
                </a:lnTo>
                <a:lnTo>
                  <a:pt x="2817" y="37"/>
                </a:lnTo>
                <a:lnTo>
                  <a:pt x="2783" y="33"/>
                </a:lnTo>
                <a:lnTo>
                  <a:pt x="2749" y="28"/>
                </a:lnTo>
                <a:lnTo>
                  <a:pt x="2715" y="25"/>
                </a:lnTo>
                <a:lnTo>
                  <a:pt x="2681" y="23"/>
                </a:lnTo>
                <a:lnTo>
                  <a:pt x="2646" y="23"/>
                </a:lnTo>
                <a:lnTo>
                  <a:pt x="2646" y="2955"/>
                </a:lnTo>
                <a:lnTo>
                  <a:pt x="2646" y="2955"/>
                </a:lnTo>
                <a:lnTo>
                  <a:pt x="2647" y="2989"/>
                </a:lnTo>
                <a:lnTo>
                  <a:pt x="2649" y="3023"/>
                </a:lnTo>
                <a:lnTo>
                  <a:pt x="2649" y="4315"/>
                </a:lnTo>
                <a:lnTo>
                  <a:pt x="2649" y="4315"/>
                </a:lnTo>
                <a:lnTo>
                  <a:pt x="2649" y="4359"/>
                </a:lnTo>
                <a:lnTo>
                  <a:pt x="2647" y="4404"/>
                </a:lnTo>
                <a:lnTo>
                  <a:pt x="2645" y="4448"/>
                </a:lnTo>
                <a:lnTo>
                  <a:pt x="2642" y="4493"/>
                </a:lnTo>
                <a:lnTo>
                  <a:pt x="2636" y="4539"/>
                </a:lnTo>
                <a:lnTo>
                  <a:pt x="2630" y="4584"/>
                </a:lnTo>
                <a:lnTo>
                  <a:pt x="2625" y="4630"/>
                </a:lnTo>
                <a:lnTo>
                  <a:pt x="2616" y="4676"/>
                </a:lnTo>
                <a:lnTo>
                  <a:pt x="2616" y="4676"/>
                </a:lnTo>
                <a:lnTo>
                  <a:pt x="2608" y="4722"/>
                </a:lnTo>
                <a:lnTo>
                  <a:pt x="2596" y="4766"/>
                </a:lnTo>
                <a:lnTo>
                  <a:pt x="2585" y="4810"/>
                </a:lnTo>
                <a:lnTo>
                  <a:pt x="2571" y="4852"/>
                </a:lnTo>
                <a:lnTo>
                  <a:pt x="2554" y="4895"/>
                </a:lnTo>
                <a:lnTo>
                  <a:pt x="2537" y="4936"/>
                </a:lnTo>
                <a:lnTo>
                  <a:pt x="2517" y="4975"/>
                </a:lnTo>
                <a:lnTo>
                  <a:pt x="2496" y="5013"/>
                </a:lnTo>
                <a:lnTo>
                  <a:pt x="2496" y="5013"/>
                </a:lnTo>
                <a:lnTo>
                  <a:pt x="2472" y="5050"/>
                </a:lnTo>
                <a:lnTo>
                  <a:pt x="2447" y="5087"/>
                </a:lnTo>
                <a:lnTo>
                  <a:pt x="2418" y="5121"/>
                </a:lnTo>
                <a:lnTo>
                  <a:pt x="2389" y="5153"/>
                </a:lnTo>
                <a:lnTo>
                  <a:pt x="2356" y="5183"/>
                </a:lnTo>
                <a:lnTo>
                  <a:pt x="2321" y="5213"/>
                </a:lnTo>
                <a:lnTo>
                  <a:pt x="2284" y="5240"/>
                </a:lnTo>
                <a:lnTo>
                  <a:pt x="2246" y="5266"/>
                </a:lnTo>
                <a:lnTo>
                  <a:pt x="2246" y="5266"/>
                </a:lnTo>
                <a:lnTo>
                  <a:pt x="2225" y="5278"/>
                </a:lnTo>
                <a:lnTo>
                  <a:pt x="2204" y="5289"/>
                </a:lnTo>
                <a:lnTo>
                  <a:pt x="2181" y="5300"/>
                </a:lnTo>
                <a:lnTo>
                  <a:pt x="2158" y="5310"/>
                </a:lnTo>
                <a:lnTo>
                  <a:pt x="2134" y="5319"/>
                </a:lnTo>
                <a:lnTo>
                  <a:pt x="2109" y="5327"/>
                </a:lnTo>
                <a:lnTo>
                  <a:pt x="2083" y="5334"/>
                </a:lnTo>
                <a:lnTo>
                  <a:pt x="2058" y="5341"/>
                </a:lnTo>
                <a:lnTo>
                  <a:pt x="2030" y="5347"/>
                </a:lnTo>
                <a:lnTo>
                  <a:pt x="2003" y="5353"/>
                </a:lnTo>
                <a:lnTo>
                  <a:pt x="1973" y="5357"/>
                </a:lnTo>
                <a:lnTo>
                  <a:pt x="1943" y="5360"/>
                </a:lnTo>
                <a:lnTo>
                  <a:pt x="1883" y="5365"/>
                </a:lnTo>
                <a:lnTo>
                  <a:pt x="1818" y="5367"/>
                </a:lnTo>
                <a:lnTo>
                  <a:pt x="1818" y="5367"/>
                </a:lnTo>
                <a:lnTo>
                  <a:pt x="1753" y="5365"/>
                </a:lnTo>
                <a:lnTo>
                  <a:pt x="1690" y="5360"/>
                </a:lnTo>
                <a:lnTo>
                  <a:pt x="1661" y="5357"/>
                </a:lnTo>
                <a:lnTo>
                  <a:pt x="1633" y="5353"/>
                </a:lnTo>
                <a:lnTo>
                  <a:pt x="1604" y="5347"/>
                </a:lnTo>
                <a:lnTo>
                  <a:pt x="1577" y="5341"/>
                </a:lnTo>
                <a:lnTo>
                  <a:pt x="1551" y="5334"/>
                </a:lnTo>
                <a:lnTo>
                  <a:pt x="1525" y="5327"/>
                </a:lnTo>
                <a:lnTo>
                  <a:pt x="1500" y="5319"/>
                </a:lnTo>
                <a:lnTo>
                  <a:pt x="1477" y="5310"/>
                </a:lnTo>
                <a:lnTo>
                  <a:pt x="1453" y="5300"/>
                </a:lnTo>
                <a:lnTo>
                  <a:pt x="1430" y="5289"/>
                </a:lnTo>
                <a:lnTo>
                  <a:pt x="1409" y="5278"/>
                </a:lnTo>
                <a:lnTo>
                  <a:pt x="1389" y="5266"/>
                </a:lnTo>
                <a:lnTo>
                  <a:pt x="1389" y="5266"/>
                </a:lnTo>
                <a:lnTo>
                  <a:pt x="1350" y="5240"/>
                </a:lnTo>
                <a:lnTo>
                  <a:pt x="1313" y="5213"/>
                </a:lnTo>
                <a:lnTo>
                  <a:pt x="1278" y="5183"/>
                </a:lnTo>
                <a:lnTo>
                  <a:pt x="1245" y="5153"/>
                </a:lnTo>
                <a:lnTo>
                  <a:pt x="1216" y="5121"/>
                </a:lnTo>
                <a:lnTo>
                  <a:pt x="1187" y="5087"/>
                </a:lnTo>
                <a:lnTo>
                  <a:pt x="1162" y="5050"/>
                </a:lnTo>
                <a:lnTo>
                  <a:pt x="1139" y="5013"/>
                </a:lnTo>
                <a:lnTo>
                  <a:pt x="1139" y="5013"/>
                </a:lnTo>
                <a:lnTo>
                  <a:pt x="1118" y="4975"/>
                </a:lnTo>
                <a:lnTo>
                  <a:pt x="1098" y="4936"/>
                </a:lnTo>
                <a:lnTo>
                  <a:pt x="1080" y="4895"/>
                </a:lnTo>
                <a:lnTo>
                  <a:pt x="1064" y="4852"/>
                </a:lnTo>
                <a:lnTo>
                  <a:pt x="1050" y="4810"/>
                </a:lnTo>
                <a:lnTo>
                  <a:pt x="1037" y="4766"/>
                </a:lnTo>
                <a:lnTo>
                  <a:pt x="1026" y="4722"/>
                </a:lnTo>
                <a:lnTo>
                  <a:pt x="1018" y="4676"/>
                </a:lnTo>
                <a:lnTo>
                  <a:pt x="1018" y="4676"/>
                </a:lnTo>
                <a:lnTo>
                  <a:pt x="1011" y="4630"/>
                </a:lnTo>
                <a:lnTo>
                  <a:pt x="1004" y="4584"/>
                </a:lnTo>
                <a:lnTo>
                  <a:pt x="998" y="4539"/>
                </a:lnTo>
                <a:lnTo>
                  <a:pt x="994" y="4493"/>
                </a:lnTo>
                <a:lnTo>
                  <a:pt x="989" y="4448"/>
                </a:lnTo>
                <a:lnTo>
                  <a:pt x="988" y="4404"/>
                </a:lnTo>
                <a:lnTo>
                  <a:pt x="985" y="4359"/>
                </a:lnTo>
                <a:lnTo>
                  <a:pt x="985" y="4315"/>
                </a:lnTo>
                <a:lnTo>
                  <a:pt x="985" y="0"/>
                </a:lnTo>
                <a:lnTo>
                  <a:pt x="0" y="0"/>
                </a:lnTo>
                <a:lnTo>
                  <a:pt x="0" y="4315"/>
                </a:lnTo>
                <a:lnTo>
                  <a:pt x="0" y="4315"/>
                </a:lnTo>
                <a:lnTo>
                  <a:pt x="0" y="4382"/>
                </a:lnTo>
                <a:lnTo>
                  <a:pt x="1" y="4447"/>
                </a:lnTo>
                <a:lnTo>
                  <a:pt x="4" y="4510"/>
                </a:lnTo>
                <a:lnTo>
                  <a:pt x="7" y="4572"/>
                </a:lnTo>
                <a:lnTo>
                  <a:pt x="13" y="4635"/>
                </a:lnTo>
                <a:lnTo>
                  <a:pt x="17" y="4694"/>
                </a:lnTo>
                <a:lnTo>
                  <a:pt x="24" y="4752"/>
                </a:lnTo>
                <a:lnTo>
                  <a:pt x="31" y="4810"/>
                </a:lnTo>
                <a:lnTo>
                  <a:pt x="40" y="4865"/>
                </a:lnTo>
                <a:lnTo>
                  <a:pt x="48" y="4920"/>
                </a:lnTo>
                <a:lnTo>
                  <a:pt x="59" y="4972"/>
                </a:lnTo>
                <a:lnTo>
                  <a:pt x="71" y="5025"/>
                </a:lnTo>
                <a:lnTo>
                  <a:pt x="82" y="5076"/>
                </a:lnTo>
                <a:lnTo>
                  <a:pt x="96" y="5124"/>
                </a:lnTo>
                <a:lnTo>
                  <a:pt x="110" y="5172"/>
                </a:lnTo>
                <a:lnTo>
                  <a:pt x="124" y="5218"/>
                </a:lnTo>
                <a:lnTo>
                  <a:pt x="124" y="5218"/>
                </a:lnTo>
                <a:lnTo>
                  <a:pt x="157" y="5307"/>
                </a:lnTo>
                <a:lnTo>
                  <a:pt x="174" y="5351"/>
                </a:lnTo>
                <a:lnTo>
                  <a:pt x="192" y="5392"/>
                </a:lnTo>
                <a:lnTo>
                  <a:pt x="211" y="5435"/>
                </a:lnTo>
                <a:lnTo>
                  <a:pt x="229" y="5474"/>
                </a:lnTo>
                <a:lnTo>
                  <a:pt x="247" y="5514"/>
                </a:lnTo>
                <a:lnTo>
                  <a:pt x="267" y="5552"/>
                </a:lnTo>
                <a:lnTo>
                  <a:pt x="287" y="5590"/>
                </a:lnTo>
                <a:lnTo>
                  <a:pt x="308" y="5625"/>
                </a:lnTo>
                <a:lnTo>
                  <a:pt x="329" y="5661"/>
                </a:lnTo>
                <a:lnTo>
                  <a:pt x="352" y="5696"/>
                </a:lnTo>
                <a:lnTo>
                  <a:pt x="373" y="5729"/>
                </a:lnTo>
                <a:lnTo>
                  <a:pt x="397" y="5761"/>
                </a:lnTo>
                <a:lnTo>
                  <a:pt x="420" y="5794"/>
                </a:lnTo>
                <a:lnTo>
                  <a:pt x="444" y="5823"/>
                </a:lnTo>
                <a:lnTo>
                  <a:pt x="444" y="5823"/>
                </a:lnTo>
                <a:lnTo>
                  <a:pt x="493" y="5883"/>
                </a:lnTo>
                <a:lnTo>
                  <a:pt x="543" y="5938"/>
                </a:lnTo>
                <a:lnTo>
                  <a:pt x="594" y="5989"/>
                </a:lnTo>
                <a:lnTo>
                  <a:pt x="646" y="6037"/>
                </a:lnTo>
                <a:lnTo>
                  <a:pt x="700" y="6081"/>
                </a:lnTo>
                <a:lnTo>
                  <a:pt x="727" y="6102"/>
                </a:lnTo>
                <a:lnTo>
                  <a:pt x="753" y="6122"/>
                </a:lnTo>
                <a:lnTo>
                  <a:pt x="780" y="6141"/>
                </a:lnTo>
                <a:lnTo>
                  <a:pt x="808" y="6160"/>
                </a:lnTo>
                <a:lnTo>
                  <a:pt x="835" y="6177"/>
                </a:lnTo>
                <a:lnTo>
                  <a:pt x="864" y="6194"/>
                </a:lnTo>
                <a:lnTo>
                  <a:pt x="864" y="6194"/>
                </a:lnTo>
                <a:lnTo>
                  <a:pt x="920" y="6225"/>
                </a:lnTo>
                <a:lnTo>
                  <a:pt x="975" y="6253"/>
                </a:lnTo>
                <a:lnTo>
                  <a:pt x="1030" y="6280"/>
                </a:lnTo>
                <a:lnTo>
                  <a:pt x="1084" y="6304"/>
                </a:lnTo>
                <a:lnTo>
                  <a:pt x="1138" y="6327"/>
                </a:lnTo>
                <a:lnTo>
                  <a:pt x="1190" y="6348"/>
                </a:lnTo>
                <a:lnTo>
                  <a:pt x="1241" y="6366"/>
                </a:lnTo>
                <a:lnTo>
                  <a:pt x="1292" y="6382"/>
                </a:lnTo>
                <a:lnTo>
                  <a:pt x="1292" y="6382"/>
                </a:lnTo>
                <a:lnTo>
                  <a:pt x="1341" y="6396"/>
                </a:lnTo>
                <a:lnTo>
                  <a:pt x="1389" y="6409"/>
                </a:lnTo>
                <a:lnTo>
                  <a:pt x="1436" y="6420"/>
                </a:lnTo>
                <a:lnTo>
                  <a:pt x="1480" y="6428"/>
                </a:lnTo>
                <a:lnTo>
                  <a:pt x="1522" y="6437"/>
                </a:lnTo>
                <a:lnTo>
                  <a:pt x="1563" y="6442"/>
                </a:lnTo>
                <a:lnTo>
                  <a:pt x="1603" y="6447"/>
                </a:lnTo>
                <a:lnTo>
                  <a:pt x="1640" y="6450"/>
                </a:lnTo>
                <a:lnTo>
                  <a:pt x="1640" y="6450"/>
                </a:lnTo>
                <a:lnTo>
                  <a:pt x="1757" y="6457"/>
                </a:lnTo>
                <a:lnTo>
                  <a:pt x="1818" y="6458"/>
                </a:lnTo>
                <a:lnTo>
                  <a:pt x="1818" y="6458"/>
                </a:lnTo>
                <a:lnTo>
                  <a:pt x="1873" y="6457"/>
                </a:lnTo>
                <a:lnTo>
                  <a:pt x="1992" y="6450"/>
                </a:lnTo>
                <a:lnTo>
                  <a:pt x="1992" y="6450"/>
                </a:lnTo>
                <a:lnTo>
                  <a:pt x="2030" y="6447"/>
                </a:lnTo>
                <a:lnTo>
                  <a:pt x="2069" y="6442"/>
                </a:lnTo>
                <a:lnTo>
                  <a:pt x="2110" y="6437"/>
                </a:lnTo>
                <a:lnTo>
                  <a:pt x="2153" y="6428"/>
                </a:lnTo>
                <a:lnTo>
                  <a:pt x="2198" y="6420"/>
                </a:lnTo>
                <a:lnTo>
                  <a:pt x="2245" y="6409"/>
                </a:lnTo>
                <a:lnTo>
                  <a:pt x="2293" y="6396"/>
                </a:lnTo>
                <a:lnTo>
                  <a:pt x="2342" y="6382"/>
                </a:lnTo>
                <a:lnTo>
                  <a:pt x="2342" y="6382"/>
                </a:lnTo>
                <a:lnTo>
                  <a:pt x="2393" y="6366"/>
                </a:lnTo>
                <a:lnTo>
                  <a:pt x="2445" y="6348"/>
                </a:lnTo>
                <a:lnTo>
                  <a:pt x="2498" y="6327"/>
                </a:lnTo>
                <a:lnTo>
                  <a:pt x="2550" y="6304"/>
                </a:lnTo>
                <a:lnTo>
                  <a:pt x="2604" y="6280"/>
                </a:lnTo>
                <a:lnTo>
                  <a:pt x="2659" y="6253"/>
                </a:lnTo>
                <a:lnTo>
                  <a:pt x="2714" y="6225"/>
                </a:lnTo>
                <a:lnTo>
                  <a:pt x="2770" y="6194"/>
                </a:lnTo>
                <a:lnTo>
                  <a:pt x="2770" y="6194"/>
                </a:lnTo>
                <a:lnTo>
                  <a:pt x="2799" y="6177"/>
                </a:lnTo>
                <a:lnTo>
                  <a:pt x="2827" y="6160"/>
                </a:lnTo>
                <a:lnTo>
                  <a:pt x="2854" y="6141"/>
                </a:lnTo>
                <a:lnTo>
                  <a:pt x="2882" y="6122"/>
                </a:lnTo>
                <a:lnTo>
                  <a:pt x="2909" y="6102"/>
                </a:lnTo>
                <a:lnTo>
                  <a:pt x="2936" y="6081"/>
                </a:lnTo>
                <a:lnTo>
                  <a:pt x="2988" y="6037"/>
                </a:lnTo>
                <a:lnTo>
                  <a:pt x="3040" y="5989"/>
                </a:lnTo>
                <a:lnTo>
                  <a:pt x="3091" y="5938"/>
                </a:lnTo>
                <a:lnTo>
                  <a:pt x="3142" y="5883"/>
                </a:lnTo>
                <a:lnTo>
                  <a:pt x="3190" y="5823"/>
                </a:lnTo>
                <a:lnTo>
                  <a:pt x="3190" y="5823"/>
                </a:lnTo>
                <a:lnTo>
                  <a:pt x="3214" y="5794"/>
                </a:lnTo>
                <a:lnTo>
                  <a:pt x="3238" y="5761"/>
                </a:lnTo>
                <a:lnTo>
                  <a:pt x="3261" y="5729"/>
                </a:lnTo>
                <a:lnTo>
                  <a:pt x="3283" y="5696"/>
                </a:lnTo>
                <a:lnTo>
                  <a:pt x="3305" y="5661"/>
                </a:lnTo>
                <a:lnTo>
                  <a:pt x="3326" y="5625"/>
                </a:lnTo>
                <a:lnTo>
                  <a:pt x="3347" y="5590"/>
                </a:lnTo>
                <a:lnTo>
                  <a:pt x="3367" y="5552"/>
                </a:lnTo>
                <a:lnTo>
                  <a:pt x="3387" y="5514"/>
                </a:lnTo>
                <a:lnTo>
                  <a:pt x="3406" y="5474"/>
                </a:lnTo>
                <a:lnTo>
                  <a:pt x="3425" y="5435"/>
                </a:lnTo>
                <a:lnTo>
                  <a:pt x="3443" y="5392"/>
                </a:lnTo>
                <a:lnTo>
                  <a:pt x="3460" y="5351"/>
                </a:lnTo>
                <a:lnTo>
                  <a:pt x="3477" y="5307"/>
                </a:lnTo>
                <a:lnTo>
                  <a:pt x="3510" y="5218"/>
                </a:lnTo>
                <a:lnTo>
                  <a:pt x="3510" y="5218"/>
                </a:lnTo>
                <a:lnTo>
                  <a:pt x="3525" y="5172"/>
                </a:lnTo>
                <a:lnTo>
                  <a:pt x="3539" y="5124"/>
                </a:lnTo>
                <a:lnTo>
                  <a:pt x="3552" y="5076"/>
                </a:lnTo>
                <a:lnTo>
                  <a:pt x="3565" y="5025"/>
                </a:lnTo>
                <a:lnTo>
                  <a:pt x="3576" y="4972"/>
                </a:lnTo>
                <a:lnTo>
                  <a:pt x="3586" y="4920"/>
                </a:lnTo>
                <a:lnTo>
                  <a:pt x="3594" y="4865"/>
                </a:lnTo>
                <a:lnTo>
                  <a:pt x="3603" y="4810"/>
                </a:lnTo>
                <a:lnTo>
                  <a:pt x="3611" y="4752"/>
                </a:lnTo>
                <a:lnTo>
                  <a:pt x="3617" y="4694"/>
                </a:lnTo>
                <a:lnTo>
                  <a:pt x="3623" y="4635"/>
                </a:lnTo>
                <a:lnTo>
                  <a:pt x="3627" y="4572"/>
                </a:lnTo>
                <a:lnTo>
                  <a:pt x="3630" y="4510"/>
                </a:lnTo>
                <a:lnTo>
                  <a:pt x="3633" y="4447"/>
                </a:lnTo>
                <a:lnTo>
                  <a:pt x="3634" y="4382"/>
                </a:lnTo>
                <a:lnTo>
                  <a:pt x="3634" y="4315"/>
                </a:lnTo>
                <a:lnTo>
                  <a:pt x="3634" y="3952"/>
                </a:lnTo>
                <a:lnTo>
                  <a:pt x="3641" y="2653"/>
                </a:lnTo>
                <a:lnTo>
                  <a:pt x="5545" y="5931"/>
                </a:lnTo>
                <a:lnTo>
                  <a:pt x="5545" y="5931"/>
                </a:lnTo>
                <a:lnTo>
                  <a:pt x="5568" y="5968"/>
                </a:lnTo>
                <a:lnTo>
                  <a:pt x="5592" y="6003"/>
                </a:lnTo>
                <a:lnTo>
                  <a:pt x="5617" y="6037"/>
                </a:lnTo>
                <a:lnTo>
                  <a:pt x="5642" y="6069"/>
                </a:lnTo>
                <a:lnTo>
                  <a:pt x="5671" y="6100"/>
                </a:lnTo>
                <a:lnTo>
                  <a:pt x="5699" y="6130"/>
                </a:lnTo>
                <a:lnTo>
                  <a:pt x="5729" y="6160"/>
                </a:lnTo>
                <a:lnTo>
                  <a:pt x="5760" y="6187"/>
                </a:lnTo>
                <a:lnTo>
                  <a:pt x="5791" y="6212"/>
                </a:lnTo>
                <a:lnTo>
                  <a:pt x="5823" y="6238"/>
                </a:lnTo>
                <a:lnTo>
                  <a:pt x="5857" y="6260"/>
                </a:lnTo>
                <a:lnTo>
                  <a:pt x="5891" y="6281"/>
                </a:lnTo>
                <a:lnTo>
                  <a:pt x="5927" y="6301"/>
                </a:lnTo>
                <a:lnTo>
                  <a:pt x="5962" y="6321"/>
                </a:lnTo>
                <a:lnTo>
                  <a:pt x="5999" y="6338"/>
                </a:lnTo>
                <a:lnTo>
                  <a:pt x="6035" y="6353"/>
                </a:lnTo>
                <a:lnTo>
                  <a:pt x="6035" y="6353"/>
                </a:lnTo>
                <a:lnTo>
                  <a:pt x="6082" y="6372"/>
                </a:lnTo>
                <a:lnTo>
                  <a:pt x="6129" y="6389"/>
                </a:lnTo>
                <a:lnTo>
                  <a:pt x="6178" y="6403"/>
                </a:lnTo>
                <a:lnTo>
                  <a:pt x="6228" y="6414"/>
                </a:lnTo>
                <a:lnTo>
                  <a:pt x="6279" y="6424"/>
                </a:lnTo>
                <a:lnTo>
                  <a:pt x="6329" y="6430"/>
                </a:lnTo>
                <a:lnTo>
                  <a:pt x="6382" y="6434"/>
                </a:lnTo>
                <a:lnTo>
                  <a:pt x="6434" y="6435"/>
                </a:lnTo>
                <a:lnTo>
                  <a:pt x="6434" y="3503"/>
                </a:lnTo>
                <a:lnTo>
                  <a:pt x="6434" y="3503"/>
                </a:lnTo>
                <a:lnTo>
                  <a:pt x="6433" y="3469"/>
                </a:lnTo>
                <a:lnTo>
                  <a:pt x="6431" y="3435"/>
                </a:lnTo>
                <a:lnTo>
                  <a:pt x="6431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02" y="6215067"/>
            <a:ext cx="1505926" cy="685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859108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page typ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>
          <a:xfrm>
            <a:off x="5440680" y="532099"/>
            <a:ext cx="6197600" cy="1901221"/>
          </a:xfrm>
        </p:spPr>
        <p:txBody>
          <a:bodyPr anchor="t">
            <a:normAutofit/>
          </a:bodyPr>
          <a:lstStyle>
            <a:lvl1pPr algn="l">
              <a:defRPr sz="2800">
                <a:solidFill>
                  <a:srgbClr val="3F2A56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fr-FR"/>
              <a:t>Titre de la diapositive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9277350" y="6991350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9971001-60E4-429B-BF19-69A12A2640A4}" type="slidenum">
              <a:rPr lang="fr-FR" smtClean="0"/>
              <a:t>‹#›</a:t>
            </a:fld>
            <a:endParaRPr lang="fr-FR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32889" cy="6858000"/>
          </a:xfrm>
          <a:prstGeom prst="rect">
            <a:avLst/>
          </a:prstGeom>
        </p:spPr>
      </p:pic>
      <p:sp>
        <p:nvSpPr>
          <p:cNvPr id="11" name="Espace réservé pour une image  10"/>
          <p:cNvSpPr>
            <a:spLocks noGrp="1"/>
          </p:cNvSpPr>
          <p:nvPr>
            <p:ph type="pic" sz="quarter" idx="13"/>
          </p:nvPr>
        </p:nvSpPr>
        <p:spPr>
          <a:xfrm>
            <a:off x="935038" y="0"/>
            <a:ext cx="3911600" cy="6858000"/>
          </a:xfrm>
          <a:solidFill>
            <a:srgbClr val="0033A0"/>
          </a:solidFill>
        </p:spPr>
        <p:txBody>
          <a:bodyPr/>
          <a:lstStyle/>
          <a:p>
            <a:r>
              <a:rPr lang="fr-FR"/>
              <a:t>Cliquez sur l'icône pour ajouter une image</a:t>
            </a: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0508" y="5320610"/>
            <a:ext cx="2993806" cy="1364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42069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nd bleu">
    <p:bg>
      <p:bgPr>
        <a:solidFill>
          <a:srgbClr val="0033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3925866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lipse 2">
            <a:extLst>
              <a:ext uri="{FF2B5EF4-FFF2-40B4-BE49-F238E27FC236}">
                <a16:creationId xmlns:a16="http://schemas.microsoft.com/office/drawing/2014/main" id="{90EC278B-A69A-0C45-948A-15FC1BA7CA42}"/>
              </a:ext>
            </a:extLst>
          </p:cNvPr>
          <p:cNvSpPr/>
          <p:nvPr/>
        </p:nvSpPr>
        <p:spPr>
          <a:xfrm>
            <a:off x="2461846" y="4941888"/>
            <a:ext cx="375138" cy="30321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6E96229-C499-6C40-B597-52B1B3B57764}"/>
              </a:ext>
            </a:extLst>
          </p:cNvPr>
          <p:cNvSpPr/>
          <p:nvPr/>
        </p:nvSpPr>
        <p:spPr>
          <a:xfrm>
            <a:off x="19538" y="6308726"/>
            <a:ext cx="12192000" cy="5492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-106" charset="-128"/>
              <a:cs typeface="Arial" charset="0"/>
            </a:endParaRPr>
          </a:p>
        </p:txBody>
      </p:sp>
      <p:sp>
        <p:nvSpPr>
          <p:cNvPr id="6" name="Ellipse 5">
            <a:extLst>
              <a:ext uri="{FF2B5EF4-FFF2-40B4-BE49-F238E27FC236}">
                <a16:creationId xmlns:a16="http://schemas.microsoft.com/office/drawing/2014/main" id="{7E8087B6-33C8-3E44-B03C-194E729B99BE}"/>
              </a:ext>
            </a:extLst>
          </p:cNvPr>
          <p:cNvSpPr/>
          <p:nvPr/>
        </p:nvSpPr>
        <p:spPr bwMode="auto">
          <a:xfrm>
            <a:off x="2905370" y="3292475"/>
            <a:ext cx="1234831" cy="10033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7" name="Rectangle 16"/>
          <p:cNvSpPr/>
          <p:nvPr/>
        </p:nvSpPr>
        <p:spPr>
          <a:xfrm>
            <a:off x="0" y="6258574"/>
            <a:ext cx="12192000" cy="599426"/>
          </a:xfrm>
          <a:prstGeom prst="rect">
            <a:avLst/>
          </a:prstGeom>
          <a:solidFill>
            <a:srgbClr val="0033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Espace réservé du texte 12"/>
          <p:cNvSpPr>
            <a:spLocks noGrp="1"/>
          </p:cNvSpPr>
          <p:nvPr>
            <p:ph type="body" sz="quarter" idx="13" hasCustomPrompt="1"/>
          </p:nvPr>
        </p:nvSpPr>
        <p:spPr>
          <a:xfrm>
            <a:off x="2145643" y="6296363"/>
            <a:ext cx="5010150" cy="501650"/>
          </a:xfrm>
        </p:spPr>
        <p:txBody>
          <a:bodyPr anchor="ctr">
            <a:normAutofit/>
          </a:bodyPr>
          <a:lstStyle>
            <a:lvl1pPr marL="0" indent="0" algn="l">
              <a:buNone/>
              <a:defRPr sz="11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fr-FR"/>
              <a:t>Titre de la présentation </a:t>
            </a:r>
            <a:r>
              <a:rPr lang="fr-FR" err="1"/>
              <a:t>powerpoint</a:t>
            </a:r>
            <a:r>
              <a:rPr lang="fr-FR"/>
              <a:t> bas de page</a:t>
            </a:r>
          </a:p>
        </p:txBody>
      </p:sp>
      <p:sp>
        <p:nvSpPr>
          <p:cNvPr id="10" name="Freeform 5"/>
          <p:cNvSpPr>
            <a:spLocks/>
          </p:cNvSpPr>
          <p:nvPr/>
        </p:nvSpPr>
        <p:spPr bwMode="auto">
          <a:xfrm>
            <a:off x="11564422" y="6228080"/>
            <a:ext cx="627578" cy="629919"/>
          </a:xfrm>
          <a:custGeom>
            <a:avLst/>
            <a:gdLst>
              <a:gd name="T0" fmla="*/ 4256 w 6434"/>
              <a:gd name="T1" fmla="*/ 1778 h 6458"/>
              <a:gd name="T2" fmla="*/ 3518 w 6434"/>
              <a:gd name="T3" fmla="*/ 527 h 6458"/>
              <a:gd name="T4" fmla="*/ 3426 w 6434"/>
              <a:gd name="T5" fmla="*/ 393 h 6458"/>
              <a:gd name="T6" fmla="*/ 3315 w 6434"/>
              <a:gd name="T7" fmla="*/ 277 h 6458"/>
              <a:gd name="T8" fmla="*/ 3184 w 6434"/>
              <a:gd name="T9" fmla="*/ 180 h 6458"/>
              <a:gd name="T10" fmla="*/ 3040 w 6434"/>
              <a:gd name="T11" fmla="*/ 103 h 6458"/>
              <a:gd name="T12" fmla="*/ 2883 w 6434"/>
              <a:gd name="T13" fmla="*/ 51 h 6458"/>
              <a:gd name="T14" fmla="*/ 2715 w 6434"/>
              <a:gd name="T15" fmla="*/ 25 h 6458"/>
              <a:gd name="T16" fmla="*/ 2647 w 6434"/>
              <a:gd name="T17" fmla="*/ 2989 h 6458"/>
              <a:gd name="T18" fmla="*/ 2647 w 6434"/>
              <a:gd name="T19" fmla="*/ 4404 h 6458"/>
              <a:gd name="T20" fmla="*/ 2625 w 6434"/>
              <a:gd name="T21" fmla="*/ 4630 h 6458"/>
              <a:gd name="T22" fmla="*/ 2585 w 6434"/>
              <a:gd name="T23" fmla="*/ 4810 h 6458"/>
              <a:gd name="T24" fmla="*/ 2496 w 6434"/>
              <a:gd name="T25" fmla="*/ 5013 h 6458"/>
              <a:gd name="T26" fmla="*/ 2389 w 6434"/>
              <a:gd name="T27" fmla="*/ 5153 h 6458"/>
              <a:gd name="T28" fmla="*/ 2246 w 6434"/>
              <a:gd name="T29" fmla="*/ 5266 h 6458"/>
              <a:gd name="T30" fmla="*/ 2134 w 6434"/>
              <a:gd name="T31" fmla="*/ 5319 h 6458"/>
              <a:gd name="T32" fmla="*/ 2003 w 6434"/>
              <a:gd name="T33" fmla="*/ 5353 h 6458"/>
              <a:gd name="T34" fmla="*/ 1818 w 6434"/>
              <a:gd name="T35" fmla="*/ 5367 h 6458"/>
              <a:gd name="T36" fmla="*/ 1604 w 6434"/>
              <a:gd name="T37" fmla="*/ 5347 h 6458"/>
              <a:gd name="T38" fmla="*/ 1477 w 6434"/>
              <a:gd name="T39" fmla="*/ 5310 h 6458"/>
              <a:gd name="T40" fmla="*/ 1389 w 6434"/>
              <a:gd name="T41" fmla="*/ 5266 h 6458"/>
              <a:gd name="T42" fmla="*/ 1216 w 6434"/>
              <a:gd name="T43" fmla="*/ 5121 h 6458"/>
              <a:gd name="T44" fmla="*/ 1118 w 6434"/>
              <a:gd name="T45" fmla="*/ 4975 h 6458"/>
              <a:gd name="T46" fmla="*/ 1037 w 6434"/>
              <a:gd name="T47" fmla="*/ 4766 h 6458"/>
              <a:gd name="T48" fmla="*/ 1004 w 6434"/>
              <a:gd name="T49" fmla="*/ 4584 h 6458"/>
              <a:gd name="T50" fmla="*/ 985 w 6434"/>
              <a:gd name="T51" fmla="*/ 4359 h 6458"/>
              <a:gd name="T52" fmla="*/ 0 w 6434"/>
              <a:gd name="T53" fmla="*/ 4315 h 6458"/>
              <a:gd name="T54" fmla="*/ 13 w 6434"/>
              <a:gd name="T55" fmla="*/ 4635 h 6458"/>
              <a:gd name="T56" fmla="*/ 48 w 6434"/>
              <a:gd name="T57" fmla="*/ 4920 h 6458"/>
              <a:gd name="T58" fmla="*/ 110 w 6434"/>
              <a:gd name="T59" fmla="*/ 5172 h 6458"/>
              <a:gd name="T60" fmla="*/ 192 w 6434"/>
              <a:gd name="T61" fmla="*/ 5392 h 6458"/>
              <a:gd name="T62" fmla="*/ 287 w 6434"/>
              <a:gd name="T63" fmla="*/ 5590 h 6458"/>
              <a:gd name="T64" fmla="*/ 397 w 6434"/>
              <a:gd name="T65" fmla="*/ 5761 h 6458"/>
              <a:gd name="T66" fmla="*/ 543 w 6434"/>
              <a:gd name="T67" fmla="*/ 5938 h 6458"/>
              <a:gd name="T68" fmla="*/ 753 w 6434"/>
              <a:gd name="T69" fmla="*/ 6122 h 6458"/>
              <a:gd name="T70" fmla="*/ 864 w 6434"/>
              <a:gd name="T71" fmla="*/ 6194 h 6458"/>
              <a:gd name="T72" fmla="*/ 1138 w 6434"/>
              <a:gd name="T73" fmla="*/ 6327 h 6458"/>
              <a:gd name="T74" fmla="*/ 1341 w 6434"/>
              <a:gd name="T75" fmla="*/ 6396 h 6458"/>
              <a:gd name="T76" fmla="*/ 1563 w 6434"/>
              <a:gd name="T77" fmla="*/ 6442 h 6458"/>
              <a:gd name="T78" fmla="*/ 1818 w 6434"/>
              <a:gd name="T79" fmla="*/ 6458 h 6458"/>
              <a:gd name="T80" fmla="*/ 2030 w 6434"/>
              <a:gd name="T81" fmla="*/ 6447 h 6458"/>
              <a:gd name="T82" fmla="*/ 2245 w 6434"/>
              <a:gd name="T83" fmla="*/ 6409 h 6458"/>
              <a:gd name="T84" fmla="*/ 2445 w 6434"/>
              <a:gd name="T85" fmla="*/ 6348 h 6458"/>
              <a:gd name="T86" fmla="*/ 2714 w 6434"/>
              <a:gd name="T87" fmla="*/ 6225 h 6458"/>
              <a:gd name="T88" fmla="*/ 2854 w 6434"/>
              <a:gd name="T89" fmla="*/ 6141 h 6458"/>
              <a:gd name="T90" fmla="*/ 3040 w 6434"/>
              <a:gd name="T91" fmla="*/ 5989 h 6458"/>
              <a:gd name="T92" fmla="*/ 3214 w 6434"/>
              <a:gd name="T93" fmla="*/ 5794 h 6458"/>
              <a:gd name="T94" fmla="*/ 3326 w 6434"/>
              <a:gd name="T95" fmla="*/ 5625 h 6458"/>
              <a:gd name="T96" fmla="*/ 3425 w 6434"/>
              <a:gd name="T97" fmla="*/ 5435 h 6458"/>
              <a:gd name="T98" fmla="*/ 3510 w 6434"/>
              <a:gd name="T99" fmla="*/ 5218 h 6458"/>
              <a:gd name="T100" fmla="*/ 3576 w 6434"/>
              <a:gd name="T101" fmla="*/ 4972 h 6458"/>
              <a:gd name="T102" fmla="*/ 3617 w 6434"/>
              <a:gd name="T103" fmla="*/ 4694 h 6458"/>
              <a:gd name="T104" fmla="*/ 3634 w 6434"/>
              <a:gd name="T105" fmla="*/ 4382 h 6458"/>
              <a:gd name="T106" fmla="*/ 5545 w 6434"/>
              <a:gd name="T107" fmla="*/ 5931 h 6458"/>
              <a:gd name="T108" fmla="*/ 5671 w 6434"/>
              <a:gd name="T109" fmla="*/ 6100 h 6458"/>
              <a:gd name="T110" fmla="*/ 5823 w 6434"/>
              <a:gd name="T111" fmla="*/ 6238 h 6458"/>
              <a:gd name="T112" fmla="*/ 5999 w 6434"/>
              <a:gd name="T113" fmla="*/ 6338 h 6458"/>
              <a:gd name="T114" fmla="*/ 6178 w 6434"/>
              <a:gd name="T115" fmla="*/ 6403 h 6458"/>
              <a:gd name="T116" fmla="*/ 6434 w 6434"/>
              <a:gd name="T117" fmla="*/ 6435 h 6458"/>
              <a:gd name="T118" fmla="*/ 6431 w 6434"/>
              <a:gd name="T119" fmla="*/ 0 h 64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6434" h="6458">
                <a:moveTo>
                  <a:pt x="6431" y="0"/>
                </a:moveTo>
                <a:lnTo>
                  <a:pt x="6431" y="0"/>
                </a:lnTo>
                <a:lnTo>
                  <a:pt x="5445" y="0"/>
                </a:lnTo>
                <a:lnTo>
                  <a:pt x="5439" y="3787"/>
                </a:lnTo>
                <a:lnTo>
                  <a:pt x="4256" y="1778"/>
                </a:lnTo>
                <a:lnTo>
                  <a:pt x="4256" y="1778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01" y="499"/>
                </a:lnTo>
                <a:lnTo>
                  <a:pt x="3484" y="472"/>
                </a:lnTo>
                <a:lnTo>
                  <a:pt x="3466" y="445"/>
                </a:lnTo>
                <a:lnTo>
                  <a:pt x="3446" y="418"/>
                </a:lnTo>
                <a:lnTo>
                  <a:pt x="3426" y="393"/>
                </a:lnTo>
                <a:lnTo>
                  <a:pt x="3405" y="369"/>
                </a:lnTo>
                <a:lnTo>
                  <a:pt x="3384" y="345"/>
                </a:lnTo>
                <a:lnTo>
                  <a:pt x="3361" y="321"/>
                </a:lnTo>
                <a:lnTo>
                  <a:pt x="3339" y="298"/>
                </a:lnTo>
                <a:lnTo>
                  <a:pt x="3315" y="277"/>
                </a:lnTo>
                <a:lnTo>
                  <a:pt x="3289" y="256"/>
                </a:lnTo>
                <a:lnTo>
                  <a:pt x="3265" y="235"/>
                </a:lnTo>
                <a:lnTo>
                  <a:pt x="3238" y="216"/>
                </a:lnTo>
                <a:lnTo>
                  <a:pt x="3211" y="196"/>
                </a:lnTo>
                <a:lnTo>
                  <a:pt x="3184" y="180"/>
                </a:lnTo>
                <a:lnTo>
                  <a:pt x="3158" y="163"/>
                </a:lnTo>
                <a:lnTo>
                  <a:pt x="3129" y="146"/>
                </a:lnTo>
                <a:lnTo>
                  <a:pt x="3100" y="130"/>
                </a:lnTo>
                <a:lnTo>
                  <a:pt x="3070" y="116"/>
                </a:lnTo>
                <a:lnTo>
                  <a:pt x="3040" y="103"/>
                </a:lnTo>
                <a:lnTo>
                  <a:pt x="3009" y="90"/>
                </a:lnTo>
                <a:lnTo>
                  <a:pt x="2980" y="79"/>
                </a:lnTo>
                <a:lnTo>
                  <a:pt x="2947" y="68"/>
                </a:lnTo>
                <a:lnTo>
                  <a:pt x="2916" y="59"/>
                </a:lnTo>
                <a:lnTo>
                  <a:pt x="2883" y="51"/>
                </a:lnTo>
                <a:lnTo>
                  <a:pt x="2851" y="44"/>
                </a:lnTo>
                <a:lnTo>
                  <a:pt x="2817" y="37"/>
                </a:lnTo>
                <a:lnTo>
                  <a:pt x="2783" y="33"/>
                </a:lnTo>
                <a:lnTo>
                  <a:pt x="2749" y="28"/>
                </a:lnTo>
                <a:lnTo>
                  <a:pt x="2715" y="25"/>
                </a:lnTo>
                <a:lnTo>
                  <a:pt x="2681" y="23"/>
                </a:lnTo>
                <a:lnTo>
                  <a:pt x="2646" y="23"/>
                </a:lnTo>
                <a:lnTo>
                  <a:pt x="2646" y="2955"/>
                </a:lnTo>
                <a:lnTo>
                  <a:pt x="2646" y="2955"/>
                </a:lnTo>
                <a:lnTo>
                  <a:pt x="2647" y="2989"/>
                </a:lnTo>
                <a:lnTo>
                  <a:pt x="2649" y="3023"/>
                </a:lnTo>
                <a:lnTo>
                  <a:pt x="2649" y="4315"/>
                </a:lnTo>
                <a:lnTo>
                  <a:pt x="2649" y="4315"/>
                </a:lnTo>
                <a:lnTo>
                  <a:pt x="2649" y="4359"/>
                </a:lnTo>
                <a:lnTo>
                  <a:pt x="2647" y="4404"/>
                </a:lnTo>
                <a:lnTo>
                  <a:pt x="2645" y="4448"/>
                </a:lnTo>
                <a:lnTo>
                  <a:pt x="2642" y="4493"/>
                </a:lnTo>
                <a:lnTo>
                  <a:pt x="2636" y="4539"/>
                </a:lnTo>
                <a:lnTo>
                  <a:pt x="2630" y="4584"/>
                </a:lnTo>
                <a:lnTo>
                  <a:pt x="2625" y="4630"/>
                </a:lnTo>
                <a:lnTo>
                  <a:pt x="2616" y="4676"/>
                </a:lnTo>
                <a:lnTo>
                  <a:pt x="2616" y="4676"/>
                </a:lnTo>
                <a:lnTo>
                  <a:pt x="2608" y="4722"/>
                </a:lnTo>
                <a:lnTo>
                  <a:pt x="2596" y="4766"/>
                </a:lnTo>
                <a:lnTo>
                  <a:pt x="2585" y="4810"/>
                </a:lnTo>
                <a:lnTo>
                  <a:pt x="2571" y="4852"/>
                </a:lnTo>
                <a:lnTo>
                  <a:pt x="2554" y="4895"/>
                </a:lnTo>
                <a:lnTo>
                  <a:pt x="2537" y="4936"/>
                </a:lnTo>
                <a:lnTo>
                  <a:pt x="2517" y="4975"/>
                </a:lnTo>
                <a:lnTo>
                  <a:pt x="2496" y="5013"/>
                </a:lnTo>
                <a:lnTo>
                  <a:pt x="2496" y="5013"/>
                </a:lnTo>
                <a:lnTo>
                  <a:pt x="2472" y="5050"/>
                </a:lnTo>
                <a:lnTo>
                  <a:pt x="2447" y="5087"/>
                </a:lnTo>
                <a:lnTo>
                  <a:pt x="2418" y="5121"/>
                </a:lnTo>
                <a:lnTo>
                  <a:pt x="2389" y="5153"/>
                </a:lnTo>
                <a:lnTo>
                  <a:pt x="2356" y="5183"/>
                </a:lnTo>
                <a:lnTo>
                  <a:pt x="2321" y="5213"/>
                </a:lnTo>
                <a:lnTo>
                  <a:pt x="2284" y="5240"/>
                </a:lnTo>
                <a:lnTo>
                  <a:pt x="2246" y="5266"/>
                </a:lnTo>
                <a:lnTo>
                  <a:pt x="2246" y="5266"/>
                </a:lnTo>
                <a:lnTo>
                  <a:pt x="2225" y="5278"/>
                </a:lnTo>
                <a:lnTo>
                  <a:pt x="2204" y="5289"/>
                </a:lnTo>
                <a:lnTo>
                  <a:pt x="2181" y="5300"/>
                </a:lnTo>
                <a:lnTo>
                  <a:pt x="2158" y="5310"/>
                </a:lnTo>
                <a:lnTo>
                  <a:pt x="2134" y="5319"/>
                </a:lnTo>
                <a:lnTo>
                  <a:pt x="2109" y="5327"/>
                </a:lnTo>
                <a:lnTo>
                  <a:pt x="2083" y="5334"/>
                </a:lnTo>
                <a:lnTo>
                  <a:pt x="2058" y="5341"/>
                </a:lnTo>
                <a:lnTo>
                  <a:pt x="2030" y="5347"/>
                </a:lnTo>
                <a:lnTo>
                  <a:pt x="2003" y="5353"/>
                </a:lnTo>
                <a:lnTo>
                  <a:pt x="1973" y="5357"/>
                </a:lnTo>
                <a:lnTo>
                  <a:pt x="1943" y="5360"/>
                </a:lnTo>
                <a:lnTo>
                  <a:pt x="1883" y="5365"/>
                </a:lnTo>
                <a:lnTo>
                  <a:pt x="1818" y="5367"/>
                </a:lnTo>
                <a:lnTo>
                  <a:pt x="1818" y="5367"/>
                </a:lnTo>
                <a:lnTo>
                  <a:pt x="1753" y="5365"/>
                </a:lnTo>
                <a:lnTo>
                  <a:pt x="1690" y="5360"/>
                </a:lnTo>
                <a:lnTo>
                  <a:pt x="1661" y="5357"/>
                </a:lnTo>
                <a:lnTo>
                  <a:pt x="1633" y="5353"/>
                </a:lnTo>
                <a:lnTo>
                  <a:pt x="1604" y="5347"/>
                </a:lnTo>
                <a:lnTo>
                  <a:pt x="1577" y="5341"/>
                </a:lnTo>
                <a:lnTo>
                  <a:pt x="1551" y="5334"/>
                </a:lnTo>
                <a:lnTo>
                  <a:pt x="1525" y="5327"/>
                </a:lnTo>
                <a:lnTo>
                  <a:pt x="1500" y="5319"/>
                </a:lnTo>
                <a:lnTo>
                  <a:pt x="1477" y="5310"/>
                </a:lnTo>
                <a:lnTo>
                  <a:pt x="1453" y="5300"/>
                </a:lnTo>
                <a:lnTo>
                  <a:pt x="1430" y="5289"/>
                </a:lnTo>
                <a:lnTo>
                  <a:pt x="1409" y="5278"/>
                </a:lnTo>
                <a:lnTo>
                  <a:pt x="1389" y="5266"/>
                </a:lnTo>
                <a:lnTo>
                  <a:pt x="1389" y="5266"/>
                </a:lnTo>
                <a:lnTo>
                  <a:pt x="1350" y="5240"/>
                </a:lnTo>
                <a:lnTo>
                  <a:pt x="1313" y="5213"/>
                </a:lnTo>
                <a:lnTo>
                  <a:pt x="1278" y="5183"/>
                </a:lnTo>
                <a:lnTo>
                  <a:pt x="1245" y="5153"/>
                </a:lnTo>
                <a:lnTo>
                  <a:pt x="1216" y="5121"/>
                </a:lnTo>
                <a:lnTo>
                  <a:pt x="1187" y="5087"/>
                </a:lnTo>
                <a:lnTo>
                  <a:pt x="1162" y="5050"/>
                </a:lnTo>
                <a:lnTo>
                  <a:pt x="1139" y="5013"/>
                </a:lnTo>
                <a:lnTo>
                  <a:pt x="1139" y="5013"/>
                </a:lnTo>
                <a:lnTo>
                  <a:pt x="1118" y="4975"/>
                </a:lnTo>
                <a:lnTo>
                  <a:pt x="1098" y="4936"/>
                </a:lnTo>
                <a:lnTo>
                  <a:pt x="1080" y="4895"/>
                </a:lnTo>
                <a:lnTo>
                  <a:pt x="1064" y="4852"/>
                </a:lnTo>
                <a:lnTo>
                  <a:pt x="1050" y="4810"/>
                </a:lnTo>
                <a:lnTo>
                  <a:pt x="1037" y="4766"/>
                </a:lnTo>
                <a:lnTo>
                  <a:pt x="1026" y="4722"/>
                </a:lnTo>
                <a:lnTo>
                  <a:pt x="1018" y="4676"/>
                </a:lnTo>
                <a:lnTo>
                  <a:pt x="1018" y="4676"/>
                </a:lnTo>
                <a:lnTo>
                  <a:pt x="1011" y="4630"/>
                </a:lnTo>
                <a:lnTo>
                  <a:pt x="1004" y="4584"/>
                </a:lnTo>
                <a:lnTo>
                  <a:pt x="998" y="4539"/>
                </a:lnTo>
                <a:lnTo>
                  <a:pt x="994" y="4493"/>
                </a:lnTo>
                <a:lnTo>
                  <a:pt x="989" y="4448"/>
                </a:lnTo>
                <a:lnTo>
                  <a:pt x="988" y="4404"/>
                </a:lnTo>
                <a:lnTo>
                  <a:pt x="985" y="4359"/>
                </a:lnTo>
                <a:lnTo>
                  <a:pt x="985" y="4315"/>
                </a:lnTo>
                <a:lnTo>
                  <a:pt x="985" y="0"/>
                </a:lnTo>
                <a:lnTo>
                  <a:pt x="0" y="0"/>
                </a:lnTo>
                <a:lnTo>
                  <a:pt x="0" y="4315"/>
                </a:lnTo>
                <a:lnTo>
                  <a:pt x="0" y="4315"/>
                </a:lnTo>
                <a:lnTo>
                  <a:pt x="0" y="4382"/>
                </a:lnTo>
                <a:lnTo>
                  <a:pt x="1" y="4447"/>
                </a:lnTo>
                <a:lnTo>
                  <a:pt x="4" y="4510"/>
                </a:lnTo>
                <a:lnTo>
                  <a:pt x="7" y="4572"/>
                </a:lnTo>
                <a:lnTo>
                  <a:pt x="13" y="4635"/>
                </a:lnTo>
                <a:lnTo>
                  <a:pt x="17" y="4694"/>
                </a:lnTo>
                <a:lnTo>
                  <a:pt x="24" y="4752"/>
                </a:lnTo>
                <a:lnTo>
                  <a:pt x="31" y="4810"/>
                </a:lnTo>
                <a:lnTo>
                  <a:pt x="40" y="4865"/>
                </a:lnTo>
                <a:lnTo>
                  <a:pt x="48" y="4920"/>
                </a:lnTo>
                <a:lnTo>
                  <a:pt x="59" y="4972"/>
                </a:lnTo>
                <a:lnTo>
                  <a:pt x="71" y="5025"/>
                </a:lnTo>
                <a:lnTo>
                  <a:pt x="82" y="5076"/>
                </a:lnTo>
                <a:lnTo>
                  <a:pt x="96" y="5124"/>
                </a:lnTo>
                <a:lnTo>
                  <a:pt x="110" y="5172"/>
                </a:lnTo>
                <a:lnTo>
                  <a:pt x="124" y="5218"/>
                </a:lnTo>
                <a:lnTo>
                  <a:pt x="124" y="5218"/>
                </a:lnTo>
                <a:lnTo>
                  <a:pt x="157" y="5307"/>
                </a:lnTo>
                <a:lnTo>
                  <a:pt x="174" y="5351"/>
                </a:lnTo>
                <a:lnTo>
                  <a:pt x="192" y="5392"/>
                </a:lnTo>
                <a:lnTo>
                  <a:pt x="211" y="5435"/>
                </a:lnTo>
                <a:lnTo>
                  <a:pt x="229" y="5474"/>
                </a:lnTo>
                <a:lnTo>
                  <a:pt x="247" y="5514"/>
                </a:lnTo>
                <a:lnTo>
                  <a:pt x="267" y="5552"/>
                </a:lnTo>
                <a:lnTo>
                  <a:pt x="287" y="5590"/>
                </a:lnTo>
                <a:lnTo>
                  <a:pt x="308" y="5625"/>
                </a:lnTo>
                <a:lnTo>
                  <a:pt x="329" y="5661"/>
                </a:lnTo>
                <a:lnTo>
                  <a:pt x="352" y="5696"/>
                </a:lnTo>
                <a:lnTo>
                  <a:pt x="373" y="5729"/>
                </a:lnTo>
                <a:lnTo>
                  <a:pt x="397" y="5761"/>
                </a:lnTo>
                <a:lnTo>
                  <a:pt x="420" y="5794"/>
                </a:lnTo>
                <a:lnTo>
                  <a:pt x="444" y="5823"/>
                </a:lnTo>
                <a:lnTo>
                  <a:pt x="444" y="5823"/>
                </a:lnTo>
                <a:lnTo>
                  <a:pt x="493" y="5883"/>
                </a:lnTo>
                <a:lnTo>
                  <a:pt x="543" y="5938"/>
                </a:lnTo>
                <a:lnTo>
                  <a:pt x="594" y="5989"/>
                </a:lnTo>
                <a:lnTo>
                  <a:pt x="646" y="6037"/>
                </a:lnTo>
                <a:lnTo>
                  <a:pt x="700" y="6081"/>
                </a:lnTo>
                <a:lnTo>
                  <a:pt x="727" y="6102"/>
                </a:lnTo>
                <a:lnTo>
                  <a:pt x="753" y="6122"/>
                </a:lnTo>
                <a:lnTo>
                  <a:pt x="780" y="6141"/>
                </a:lnTo>
                <a:lnTo>
                  <a:pt x="808" y="6160"/>
                </a:lnTo>
                <a:lnTo>
                  <a:pt x="835" y="6177"/>
                </a:lnTo>
                <a:lnTo>
                  <a:pt x="864" y="6194"/>
                </a:lnTo>
                <a:lnTo>
                  <a:pt x="864" y="6194"/>
                </a:lnTo>
                <a:lnTo>
                  <a:pt x="920" y="6225"/>
                </a:lnTo>
                <a:lnTo>
                  <a:pt x="975" y="6253"/>
                </a:lnTo>
                <a:lnTo>
                  <a:pt x="1030" y="6280"/>
                </a:lnTo>
                <a:lnTo>
                  <a:pt x="1084" y="6304"/>
                </a:lnTo>
                <a:lnTo>
                  <a:pt x="1138" y="6327"/>
                </a:lnTo>
                <a:lnTo>
                  <a:pt x="1190" y="6348"/>
                </a:lnTo>
                <a:lnTo>
                  <a:pt x="1241" y="6366"/>
                </a:lnTo>
                <a:lnTo>
                  <a:pt x="1292" y="6382"/>
                </a:lnTo>
                <a:lnTo>
                  <a:pt x="1292" y="6382"/>
                </a:lnTo>
                <a:lnTo>
                  <a:pt x="1341" y="6396"/>
                </a:lnTo>
                <a:lnTo>
                  <a:pt x="1389" y="6409"/>
                </a:lnTo>
                <a:lnTo>
                  <a:pt x="1436" y="6420"/>
                </a:lnTo>
                <a:lnTo>
                  <a:pt x="1480" y="6428"/>
                </a:lnTo>
                <a:lnTo>
                  <a:pt x="1522" y="6437"/>
                </a:lnTo>
                <a:lnTo>
                  <a:pt x="1563" y="6442"/>
                </a:lnTo>
                <a:lnTo>
                  <a:pt x="1603" y="6447"/>
                </a:lnTo>
                <a:lnTo>
                  <a:pt x="1640" y="6450"/>
                </a:lnTo>
                <a:lnTo>
                  <a:pt x="1640" y="6450"/>
                </a:lnTo>
                <a:lnTo>
                  <a:pt x="1757" y="6457"/>
                </a:lnTo>
                <a:lnTo>
                  <a:pt x="1818" y="6458"/>
                </a:lnTo>
                <a:lnTo>
                  <a:pt x="1818" y="6458"/>
                </a:lnTo>
                <a:lnTo>
                  <a:pt x="1873" y="6457"/>
                </a:lnTo>
                <a:lnTo>
                  <a:pt x="1992" y="6450"/>
                </a:lnTo>
                <a:lnTo>
                  <a:pt x="1992" y="6450"/>
                </a:lnTo>
                <a:lnTo>
                  <a:pt x="2030" y="6447"/>
                </a:lnTo>
                <a:lnTo>
                  <a:pt x="2069" y="6442"/>
                </a:lnTo>
                <a:lnTo>
                  <a:pt x="2110" y="6437"/>
                </a:lnTo>
                <a:lnTo>
                  <a:pt x="2153" y="6428"/>
                </a:lnTo>
                <a:lnTo>
                  <a:pt x="2198" y="6420"/>
                </a:lnTo>
                <a:lnTo>
                  <a:pt x="2245" y="6409"/>
                </a:lnTo>
                <a:lnTo>
                  <a:pt x="2293" y="6396"/>
                </a:lnTo>
                <a:lnTo>
                  <a:pt x="2342" y="6382"/>
                </a:lnTo>
                <a:lnTo>
                  <a:pt x="2342" y="6382"/>
                </a:lnTo>
                <a:lnTo>
                  <a:pt x="2393" y="6366"/>
                </a:lnTo>
                <a:lnTo>
                  <a:pt x="2445" y="6348"/>
                </a:lnTo>
                <a:lnTo>
                  <a:pt x="2498" y="6327"/>
                </a:lnTo>
                <a:lnTo>
                  <a:pt x="2550" y="6304"/>
                </a:lnTo>
                <a:lnTo>
                  <a:pt x="2604" y="6280"/>
                </a:lnTo>
                <a:lnTo>
                  <a:pt x="2659" y="6253"/>
                </a:lnTo>
                <a:lnTo>
                  <a:pt x="2714" y="6225"/>
                </a:lnTo>
                <a:lnTo>
                  <a:pt x="2770" y="6194"/>
                </a:lnTo>
                <a:lnTo>
                  <a:pt x="2770" y="6194"/>
                </a:lnTo>
                <a:lnTo>
                  <a:pt x="2799" y="6177"/>
                </a:lnTo>
                <a:lnTo>
                  <a:pt x="2827" y="6160"/>
                </a:lnTo>
                <a:lnTo>
                  <a:pt x="2854" y="6141"/>
                </a:lnTo>
                <a:lnTo>
                  <a:pt x="2882" y="6122"/>
                </a:lnTo>
                <a:lnTo>
                  <a:pt x="2909" y="6102"/>
                </a:lnTo>
                <a:lnTo>
                  <a:pt x="2936" y="6081"/>
                </a:lnTo>
                <a:lnTo>
                  <a:pt x="2988" y="6037"/>
                </a:lnTo>
                <a:lnTo>
                  <a:pt x="3040" y="5989"/>
                </a:lnTo>
                <a:lnTo>
                  <a:pt x="3091" y="5938"/>
                </a:lnTo>
                <a:lnTo>
                  <a:pt x="3142" y="5883"/>
                </a:lnTo>
                <a:lnTo>
                  <a:pt x="3190" y="5823"/>
                </a:lnTo>
                <a:lnTo>
                  <a:pt x="3190" y="5823"/>
                </a:lnTo>
                <a:lnTo>
                  <a:pt x="3214" y="5794"/>
                </a:lnTo>
                <a:lnTo>
                  <a:pt x="3238" y="5761"/>
                </a:lnTo>
                <a:lnTo>
                  <a:pt x="3261" y="5729"/>
                </a:lnTo>
                <a:lnTo>
                  <a:pt x="3283" y="5696"/>
                </a:lnTo>
                <a:lnTo>
                  <a:pt x="3305" y="5661"/>
                </a:lnTo>
                <a:lnTo>
                  <a:pt x="3326" y="5625"/>
                </a:lnTo>
                <a:lnTo>
                  <a:pt x="3347" y="5590"/>
                </a:lnTo>
                <a:lnTo>
                  <a:pt x="3367" y="5552"/>
                </a:lnTo>
                <a:lnTo>
                  <a:pt x="3387" y="5514"/>
                </a:lnTo>
                <a:lnTo>
                  <a:pt x="3406" y="5474"/>
                </a:lnTo>
                <a:lnTo>
                  <a:pt x="3425" y="5435"/>
                </a:lnTo>
                <a:lnTo>
                  <a:pt x="3443" y="5392"/>
                </a:lnTo>
                <a:lnTo>
                  <a:pt x="3460" y="5351"/>
                </a:lnTo>
                <a:lnTo>
                  <a:pt x="3477" y="5307"/>
                </a:lnTo>
                <a:lnTo>
                  <a:pt x="3510" y="5218"/>
                </a:lnTo>
                <a:lnTo>
                  <a:pt x="3510" y="5218"/>
                </a:lnTo>
                <a:lnTo>
                  <a:pt x="3525" y="5172"/>
                </a:lnTo>
                <a:lnTo>
                  <a:pt x="3539" y="5124"/>
                </a:lnTo>
                <a:lnTo>
                  <a:pt x="3552" y="5076"/>
                </a:lnTo>
                <a:lnTo>
                  <a:pt x="3565" y="5025"/>
                </a:lnTo>
                <a:lnTo>
                  <a:pt x="3576" y="4972"/>
                </a:lnTo>
                <a:lnTo>
                  <a:pt x="3586" y="4920"/>
                </a:lnTo>
                <a:lnTo>
                  <a:pt x="3594" y="4865"/>
                </a:lnTo>
                <a:lnTo>
                  <a:pt x="3603" y="4810"/>
                </a:lnTo>
                <a:lnTo>
                  <a:pt x="3611" y="4752"/>
                </a:lnTo>
                <a:lnTo>
                  <a:pt x="3617" y="4694"/>
                </a:lnTo>
                <a:lnTo>
                  <a:pt x="3623" y="4635"/>
                </a:lnTo>
                <a:lnTo>
                  <a:pt x="3627" y="4572"/>
                </a:lnTo>
                <a:lnTo>
                  <a:pt x="3630" y="4510"/>
                </a:lnTo>
                <a:lnTo>
                  <a:pt x="3633" y="4447"/>
                </a:lnTo>
                <a:lnTo>
                  <a:pt x="3634" y="4382"/>
                </a:lnTo>
                <a:lnTo>
                  <a:pt x="3634" y="4315"/>
                </a:lnTo>
                <a:lnTo>
                  <a:pt x="3634" y="3952"/>
                </a:lnTo>
                <a:lnTo>
                  <a:pt x="3641" y="2653"/>
                </a:lnTo>
                <a:lnTo>
                  <a:pt x="5545" y="5931"/>
                </a:lnTo>
                <a:lnTo>
                  <a:pt x="5545" y="5931"/>
                </a:lnTo>
                <a:lnTo>
                  <a:pt x="5568" y="5968"/>
                </a:lnTo>
                <a:lnTo>
                  <a:pt x="5592" y="6003"/>
                </a:lnTo>
                <a:lnTo>
                  <a:pt x="5617" y="6037"/>
                </a:lnTo>
                <a:lnTo>
                  <a:pt x="5642" y="6069"/>
                </a:lnTo>
                <a:lnTo>
                  <a:pt x="5671" y="6100"/>
                </a:lnTo>
                <a:lnTo>
                  <a:pt x="5699" y="6130"/>
                </a:lnTo>
                <a:lnTo>
                  <a:pt x="5729" y="6160"/>
                </a:lnTo>
                <a:lnTo>
                  <a:pt x="5760" y="6187"/>
                </a:lnTo>
                <a:lnTo>
                  <a:pt x="5791" y="6212"/>
                </a:lnTo>
                <a:lnTo>
                  <a:pt x="5823" y="6238"/>
                </a:lnTo>
                <a:lnTo>
                  <a:pt x="5857" y="6260"/>
                </a:lnTo>
                <a:lnTo>
                  <a:pt x="5891" y="6281"/>
                </a:lnTo>
                <a:lnTo>
                  <a:pt x="5927" y="6301"/>
                </a:lnTo>
                <a:lnTo>
                  <a:pt x="5962" y="6321"/>
                </a:lnTo>
                <a:lnTo>
                  <a:pt x="5999" y="6338"/>
                </a:lnTo>
                <a:lnTo>
                  <a:pt x="6035" y="6353"/>
                </a:lnTo>
                <a:lnTo>
                  <a:pt x="6035" y="6353"/>
                </a:lnTo>
                <a:lnTo>
                  <a:pt x="6082" y="6372"/>
                </a:lnTo>
                <a:lnTo>
                  <a:pt x="6129" y="6389"/>
                </a:lnTo>
                <a:lnTo>
                  <a:pt x="6178" y="6403"/>
                </a:lnTo>
                <a:lnTo>
                  <a:pt x="6228" y="6414"/>
                </a:lnTo>
                <a:lnTo>
                  <a:pt x="6279" y="6424"/>
                </a:lnTo>
                <a:lnTo>
                  <a:pt x="6329" y="6430"/>
                </a:lnTo>
                <a:lnTo>
                  <a:pt x="6382" y="6434"/>
                </a:lnTo>
                <a:lnTo>
                  <a:pt x="6434" y="6435"/>
                </a:lnTo>
                <a:lnTo>
                  <a:pt x="6434" y="3503"/>
                </a:lnTo>
                <a:lnTo>
                  <a:pt x="6434" y="3503"/>
                </a:lnTo>
                <a:lnTo>
                  <a:pt x="6433" y="3469"/>
                </a:lnTo>
                <a:lnTo>
                  <a:pt x="6431" y="3435"/>
                </a:lnTo>
                <a:lnTo>
                  <a:pt x="6431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02" y="6215067"/>
            <a:ext cx="1505926" cy="685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071011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6E96229-C499-6C40-B597-52B1B3B57764}"/>
              </a:ext>
            </a:extLst>
          </p:cNvPr>
          <p:cNvSpPr/>
          <p:nvPr/>
        </p:nvSpPr>
        <p:spPr>
          <a:xfrm>
            <a:off x="19538" y="6308726"/>
            <a:ext cx="12192000" cy="5492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-106" charset="-128"/>
              <a:cs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6258574"/>
            <a:ext cx="12192000" cy="599426"/>
          </a:xfrm>
          <a:prstGeom prst="rect">
            <a:avLst/>
          </a:prstGeom>
          <a:solidFill>
            <a:srgbClr val="0033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Freeform 5"/>
          <p:cNvSpPr>
            <a:spLocks/>
          </p:cNvSpPr>
          <p:nvPr/>
        </p:nvSpPr>
        <p:spPr bwMode="auto">
          <a:xfrm>
            <a:off x="11564422" y="6228080"/>
            <a:ext cx="627578" cy="629919"/>
          </a:xfrm>
          <a:custGeom>
            <a:avLst/>
            <a:gdLst>
              <a:gd name="T0" fmla="*/ 4256 w 6434"/>
              <a:gd name="T1" fmla="*/ 1778 h 6458"/>
              <a:gd name="T2" fmla="*/ 3518 w 6434"/>
              <a:gd name="T3" fmla="*/ 527 h 6458"/>
              <a:gd name="T4" fmla="*/ 3426 w 6434"/>
              <a:gd name="T5" fmla="*/ 393 h 6458"/>
              <a:gd name="T6" fmla="*/ 3315 w 6434"/>
              <a:gd name="T7" fmla="*/ 277 h 6458"/>
              <a:gd name="T8" fmla="*/ 3184 w 6434"/>
              <a:gd name="T9" fmla="*/ 180 h 6458"/>
              <a:gd name="T10" fmla="*/ 3040 w 6434"/>
              <a:gd name="T11" fmla="*/ 103 h 6458"/>
              <a:gd name="T12" fmla="*/ 2883 w 6434"/>
              <a:gd name="T13" fmla="*/ 51 h 6458"/>
              <a:gd name="T14" fmla="*/ 2715 w 6434"/>
              <a:gd name="T15" fmla="*/ 25 h 6458"/>
              <a:gd name="T16" fmla="*/ 2647 w 6434"/>
              <a:gd name="T17" fmla="*/ 2989 h 6458"/>
              <a:gd name="T18" fmla="*/ 2647 w 6434"/>
              <a:gd name="T19" fmla="*/ 4404 h 6458"/>
              <a:gd name="T20" fmla="*/ 2625 w 6434"/>
              <a:gd name="T21" fmla="*/ 4630 h 6458"/>
              <a:gd name="T22" fmla="*/ 2585 w 6434"/>
              <a:gd name="T23" fmla="*/ 4810 h 6458"/>
              <a:gd name="T24" fmla="*/ 2496 w 6434"/>
              <a:gd name="T25" fmla="*/ 5013 h 6458"/>
              <a:gd name="T26" fmla="*/ 2389 w 6434"/>
              <a:gd name="T27" fmla="*/ 5153 h 6458"/>
              <a:gd name="T28" fmla="*/ 2246 w 6434"/>
              <a:gd name="T29" fmla="*/ 5266 h 6458"/>
              <a:gd name="T30" fmla="*/ 2134 w 6434"/>
              <a:gd name="T31" fmla="*/ 5319 h 6458"/>
              <a:gd name="T32" fmla="*/ 2003 w 6434"/>
              <a:gd name="T33" fmla="*/ 5353 h 6458"/>
              <a:gd name="T34" fmla="*/ 1818 w 6434"/>
              <a:gd name="T35" fmla="*/ 5367 h 6458"/>
              <a:gd name="T36" fmla="*/ 1604 w 6434"/>
              <a:gd name="T37" fmla="*/ 5347 h 6458"/>
              <a:gd name="T38" fmla="*/ 1477 w 6434"/>
              <a:gd name="T39" fmla="*/ 5310 h 6458"/>
              <a:gd name="T40" fmla="*/ 1389 w 6434"/>
              <a:gd name="T41" fmla="*/ 5266 h 6458"/>
              <a:gd name="T42" fmla="*/ 1216 w 6434"/>
              <a:gd name="T43" fmla="*/ 5121 h 6458"/>
              <a:gd name="T44" fmla="*/ 1118 w 6434"/>
              <a:gd name="T45" fmla="*/ 4975 h 6458"/>
              <a:gd name="T46" fmla="*/ 1037 w 6434"/>
              <a:gd name="T47" fmla="*/ 4766 h 6458"/>
              <a:gd name="T48" fmla="*/ 1004 w 6434"/>
              <a:gd name="T49" fmla="*/ 4584 h 6458"/>
              <a:gd name="T50" fmla="*/ 985 w 6434"/>
              <a:gd name="T51" fmla="*/ 4359 h 6458"/>
              <a:gd name="T52" fmla="*/ 0 w 6434"/>
              <a:gd name="T53" fmla="*/ 4315 h 6458"/>
              <a:gd name="T54" fmla="*/ 13 w 6434"/>
              <a:gd name="T55" fmla="*/ 4635 h 6458"/>
              <a:gd name="T56" fmla="*/ 48 w 6434"/>
              <a:gd name="T57" fmla="*/ 4920 h 6458"/>
              <a:gd name="T58" fmla="*/ 110 w 6434"/>
              <a:gd name="T59" fmla="*/ 5172 h 6458"/>
              <a:gd name="T60" fmla="*/ 192 w 6434"/>
              <a:gd name="T61" fmla="*/ 5392 h 6458"/>
              <a:gd name="T62" fmla="*/ 287 w 6434"/>
              <a:gd name="T63" fmla="*/ 5590 h 6458"/>
              <a:gd name="T64" fmla="*/ 397 w 6434"/>
              <a:gd name="T65" fmla="*/ 5761 h 6458"/>
              <a:gd name="T66" fmla="*/ 543 w 6434"/>
              <a:gd name="T67" fmla="*/ 5938 h 6458"/>
              <a:gd name="T68" fmla="*/ 753 w 6434"/>
              <a:gd name="T69" fmla="*/ 6122 h 6458"/>
              <a:gd name="T70" fmla="*/ 864 w 6434"/>
              <a:gd name="T71" fmla="*/ 6194 h 6458"/>
              <a:gd name="T72" fmla="*/ 1138 w 6434"/>
              <a:gd name="T73" fmla="*/ 6327 h 6458"/>
              <a:gd name="T74" fmla="*/ 1341 w 6434"/>
              <a:gd name="T75" fmla="*/ 6396 h 6458"/>
              <a:gd name="T76" fmla="*/ 1563 w 6434"/>
              <a:gd name="T77" fmla="*/ 6442 h 6458"/>
              <a:gd name="T78" fmla="*/ 1818 w 6434"/>
              <a:gd name="T79" fmla="*/ 6458 h 6458"/>
              <a:gd name="T80" fmla="*/ 2030 w 6434"/>
              <a:gd name="T81" fmla="*/ 6447 h 6458"/>
              <a:gd name="T82" fmla="*/ 2245 w 6434"/>
              <a:gd name="T83" fmla="*/ 6409 h 6458"/>
              <a:gd name="T84" fmla="*/ 2445 w 6434"/>
              <a:gd name="T85" fmla="*/ 6348 h 6458"/>
              <a:gd name="T86" fmla="*/ 2714 w 6434"/>
              <a:gd name="T87" fmla="*/ 6225 h 6458"/>
              <a:gd name="T88" fmla="*/ 2854 w 6434"/>
              <a:gd name="T89" fmla="*/ 6141 h 6458"/>
              <a:gd name="T90" fmla="*/ 3040 w 6434"/>
              <a:gd name="T91" fmla="*/ 5989 h 6458"/>
              <a:gd name="T92" fmla="*/ 3214 w 6434"/>
              <a:gd name="T93" fmla="*/ 5794 h 6458"/>
              <a:gd name="T94" fmla="*/ 3326 w 6434"/>
              <a:gd name="T95" fmla="*/ 5625 h 6458"/>
              <a:gd name="T96" fmla="*/ 3425 w 6434"/>
              <a:gd name="T97" fmla="*/ 5435 h 6458"/>
              <a:gd name="T98" fmla="*/ 3510 w 6434"/>
              <a:gd name="T99" fmla="*/ 5218 h 6458"/>
              <a:gd name="T100" fmla="*/ 3576 w 6434"/>
              <a:gd name="T101" fmla="*/ 4972 h 6458"/>
              <a:gd name="T102" fmla="*/ 3617 w 6434"/>
              <a:gd name="T103" fmla="*/ 4694 h 6458"/>
              <a:gd name="T104" fmla="*/ 3634 w 6434"/>
              <a:gd name="T105" fmla="*/ 4382 h 6458"/>
              <a:gd name="T106" fmla="*/ 5545 w 6434"/>
              <a:gd name="T107" fmla="*/ 5931 h 6458"/>
              <a:gd name="T108" fmla="*/ 5671 w 6434"/>
              <a:gd name="T109" fmla="*/ 6100 h 6458"/>
              <a:gd name="T110" fmla="*/ 5823 w 6434"/>
              <a:gd name="T111" fmla="*/ 6238 h 6458"/>
              <a:gd name="T112" fmla="*/ 5999 w 6434"/>
              <a:gd name="T113" fmla="*/ 6338 h 6458"/>
              <a:gd name="T114" fmla="*/ 6178 w 6434"/>
              <a:gd name="T115" fmla="*/ 6403 h 6458"/>
              <a:gd name="T116" fmla="*/ 6434 w 6434"/>
              <a:gd name="T117" fmla="*/ 6435 h 6458"/>
              <a:gd name="T118" fmla="*/ 6431 w 6434"/>
              <a:gd name="T119" fmla="*/ 0 h 64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6434" h="6458">
                <a:moveTo>
                  <a:pt x="6431" y="0"/>
                </a:moveTo>
                <a:lnTo>
                  <a:pt x="6431" y="0"/>
                </a:lnTo>
                <a:lnTo>
                  <a:pt x="5445" y="0"/>
                </a:lnTo>
                <a:lnTo>
                  <a:pt x="5439" y="3787"/>
                </a:lnTo>
                <a:lnTo>
                  <a:pt x="4256" y="1778"/>
                </a:lnTo>
                <a:lnTo>
                  <a:pt x="4256" y="1778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01" y="499"/>
                </a:lnTo>
                <a:lnTo>
                  <a:pt x="3484" y="472"/>
                </a:lnTo>
                <a:lnTo>
                  <a:pt x="3466" y="445"/>
                </a:lnTo>
                <a:lnTo>
                  <a:pt x="3446" y="418"/>
                </a:lnTo>
                <a:lnTo>
                  <a:pt x="3426" y="393"/>
                </a:lnTo>
                <a:lnTo>
                  <a:pt x="3405" y="369"/>
                </a:lnTo>
                <a:lnTo>
                  <a:pt x="3384" y="345"/>
                </a:lnTo>
                <a:lnTo>
                  <a:pt x="3361" y="321"/>
                </a:lnTo>
                <a:lnTo>
                  <a:pt x="3339" y="298"/>
                </a:lnTo>
                <a:lnTo>
                  <a:pt x="3315" y="277"/>
                </a:lnTo>
                <a:lnTo>
                  <a:pt x="3289" y="256"/>
                </a:lnTo>
                <a:lnTo>
                  <a:pt x="3265" y="235"/>
                </a:lnTo>
                <a:lnTo>
                  <a:pt x="3238" y="216"/>
                </a:lnTo>
                <a:lnTo>
                  <a:pt x="3211" y="196"/>
                </a:lnTo>
                <a:lnTo>
                  <a:pt x="3184" y="180"/>
                </a:lnTo>
                <a:lnTo>
                  <a:pt x="3158" y="163"/>
                </a:lnTo>
                <a:lnTo>
                  <a:pt x="3129" y="146"/>
                </a:lnTo>
                <a:lnTo>
                  <a:pt x="3100" y="130"/>
                </a:lnTo>
                <a:lnTo>
                  <a:pt x="3070" y="116"/>
                </a:lnTo>
                <a:lnTo>
                  <a:pt x="3040" y="103"/>
                </a:lnTo>
                <a:lnTo>
                  <a:pt x="3009" y="90"/>
                </a:lnTo>
                <a:lnTo>
                  <a:pt x="2980" y="79"/>
                </a:lnTo>
                <a:lnTo>
                  <a:pt x="2947" y="68"/>
                </a:lnTo>
                <a:lnTo>
                  <a:pt x="2916" y="59"/>
                </a:lnTo>
                <a:lnTo>
                  <a:pt x="2883" y="51"/>
                </a:lnTo>
                <a:lnTo>
                  <a:pt x="2851" y="44"/>
                </a:lnTo>
                <a:lnTo>
                  <a:pt x="2817" y="37"/>
                </a:lnTo>
                <a:lnTo>
                  <a:pt x="2783" y="33"/>
                </a:lnTo>
                <a:lnTo>
                  <a:pt x="2749" y="28"/>
                </a:lnTo>
                <a:lnTo>
                  <a:pt x="2715" y="25"/>
                </a:lnTo>
                <a:lnTo>
                  <a:pt x="2681" y="23"/>
                </a:lnTo>
                <a:lnTo>
                  <a:pt x="2646" y="23"/>
                </a:lnTo>
                <a:lnTo>
                  <a:pt x="2646" y="2955"/>
                </a:lnTo>
                <a:lnTo>
                  <a:pt x="2646" y="2955"/>
                </a:lnTo>
                <a:lnTo>
                  <a:pt x="2647" y="2989"/>
                </a:lnTo>
                <a:lnTo>
                  <a:pt x="2649" y="3023"/>
                </a:lnTo>
                <a:lnTo>
                  <a:pt x="2649" y="4315"/>
                </a:lnTo>
                <a:lnTo>
                  <a:pt x="2649" y="4315"/>
                </a:lnTo>
                <a:lnTo>
                  <a:pt x="2649" y="4359"/>
                </a:lnTo>
                <a:lnTo>
                  <a:pt x="2647" y="4404"/>
                </a:lnTo>
                <a:lnTo>
                  <a:pt x="2645" y="4448"/>
                </a:lnTo>
                <a:lnTo>
                  <a:pt x="2642" y="4493"/>
                </a:lnTo>
                <a:lnTo>
                  <a:pt x="2636" y="4539"/>
                </a:lnTo>
                <a:lnTo>
                  <a:pt x="2630" y="4584"/>
                </a:lnTo>
                <a:lnTo>
                  <a:pt x="2625" y="4630"/>
                </a:lnTo>
                <a:lnTo>
                  <a:pt x="2616" y="4676"/>
                </a:lnTo>
                <a:lnTo>
                  <a:pt x="2616" y="4676"/>
                </a:lnTo>
                <a:lnTo>
                  <a:pt x="2608" y="4722"/>
                </a:lnTo>
                <a:lnTo>
                  <a:pt x="2596" y="4766"/>
                </a:lnTo>
                <a:lnTo>
                  <a:pt x="2585" y="4810"/>
                </a:lnTo>
                <a:lnTo>
                  <a:pt x="2571" y="4852"/>
                </a:lnTo>
                <a:lnTo>
                  <a:pt x="2554" y="4895"/>
                </a:lnTo>
                <a:lnTo>
                  <a:pt x="2537" y="4936"/>
                </a:lnTo>
                <a:lnTo>
                  <a:pt x="2517" y="4975"/>
                </a:lnTo>
                <a:lnTo>
                  <a:pt x="2496" y="5013"/>
                </a:lnTo>
                <a:lnTo>
                  <a:pt x="2496" y="5013"/>
                </a:lnTo>
                <a:lnTo>
                  <a:pt x="2472" y="5050"/>
                </a:lnTo>
                <a:lnTo>
                  <a:pt x="2447" y="5087"/>
                </a:lnTo>
                <a:lnTo>
                  <a:pt x="2418" y="5121"/>
                </a:lnTo>
                <a:lnTo>
                  <a:pt x="2389" y="5153"/>
                </a:lnTo>
                <a:lnTo>
                  <a:pt x="2356" y="5183"/>
                </a:lnTo>
                <a:lnTo>
                  <a:pt x="2321" y="5213"/>
                </a:lnTo>
                <a:lnTo>
                  <a:pt x="2284" y="5240"/>
                </a:lnTo>
                <a:lnTo>
                  <a:pt x="2246" y="5266"/>
                </a:lnTo>
                <a:lnTo>
                  <a:pt x="2246" y="5266"/>
                </a:lnTo>
                <a:lnTo>
                  <a:pt x="2225" y="5278"/>
                </a:lnTo>
                <a:lnTo>
                  <a:pt x="2204" y="5289"/>
                </a:lnTo>
                <a:lnTo>
                  <a:pt x="2181" y="5300"/>
                </a:lnTo>
                <a:lnTo>
                  <a:pt x="2158" y="5310"/>
                </a:lnTo>
                <a:lnTo>
                  <a:pt x="2134" y="5319"/>
                </a:lnTo>
                <a:lnTo>
                  <a:pt x="2109" y="5327"/>
                </a:lnTo>
                <a:lnTo>
                  <a:pt x="2083" y="5334"/>
                </a:lnTo>
                <a:lnTo>
                  <a:pt x="2058" y="5341"/>
                </a:lnTo>
                <a:lnTo>
                  <a:pt x="2030" y="5347"/>
                </a:lnTo>
                <a:lnTo>
                  <a:pt x="2003" y="5353"/>
                </a:lnTo>
                <a:lnTo>
                  <a:pt x="1973" y="5357"/>
                </a:lnTo>
                <a:lnTo>
                  <a:pt x="1943" y="5360"/>
                </a:lnTo>
                <a:lnTo>
                  <a:pt x="1883" y="5365"/>
                </a:lnTo>
                <a:lnTo>
                  <a:pt x="1818" y="5367"/>
                </a:lnTo>
                <a:lnTo>
                  <a:pt x="1818" y="5367"/>
                </a:lnTo>
                <a:lnTo>
                  <a:pt x="1753" y="5365"/>
                </a:lnTo>
                <a:lnTo>
                  <a:pt x="1690" y="5360"/>
                </a:lnTo>
                <a:lnTo>
                  <a:pt x="1661" y="5357"/>
                </a:lnTo>
                <a:lnTo>
                  <a:pt x="1633" y="5353"/>
                </a:lnTo>
                <a:lnTo>
                  <a:pt x="1604" y="5347"/>
                </a:lnTo>
                <a:lnTo>
                  <a:pt x="1577" y="5341"/>
                </a:lnTo>
                <a:lnTo>
                  <a:pt x="1551" y="5334"/>
                </a:lnTo>
                <a:lnTo>
                  <a:pt x="1525" y="5327"/>
                </a:lnTo>
                <a:lnTo>
                  <a:pt x="1500" y="5319"/>
                </a:lnTo>
                <a:lnTo>
                  <a:pt x="1477" y="5310"/>
                </a:lnTo>
                <a:lnTo>
                  <a:pt x="1453" y="5300"/>
                </a:lnTo>
                <a:lnTo>
                  <a:pt x="1430" y="5289"/>
                </a:lnTo>
                <a:lnTo>
                  <a:pt x="1409" y="5278"/>
                </a:lnTo>
                <a:lnTo>
                  <a:pt x="1389" y="5266"/>
                </a:lnTo>
                <a:lnTo>
                  <a:pt x="1389" y="5266"/>
                </a:lnTo>
                <a:lnTo>
                  <a:pt x="1350" y="5240"/>
                </a:lnTo>
                <a:lnTo>
                  <a:pt x="1313" y="5213"/>
                </a:lnTo>
                <a:lnTo>
                  <a:pt x="1278" y="5183"/>
                </a:lnTo>
                <a:lnTo>
                  <a:pt x="1245" y="5153"/>
                </a:lnTo>
                <a:lnTo>
                  <a:pt x="1216" y="5121"/>
                </a:lnTo>
                <a:lnTo>
                  <a:pt x="1187" y="5087"/>
                </a:lnTo>
                <a:lnTo>
                  <a:pt x="1162" y="5050"/>
                </a:lnTo>
                <a:lnTo>
                  <a:pt x="1139" y="5013"/>
                </a:lnTo>
                <a:lnTo>
                  <a:pt x="1139" y="5013"/>
                </a:lnTo>
                <a:lnTo>
                  <a:pt x="1118" y="4975"/>
                </a:lnTo>
                <a:lnTo>
                  <a:pt x="1098" y="4936"/>
                </a:lnTo>
                <a:lnTo>
                  <a:pt x="1080" y="4895"/>
                </a:lnTo>
                <a:lnTo>
                  <a:pt x="1064" y="4852"/>
                </a:lnTo>
                <a:lnTo>
                  <a:pt x="1050" y="4810"/>
                </a:lnTo>
                <a:lnTo>
                  <a:pt x="1037" y="4766"/>
                </a:lnTo>
                <a:lnTo>
                  <a:pt x="1026" y="4722"/>
                </a:lnTo>
                <a:lnTo>
                  <a:pt x="1018" y="4676"/>
                </a:lnTo>
                <a:lnTo>
                  <a:pt x="1018" y="4676"/>
                </a:lnTo>
                <a:lnTo>
                  <a:pt x="1011" y="4630"/>
                </a:lnTo>
                <a:lnTo>
                  <a:pt x="1004" y="4584"/>
                </a:lnTo>
                <a:lnTo>
                  <a:pt x="998" y="4539"/>
                </a:lnTo>
                <a:lnTo>
                  <a:pt x="994" y="4493"/>
                </a:lnTo>
                <a:lnTo>
                  <a:pt x="989" y="4448"/>
                </a:lnTo>
                <a:lnTo>
                  <a:pt x="988" y="4404"/>
                </a:lnTo>
                <a:lnTo>
                  <a:pt x="985" y="4359"/>
                </a:lnTo>
                <a:lnTo>
                  <a:pt x="985" y="4315"/>
                </a:lnTo>
                <a:lnTo>
                  <a:pt x="985" y="0"/>
                </a:lnTo>
                <a:lnTo>
                  <a:pt x="0" y="0"/>
                </a:lnTo>
                <a:lnTo>
                  <a:pt x="0" y="4315"/>
                </a:lnTo>
                <a:lnTo>
                  <a:pt x="0" y="4315"/>
                </a:lnTo>
                <a:lnTo>
                  <a:pt x="0" y="4382"/>
                </a:lnTo>
                <a:lnTo>
                  <a:pt x="1" y="4447"/>
                </a:lnTo>
                <a:lnTo>
                  <a:pt x="4" y="4510"/>
                </a:lnTo>
                <a:lnTo>
                  <a:pt x="7" y="4572"/>
                </a:lnTo>
                <a:lnTo>
                  <a:pt x="13" y="4635"/>
                </a:lnTo>
                <a:lnTo>
                  <a:pt x="17" y="4694"/>
                </a:lnTo>
                <a:lnTo>
                  <a:pt x="24" y="4752"/>
                </a:lnTo>
                <a:lnTo>
                  <a:pt x="31" y="4810"/>
                </a:lnTo>
                <a:lnTo>
                  <a:pt x="40" y="4865"/>
                </a:lnTo>
                <a:lnTo>
                  <a:pt x="48" y="4920"/>
                </a:lnTo>
                <a:lnTo>
                  <a:pt x="59" y="4972"/>
                </a:lnTo>
                <a:lnTo>
                  <a:pt x="71" y="5025"/>
                </a:lnTo>
                <a:lnTo>
                  <a:pt x="82" y="5076"/>
                </a:lnTo>
                <a:lnTo>
                  <a:pt x="96" y="5124"/>
                </a:lnTo>
                <a:lnTo>
                  <a:pt x="110" y="5172"/>
                </a:lnTo>
                <a:lnTo>
                  <a:pt x="124" y="5218"/>
                </a:lnTo>
                <a:lnTo>
                  <a:pt x="124" y="5218"/>
                </a:lnTo>
                <a:lnTo>
                  <a:pt x="157" y="5307"/>
                </a:lnTo>
                <a:lnTo>
                  <a:pt x="174" y="5351"/>
                </a:lnTo>
                <a:lnTo>
                  <a:pt x="192" y="5392"/>
                </a:lnTo>
                <a:lnTo>
                  <a:pt x="211" y="5435"/>
                </a:lnTo>
                <a:lnTo>
                  <a:pt x="229" y="5474"/>
                </a:lnTo>
                <a:lnTo>
                  <a:pt x="247" y="5514"/>
                </a:lnTo>
                <a:lnTo>
                  <a:pt x="267" y="5552"/>
                </a:lnTo>
                <a:lnTo>
                  <a:pt x="287" y="5590"/>
                </a:lnTo>
                <a:lnTo>
                  <a:pt x="308" y="5625"/>
                </a:lnTo>
                <a:lnTo>
                  <a:pt x="329" y="5661"/>
                </a:lnTo>
                <a:lnTo>
                  <a:pt x="352" y="5696"/>
                </a:lnTo>
                <a:lnTo>
                  <a:pt x="373" y="5729"/>
                </a:lnTo>
                <a:lnTo>
                  <a:pt x="397" y="5761"/>
                </a:lnTo>
                <a:lnTo>
                  <a:pt x="420" y="5794"/>
                </a:lnTo>
                <a:lnTo>
                  <a:pt x="444" y="5823"/>
                </a:lnTo>
                <a:lnTo>
                  <a:pt x="444" y="5823"/>
                </a:lnTo>
                <a:lnTo>
                  <a:pt x="493" y="5883"/>
                </a:lnTo>
                <a:lnTo>
                  <a:pt x="543" y="5938"/>
                </a:lnTo>
                <a:lnTo>
                  <a:pt x="594" y="5989"/>
                </a:lnTo>
                <a:lnTo>
                  <a:pt x="646" y="6037"/>
                </a:lnTo>
                <a:lnTo>
                  <a:pt x="700" y="6081"/>
                </a:lnTo>
                <a:lnTo>
                  <a:pt x="727" y="6102"/>
                </a:lnTo>
                <a:lnTo>
                  <a:pt x="753" y="6122"/>
                </a:lnTo>
                <a:lnTo>
                  <a:pt x="780" y="6141"/>
                </a:lnTo>
                <a:lnTo>
                  <a:pt x="808" y="6160"/>
                </a:lnTo>
                <a:lnTo>
                  <a:pt x="835" y="6177"/>
                </a:lnTo>
                <a:lnTo>
                  <a:pt x="864" y="6194"/>
                </a:lnTo>
                <a:lnTo>
                  <a:pt x="864" y="6194"/>
                </a:lnTo>
                <a:lnTo>
                  <a:pt x="920" y="6225"/>
                </a:lnTo>
                <a:lnTo>
                  <a:pt x="975" y="6253"/>
                </a:lnTo>
                <a:lnTo>
                  <a:pt x="1030" y="6280"/>
                </a:lnTo>
                <a:lnTo>
                  <a:pt x="1084" y="6304"/>
                </a:lnTo>
                <a:lnTo>
                  <a:pt x="1138" y="6327"/>
                </a:lnTo>
                <a:lnTo>
                  <a:pt x="1190" y="6348"/>
                </a:lnTo>
                <a:lnTo>
                  <a:pt x="1241" y="6366"/>
                </a:lnTo>
                <a:lnTo>
                  <a:pt x="1292" y="6382"/>
                </a:lnTo>
                <a:lnTo>
                  <a:pt x="1292" y="6382"/>
                </a:lnTo>
                <a:lnTo>
                  <a:pt x="1341" y="6396"/>
                </a:lnTo>
                <a:lnTo>
                  <a:pt x="1389" y="6409"/>
                </a:lnTo>
                <a:lnTo>
                  <a:pt x="1436" y="6420"/>
                </a:lnTo>
                <a:lnTo>
                  <a:pt x="1480" y="6428"/>
                </a:lnTo>
                <a:lnTo>
                  <a:pt x="1522" y="6437"/>
                </a:lnTo>
                <a:lnTo>
                  <a:pt x="1563" y="6442"/>
                </a:lnTo>
                <a:lnTo>
                  <a:pt x="1603" y="6447"/>
                </a:lnTo>
                <a:lnTo>
                  <a:pt x="1640" y="6450"/>
                </a:lnTo>
                <a:lnTo>
                  <a:pt x="1640" y="6450"/>
                </a:lnTo>
                <a:lnTo>
                  <a:pt x="1757" y="6457"/>
                </a:lnTo>
                <a:lnTo>
                  <a:pt x="1818" y="6458"/>
                </a:lnTo>
                <a:lnTo>
                  <a:pt x="1818" y="6458"/>
                </a:lnTo>
                <a:lnTo>
                  <a:pt x="1873" y="6457"/>
                </a:lnTo>
                <a:lnTo>
                  <a:pt x="1992" y="6450"/>
                </a:lnTo>
                <a:lnTo>
                  <a:pt x="1992" y="6450"/>
                </a:lnTo>
                <a:lnTo>
                  <a:pt x="2030" y="6447"/>
                </a:lnTo>
                <a:lnTo>
                  <a:pt x="2069" y="6442"/>
                </a:lnTo>
                <a:lnTo>
                  <a:pt x="2110" y="6437"/>
                </a:lnTo>
                <a:lnTo>
                  <a:pt x="2153" y="6428"/>
                </a:lnTo>
                <a:lnTo>
                  <a:pt x="2198" y="6420"/>
                </a:lnTo>
                <a:lnTo>
                  <a:pt x="2245" y="6409"/>
                </a:lnTo>
                <a:lnTo>
                  <a:pt x="2293" y="6396"/>
                </a:lnTo>
                <a:lnTo>
                  <a:pt x="2342" y="6382"/>
                </a:lnTo>
                <a:lnTo>
                  <a:pt x="2342" y="6382"/>
                </a:lnTo>
                <a:lnTo>
                  <a:pt x="2393" y="6366"/>
                </a:lnTo>
                <a:lnTo>
                  <a:pt x="2445" y="6348"/>
                </a:lnTo>
                <a:lnTo>
                  <a:pt x="2498" y="6327"/>
                </a:lnTo>
                <a:lnTo>
                  <a:pt x="2550" y="6304"/>
                </a:lnTo>
                <a:lnTo>
                  <a:pt x="2604" y="6280"/>
                </a:lnTo>
                <a:lnTo>
                  <a:pt x="2659" y="6253"/>
                </a:lnTo>
                <a:lnTo>
                  <a:pt x="2714" y="6225"/>
                </a:lnTo>
                <a:lnTo>
                  <a:pt x="2770" y="6194"/>
                </a:lnTo>
                <a:lnTo>
                  <a:pt x="2770" y="6194"/>
                </a:lnTo>
                <a:lnTo>
                  <a:pt x="2799" y="6177"/>
                </a:lnTo>
                <a:lnTo>
                  <a:pt x="2827" y="6160"/>
                </a:lnTo>
                <a:lnTo>
                  <a:pt x="2854" y="6141"/>
                </a:lnTo>
                <a:lnTo>
                  <a:pt x="2882" y="6122"/>
                </a:lnTo>
                <a:lnTo>
                  <a:pt x="2909" y="6102"/>
                </a:lnTo>
                <a:lnTo>
                  <a:pt x="2936" y="6081"/>
                </a:lnTo>
                <a:lnTo>
                  <a:pt x="2988" y="6037"/>
                </a:lnTo>
                <a:lnTo>
                  <a:pt x="3040" y="5989"/>
                </a:lnTo>
                <a:lnTo>
                  <a:pt x="3091" y="5938"/>
                </a:lnTo>
                <a:lnTo>
                  <a:pt x="3142" y="5883"/>
                </a:lnTo>
                <a:lnTo>
                  <a:pt x="3190" y="5823"/>
                </a:lnTo>
                <a:lnTo>
                  <a:pt x="3190" y="5823"/>
                </a:lnTo>
                <a:lnTo>
                  <a:pt x="3214" y="5794"/>
                </a:lnTo>
                <a:lnTo>
                  <a:pt x="3238" y="5761"/>
                </a:lnTo>
                <a:lnTo>
                  <a:pt x="3261" y="5729"/>
                </a:lnTo>
                <a:lnTo>
                  <a:pt x="3283" y="5696"/>
                </a:lnTo>
                <a:lnTo>
                  <a:pt x="3305" y="5661"/>
                </a:lnTo>
                <a:lnTo>
                  <a:pt x="3326" y="5625"/>
                </a:lnTo>
                <a:lnTo>
                  <a:pt x="3347" y="5590"/>
                </a:lnTo>
                <a:lnTo>
                  <a:pt x="3367" y="5552"/>
                </a:lnTo>
                <a:lnTo>
                  <a:pt x="3387" y="5514"/>
                </a:lnTo>
                <a:lnTo>
                  <a:pt x="3406" y="5474"/>
                </a:lnTo>
                <a:lnTo>
                  <a:pt x="3425" y="5435"/>
                </a:lnTo>
                <a:lnTo>
                  <a:pt x="3443" y="5392"/>
                </a:lnTo>
                <a:lnTo>
                  <a:pt x="3460" y="5351"/>
                </a:lnTo>
                <a:lnTo>
                  <a:pt x="3477" y="5307"/>
                </a:lnTo>
                <a:lnTo>
                  <a:pt x="3510" y="5218"/>
                </a:lnTo>
                <a:lnTo>
                  <a:pt x="3510" y="5218"/>
                </a:lnTo>
                <a:lnTo>
                  <a:pt x="3525" y="5172"/>
                </a:lnTo>
                <a:lnTo>
                  <a:pt x="3539" y="5124"/>
                </a:lnTo>
                <a:lnTo>
                  <a:pt x="3552" y="5076"/>
                </a:lnTo>
                <a:lnTo>
                  <a:pt x="3565" y="5025"/>
                </a:lnTo>
                <a:lnTo>
                  <a:pt x="3576" y="4972"/>
                </a:lnTo>
                <a:lnTo>
                  <a:pt x="3586" y="4920"/>
                </a:lnTo>
                <a:lnTo>
                  <a:pt x="3594" y="4865"/>
                </a:lnTo>
                <a:lnTo>
                  <a:pt x="3603" y="4810"/>
                </a:lnTo>
                <a:lnTo>
                  <a:pt x="3611" y="4752"/>
                </a:lnTo>
                <a:lnTo>
                  <a:pt x="3617" y="4694"/>
                </a:lnTo>
                <a:lnTo>
                  <a:pt x="3623" y="4635"/>
                </a:lnTo>
                <a:lnTo>
                  <a:pt x="3627" y="4572"/>
                </a:lnTo>
                <a:lnTo>
                  <a:pt x="3630" y="4510"/>
                </a:lnTo>
                <a:lnTo>
                  <a:pt x="3633" y="4447"/>
                </a:lnTo>
                <a:lnTo>
                  <a:pt x="3634" y="4382"/>
                </a:lnTo>
                <a:lnTo>
                  <a:pt x="3634" y="4315"/>
                </a:lnTo>
                <a:lnTo>
                  <a:pt x="3634" y="3952"/>
                </a:lnTo>
                <a:lnTo>
                  <a:pt x="3641" y="2653"/>
                </a:lnTo>
                <a:lnTo>
                  <a:pt x="5545" y="5931"/>
                </a:lnTo>
                <a:lnTo>
                  <a:pt x="5545" y="5931"/>
                </a:lnTo>
                <a:lnTo>
                  <a:pt x="5568" y="5968"/>
                </a:lnTo>
                <a:lnTo>
                  <a:pt x="5592" y="6003"/>
                </a:lnTo>
                <a:lnTo>
                  <a:pt x="5617" y="6037"/>
                </a:lnTo>
                <a:lnTo>
                  <a:pt x="5642" y="6069"/>
                </a:lnTo>
                <a:lnTo>
                  <a:pt x="5671" y="6100"/>
                </a:lnTo>
                <a:lnTo>
                  <a:pt x="5699" y="6130"/>
                </a:lnTo>
                <a:lnTo>
                  <a:pt x="5729" y="6160"/>
                </a:lnTo>
                <a:lnTo>
                  <a:pt x="5760" y="6187"/>
                </a:lnTo>
                <a:lnTo>
                  <a:pt x="5791" y="6212"/>
                </a:lnTo>
                <a:lnTo>
                  <a:pt x="5823" y="6238"/>
                </a:lnTo>
                <a:lnTo>
                  <a:pt x="5857" y="6260"/>
                </a:lnTo>
                <a:lnTo>
                  <a:pt x="5891" y="6281"/>
                </a:lnTo>
                <a:lnTo>
                  <a:pt x="5927" y="6301"/>
                </a:lnTo>
                <a:lnTo>
                  <a:pt x="5962" y="6321"/>
                </a:lnTo>
                <a:lnTo>
                  <a:pt x="5999" y="6338"/>
                </a:lnTo>
                <a:lnTo>
                  <a:pt x="6035" y="6353"/>
                </a:lnTo>
                <a:lnTo>
                  <a:pt x="6035" y="6353"/>
                </a:lnTo>
                <a:lnTo>
                  <a:pt x="6082" y="6372"/>
                </a:lnTo>
                <a:lnTo>
                  <a:pt x="6129" y="6389"/>
                </a:lnTo>
                <a:lnTo>
                  <a:pt x="6178" y="6403"/>
                </a:lnTo>
                <a:lnTo>
                  <a:pt x="6228" y="6414"/>
                </a:lnTo>
                <a:lnTo>
                  <a:pt x="6279" y="6424"/>
                </a:lnTo>
                <a:lnTo>
                  <a:pt x="6329" y="6430"/>
                </a:lnTo>
                <a:lnTo>
                  <a:pt x="6382" y="6434"/>
                </a:lnTo>
                <a:lnTo>
                  <a:pt x="6434" y="6435"/>
                </a:lnTo>
                <a:lnTo>
                  <a:pt x="6434" y="3503"/>
                </a:lnTo>
                <a:lnTo>
                  <a:pt x="6434" y="3503"/>
                </a:lnTo>
                <a:lnTo>
                  <a:pt x="6433" y="3469"/>
                </a:lnTo>
                <a:lnTo>
                  <a:pt x="6431" y="3435"/>
                </a:lnTo>
                <a:lnTo>
                  <a:pt x="6431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02" y="6215067"/>
            <a:ext cx="1505926" cy="685583"/>
          </a:xfrm>
          <a:prstGeom prst="rect">
            <a:avLst/>
          </a:prstGeom>
        </p:spPr>
      </p:pic>
      <p:sp>
        <p:nvSpPr>
          <p:cNvPr id="19" name="Espace réservé du texte 18">
            <a:extLst>
              <a:ext uri="{FF2B5EF4-FFF2-40B4-BE49-F238E27FC236}">
                <a16:creationId xmlns:a16="http://schemas.microsoft.com/office/drawing/2014/main" id="{5A86434B-2DFE-4466-B287-9BF257DA34B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 rot="16200000">
            <a:off x="-2586600" y="2586599"/>
            <a:ext cx="6253200" cy="1080000"/>
          </a:xfrm>
          <a:solidFill>
            <a:srgbClr val="FF6140"/>
          </a:solidFill>
          <a:ln>
            <a:solidFill>
              <a:srgbClr val="FF6140"/>
            </a:solidFill>
          </a:ln>
        </p:spPr>
        <p:txBody>
          <a:bodyPr wrap="square" rtlCol="0" anchor="ctr">
            <a:noAutofit/>
          </a:bodyPr>
          <a:lstStyle>
            <a:lvl1pPr marL="0" indent="0">
              <a:spcBef>
                <a:spcPts val="0"/>
              </a:spcBef>
              <a:buNone/>
              <a:defRPr lang="fr-FR" sz="3200" b="1" cap="small" baseline="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+mn-cs"/>
              </a:defRPr>
            </a:lvl1pPr>
          </a:lstStyle>
          <a:p>
            <a:pPr marL="0" lvl="0"/>
            <a:r>
              <a:rPr lang="fr-FR"/>
              <a:t>Titre du document</a:t>
            </a:r>
          </a:p>
        </p:txBody>
      </p:sp>
      <p:sp>
        <p:nvSpPr>
          <p:cNvPr id="21" name="Espace réservé du texte 20">
            <a:extLst>
              <a:ext uri="{FF2B5EF4-FFF2-40B4-BE49-F238E27FC236}">
                <a16:creationId xmlns:a16="http://schemas.microsoft.com/office/drawing/2014/main" id="{235385BC-9EF4-42AC-8E87-2E53A52A47D8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080000" y="0"/>
            <a:ext cx="11113200" cy="432000"/>
          </a:xfrm>
          <a:solidFill>
            <a:srgbClr val="FF6140"/>
          </a:solidFill>
          <a:ln>
            <a:solidFill>
              <a:srgbClr val="FF6140"/>
            </a:solidFill>
          </a:ln>
        </p:spPr>
        <p:txBody>
          <a:bodyPr wrap="square" rtlCol="0" anchor="ctr">
            <a:noAutofit/>
          </a:bodyPr>
          <a:lstStyle>
            <a:lvl1pPr marL="0" indent="0">
              <a:spcBef>
                <a:spcPts val="0"/>
              </a:spcBef>
              <a:buNone/>
              <a:defRPr lang="fr-FR" sz="2400" b="1" cap="small" baseline="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+mn-cs"/>
              </a:defRPr>
            </a:lvl1pPr>
          </a:lstStyle>
          <a:p>
            <a:pPr marL="0" lvl="0"/>
            <a:r>
              <a:rPr lang="fr-FR"/>
              <a:t>Titre de la diapositive</a:t>
            </a:r>
          </a:p>
        </p:txBody>
      </p:sp>
      <p:sp>
        <p:nvSpPr>
          <p:cNvPr id="29" name="Espace réservé du pied de page 28">
            <a:extLst>
              <a:ext uri="{FF2B5EF4-FFF2-40B4-BE49-F238E27FC236}">
                <a16:creationId xmlns:a16="http://schemas.microsoft.com/office/drawing/2014/main" id="{2D23E1A6-D6D6-45F5-BD51-C499FB0F7351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95688624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page typ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6258574"/>
            <a:ext cx="12192000" cy="599426"/>
          </a:xfrm>
          <a:prstGeom prst="rect">
            <a:avLst/>
          </a:prstGeom>
          <a:solidFill>
            <a:srgbClr val="0033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Freeform 5"/>
          <p:cNvSpPr>
            <a:spLocks/>
          </p:cNvSpPr>
          <p:nvPr/>
        </p:nvSpPr>
        <p:spPr bwMode="auto">
          <a:xfrm>
            <a:off x="11564422" y="6228080"/>
            <a:ext cx="627578" cy="629919"/>
          </a:xfrm>
          <a:custGeom>
            <a:avLst/>
            <a:gdLst>
              <a:gd name="T0" fmla="*/ 4256 w 6434"/>
              <a:gd name="T1" fmla="*/ 1778 h 6458"/>
              <a:gd name="T2" fmla="*/ 3518 w 6434"/>
              <a:gd name="T3" fmla="*/ 527 h 6458"/>
              <a:gd name="T4" fmla="*/ 3426 w 6434"/>
              <a:gd name="T5" fmla="*/ 393 h 6458"/>
              <a:gd name="T6" fmla="*/ 3315 w 6434"/>
              <a:gd name="T7" fmla="*/ 277 h 6458"/>
              <a:gd name="T8" fmla="*/ 3184 w 6434"/>
              <a:gd name="T9" fmla="*/ 180 h 6458"/>
              <a:gd name="T10" fmla="*/ 3040 w 6434"/>
              <a:gd name="T11" fmla="*/ 103 h 6458"/>
              <a:gd name="T12" fmla="*/ 2883 w 6434"/>
              <a:gd name="T13" fmla="*/ 51 h 6458"/>
              <a:gd name="T14" fmla="*/ 2715 w 6434"/>
              <a:gd name="T15" fmla="*/ 25 h 6458"/>
              <a:gd name="T16" fmla="*/ 2647 w 6434"/>
              <a:gd name="T17" fmla="*/ 2989 h 6458"/>
              <a:gd name="T18" fmla="*/ 2647 w 6434"/>
              <a:gd name="T19" fmla="*/ 4404 h 6458"/>
              <a:gd name="T20" fmla="*/ 2625 w 6434"/>
              <a:gd name="T21" fmla="*/ 4630 h 6458"/>
              <a:gd name="T22" fmla="*/ 2585 w 6434"/>
              <a:gd name="T23" fmla="*/ 4810 h 6458"/>
              <a:gd name="T24" fmla="*/ 2496 w 6434"/>
              <a:gd name="T25" fmla="*/ 5013 h 6458"/>
              <a:gd name="T26" fmla="*/ 2389 w 6434"/>
              <a:gd name="T27" fmla="*/ 5153 h 6458"/>
              <a:gd name="T28" fmla="*/ 2246 w 6434"/>
              <a:gd name="T29" fmla="*/ 5266 h 6458"/>
              <a:gd name="T30" fmla="*/ 2134 w 6434"/>
              <a:gd name="T31" fmla="*/ 5319 h 6458"/>
              <a:gd name="T32" fmla="*/ 2003 w 6434"/>
              <a:gd name="T33" fmla="*/ 5353 h 6458"/>
              <a:gd name="T34" fmla="*/ 1818 w 6434"/>
              <a:gd name="T35" fmla="*/ 5367 h 6458"/>
              <a:gd name="T36" fmla="*/ 1604 w 6434"/>
              <a:gd name="T37" fmla="*/ 5347 h 6458"/>
              <a:gd name="T38" fmla="*/ 1477 w 6434"/>
              <a:gd name="T39" fmla="*/ 5310 h 6458"/>
              <a:gd name="T40" fmla="*/ 1389 w 6434"/>
              <a:gd name="T41" fmla="*/ 5266 h 6458"/>
              <a:gd name="T42" fmla="*/ 1216 w 6434"/>
              <a:gd name="T43" fmla="*/ 5121 h 6458"/>
              <a:gd name="T44" fmla="*/ 1118 w 6434"/>
              <a:gd name="T45" fmla="*/ 4975 h 6458"/>
              <a:gd name="T46" fmla="*/ 1037 w 6434"/>
              <a:gd name="T47" fmla="*/ 4766 h 6458"/>
              <a:gd name="T48" fmla="*/ 1004 w 6434"/>
              <a:gd name="T49" fmla="*/ 4584 h 6458"/>
              <a:gd name="T50" fmla="*/ 985 w 6434"/>
              <a:gd name="T51" fmla="*/ 4359 h 6458"/>
              <a:gd name="T52" fmla="*/ 0 w 6434"/>
              <a:gd name="T53" fmla="*/ 4315 h 6458"/>
              <a:gd name="T54" fmla="*/ 13 w 6434"/>
              <a:gd name="T55" fmla="*/ 4635 h 6458"/>
              <a:gd name="T56" fmla="*/ 48 w 6434"/>
              <a:gd name="T57" fmla="*/ 4920 h 6458"/>
              <a:gd name="T58" fmla="*/ 110 w 6434"/>
              <a:gd name="T59" fmla="*/ 5172 h 6458"/>
              <a:gd name="T60" fmla="*/ 192 w 6434"/>
              <a:gd name="T61" fmla="*/ 5392 h 6458"/>
              <a:gd name="T62" fmla="*/ 287 w 6434"/>
              <a:gd name="T63" fmla="*/ 5590 h 6458"/>
              <a:gd name="T64" fmla="*/ 397 w 6434"/>
              <a:gd name="T65" fmla="*/ 5761 h 6458"/>
              <a:gd name="T66" fmla="*/ 543 w 6434"/>
              <a:gd name="T67" fmla="*/ 5938 h 6458"/>
              <a:gd name="T68" fmla="*/ 753 w 6434"/>
              <a:gd name="T69" fmla="*/ 6122 h 6458"/>
              <a:gd name="T70" fmla="*/ 864 w 6434"/>
              <a:gd name="T71" fmla="*/ 6194 h 6458"/>
              <a:gd name="T72" fmla="*/ 1138 w 6434"/>
              <a:gd name="T73" fmla="*/ 6327 h 6458"/>
              <a:gd name="T74" fmla="*/ 1341 w 6434"/>
              <a:gd name="T75" fmla="*/ 6396 h 6458"/>
              <a:gd name="T76" fmla="*/ 1563 w 6434"/>
              <a:gd name="T77" fmla="*/ 6442 h 6458"/>
              <a:gd name="T78" fmla="*/ 1818 w 6434"/>
              <a:gd name="T79" fmla="*/ 6458 h 6458"/>
              <a:gd name="T80" fmla="*/ 2030 w 6434"/>
              <a:gd name="T81" fmla="*/ 6447 h 6458"/>
              <a:gd name="T82" fmla="*/ 2245 w 6434"/>
              <a:gd name="T83" fmla="*/ 6409 h 6458"/>
              <a:gd name="T84" fmla="*/ 2445 w 6434"/>
              <a:gd name="T85" fmla="*/ 6348 h 6458"/>
              <a:gd name="T86" fmla="*/ 2714 w 6434"/>
              <a:gd name="T87" fmla="*/ 6225 h 6458"/>
              <a:gd name="T88" fmla="*/ 2854 w 6434"/>
              <a:gd name="T89" fmla="*/ 6141 h 6458"/>
              <a:gd name="T90" fmla="*/ 3040 w 6434"/>
              <a:gd name="T91" fmla="*/ 5989 h 6458"/>
              <a:gd name="T92" fmla="*/ 3214 w 6434"/>
              <a:gd name="T93" fmla="*/ 5794 h 6458"/>
              <a:gd name="T94" fmla="*/ 3326 w 6434"/>
              <a:gd name="T95" fmla="*/ 5625 h 6458"/>
              <a:gd name="T96" fmla="*/ 3425 w 6434"/>
              <a:gd name="T97" fmla="*/ 5435 h 6458"/>
              <a:gd name="T98" fmla="*/ 3510 w 6434"/>
              <a:gd name="T99" fmla="*/ 5218 h 6458"/>
              <a:gd name="T100" fmla="*/ 3576 w 6434"/>
              <a:gd name="T101" fmla="*/ 4972 h 6458"/>
              <a:gd name="T102" fmla="*/ 3617 w 6434"/>
              <a:gd name="T103" fmla="*/ 4694 h 6458"/>
              <a:gd name="T104" fmla="*/ 3634 w 6434"/>
              <a:gd name="T105" fmla="*/ 4382 h 6458"/>
              <a:gd name="T106" fmla="*/ 5545 w 6434"/>
              <a:gd name="T107" fmla="*/ 5931 h 6458"/>
              <a:gd name="T108" fmla="*/ 5671 w 6434"/>
              <a:gd name="T109" fmla="*/ 6100 h 6458"/>
              <a:gd name="T110" fmla="*/ 5823 w 6434"/>
              <a:gd name="T111" fmla="*/ 6238 h 6458"/>
              <a:gd name="T112" fmla="*/ 5999 w 6434"/>
              <a:gd name="T113" fmla="*/ 6338 h 6458"/>
              <a:gd name="T114" fmla="*/ 6178 w 6434"/>
              <a:gd name="T115" fmla="*/ 6403 h 6458"/>
              <a:gd name="T116" fmla="*/ 6434 w 6434"/>
              <a:gd name="T117" fmla="*/ 6435 h 6458"/>
              <a:gd name="T118" fmla="*/ 6431 w 6434"/>
              <a:gd name="T119" fmla="*/ 0 h 64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6434" h="6458">
                <a:moveTo>
                  <a:pt x="6431" y="0"/>
                </a:moveTo>
                <a:lnTo>
                  <a:pt x="6431" y="0"/>
                </a:lnTo>
                <a:lnTo>
                  <a:pt x="5445" y="0"/>
                </a:lnTo>
                <a:lnTo>
                  <a:pt x="5439" y="3787"/>
                </a:lnTo>
                <a:lnTo>
                  <a:pt x="4256" y="1778"/>
                </a:lnTo>
                <a:lnTo>
                  <a:pt x="4256" y="1778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18" y="527"/>
                </a:lnTo>
                <a:lnTo>
                  <a:pt x="3501" y="499"/>
                </a:lnTo>
                <a:lnTo>
                  <a:pt x="3484" y="472"/>
                </a:lnTo>
                <a:lnTo>
                  <a:pt x="3466" y="445"/>
                </a:lnTo>
                <a:lnTo>
                  <a:pt x="3446" y="418"/>
                </a:lnTo>
                <a:lnTo>
                  <a:pt x="3426" y="393"/>
                </a:lnTo>
                <a:lnTo>
                  <a:pt x="3405" y="369"/>
                </a:lnTo>
                <a:lnTo>
                  <a:pt x="3384" y="345"/>
                </a:lnTo>
                <a:lnTo>
                  <a:pt x="3361" y="321"/>
                </a:lnTo>
                <a:lnTo>
                  <a:pt x="3339" y="298"/>
                </a:lnTo>
                <a:lnTo>
                  <a:pt x="3315" y="277"/>
                </a:lnTo>
                <a:lnTo>
                  <a:pt x="3289" y="256"/>
                </a:lnTo>
                <a:lnTo>
                  <a:pt x="3265" y="235"/>
                </a:lnTo>
                <a:lnTo>
                  <a:pt x="3238" y="216"/>
                </a:lnTo>
                <a:lnTo>
                  <a:pt x="3211" y="196"/>
                </a:lnTo>
                <a:lnTo>
                  <a:pt x="3184" y="180"/>
                </a:lnTo>
                <a:lnTo>
                  <a:pt x="3158" y="163"/>
                </a:lnTo>
                <a:lnTo>
                  <a:pt x="3129" y="146"/>
                </a:lnTo>
                <a:lnTo>
                  <a:pt x="3100" y="130"/>
                </a:lnTo>
                <a:lnTo>
                  <a:pt x="3070" y="116"/>
                </a:lnTo>
                <a:lnTo>
                  <a:pt x="3040" y="103"/>
                </a:lnTo>
                <a:lnTo>
                  <a:pt x="3009" y="90"/>
                </a:lnTo>
                <a:lnTo>
                  <a:pt x="2980" y="79"/>
                </a:lnTo>
                <a:lnTo>
                  <a:pt x="2947" y="68"/>
                </a:lnTo>
                <a:lnTo>
                  <a:pt x="2916" y="59"/>
                </a:lnTo>
                <a:lnTo>
                  <a:pt x="2883" y="51"/>
                </a:lnTo>
                <a:lnTo>
                  <a:pt x="2851" y="44"/>
                </a:lnTo>
                <a:lnTo>
                  <a:pt x="2817" y="37"/>
                </a:lnTo>
                <a:lnTo>
                  <a:pt x="2783" y="33"/>
                </a:lnTo>
                <a:lnTo>
                  <a:pt x="2749" y="28"/>
                </a:lnTo>
                <a:lnTo>
                  <a:pt x="2715" y="25"/>
                </a:lnTo>
                <a:lnTo>
                  <a:pt x="2681" y="23"/>
                </a:lnTo>
                <a:lnTo>
                  <a:pt x="2646" y="23"/>
                </a:lnTo>
                <a:lnTo>
                  <a:pt x="2646" y="2955"/>
                </a:lnTo>
                <a:lnTo>
                  <a:pt x="2646" y="2955"/>
                </a:lnTo>
                <a:lnTo>
                  <a:pt x="2647" y="2989"/>
                </a:lnTo>
                <a:lnTo>
                  <a:pt x="2649" y="3023"/>
                </a:lnTo>
                <a:lnTo>
                  <a:pt x="2649" y="4315"/>
                </a:lnTo>
                <a:lnTo>
                  <a:pt x="2649" y="4315"/>
                </a:lnTo>
                <a:lnTo>
                  <a:pt x="2649" y="4359"/>
                </a:lnTo>
                <a:lnTo>
                  <a:pt x="2647" y="4404"/>
                </a:lnTo>
                <a:lnTo>
                  <a:pt x="2645" y="4448"/>
                </a:lnTo>
                <a:lnTo>
                  <a:pt x="2642" y="4493"/>
                </a:lnTo>
                <a:lnTo>
                  <a:pt x="2636" y="4539"/>
                </a:lnTo>
                <a:lnTo>
                  <a:pt x="2630" y="4584"/>
                </a:lnTo>
                <a:lnTo>
                  <a:pt x="2625" y="4630"/>
                </a:lnTo>
                <a:lnTo>
                  <a:pt x="2616" y="4676"/>
                </a:lnTo>
                <a:lnTo>
                  <a:pt x="2616" y="4676"/>
                </a:lnTo>
                <a:lnTo>
                  <a:pt x="2608" y="4722"/>
                </a:lnTo>
                <a:lnTo>
                  <a:pt x="2596" y="4766"/>
                </a:lnTo>
                <a:lnTo>
                  <a:pt x="2585" y="4810"/>
                </a:lnTo>
                <a:lnTo>
                  <a:pt x="2571" y="4852"/>
                </a:lnTo>
                <a:lnTo>
                  <a:pt x="2554" y="4895"/>
                </a:lnTo>
                <a:lnTo>
                  <a:pt x="2537" y="4936"/>
                </a:lnTo>
                <a:lnTo>
                  <a:pt x="2517" y="4975"/>
                </a:lnTo>
                <a:lnTo>
                  <a:pt x="2496" y="5013"/>
                </a:lnTo>
                <a:lnTo>
                  <a:pt x="2496" y="5013"/>
                </a:lnTo>
                <a:lnTo>
                  <a:pt x="2472" y="5050"/>
                </a:lnTo>
                <a:lnTo>
                  <a:pt x="2447" y="5087"/>
                </a:lnTo>
                <a:lnTo>
                  <a:pt x="2418" y="5121"/>
                </a:lnTo>
                <a:lnTo>
                  <a:pt x="2389" y="5153"/>
                </a:lnTo>
                <a:lnTo>
                  <a:pt x="2356" y="5183"/>
                </a:lnTo>
                <a:lnTo>
                  <a:pt x="2321" y="5213"/>
                </a:lnTo>
                <a:lnTo>
                  <a:pt x="2284" y="5240"/>
                </a:lnTo>
                <a:lnTo>
                  <a:pt x="2246" y="5266"/>
                </a:lnTo>
                <a:lnTo>
                  <a:pt x="2246" y="5266"/>
                </a:lnTo>
                <a:lnTo>
                  <a:pt x="2225" y="5278"/>
                </a:lnTo>
                <a:lnTo>
                  <a:pt x="2204" y="5289"/>
                </a:lnTo>
                <a:lnTo>
                  <a:pt x="2181" y="5300"/>
                </a:lnTo>
                <a:lnTo>
                  <a:pt x="2158" y="5310"/>
                </a:lnTo>
                <a:lnTo>
                  <a:pt x="2134" y="5319"/>
                </a:lnTo>
                <a:lnTo>
                  <a:pt x="2109" y="5327"/>
                </a:lnTo>
                <a:lnTo>
                  <a:pt x="2083" y="5334"/>
                </a:lnTo>
                <a:lnTo>
                  <a:pt x="2058" y="5341"/>
                </a:lnTo>
                <a:lnTo>
                  <a:pt x="2030" y="5347"/>
                </a:lnTo>
                <a:lnTo>
                  <a:pt x="2003" y="5353"/>
                </a:lnTo>
                <a:lnTo>
                  <a:pt x="1973" y="5357"/>
                </a:lnTo>
                <a:lnTo>
                  <a:pt x="1943" y="5360"/>
                </a:lnTo>
                <a:lnTo>
                  <a:pt x="1883" y="5365"/>
                </a:lnTo>
                <a:lnTo>
                  <a:pt x="1818" y="5367"/>
                </a:lnTo>
                <a:lnTo>
                  <a:pt x="1818" y="5367"/>
                </a:lnTo>
                <a:lnTo>
                  <a:pt x="1753" y="5365"/>
                </a:lnTo>
                <a:lnTo>
                  <a:pt x="1690" y="5360"/>
                </a:lnTo>
                <a:lnTo>
                  <a:pt x="1661" y="5357"/>
                </a:lnTo>
                <a:lnTo>
                  <a:pt x="1633" y="5353"/>
                </a:lnTo>
                <a:lnTo>
                  <a:pt x="1604" y="5347"/>
                </a:lnTo>
                <a:lnTo>
                  <a:pt x="1577" y="5341"/>
                </a:lnTo>
                <a:lnTo>
                  <a:pt x="1551" y="5334"/>
                </a:lnTo>
                <a:lnTo>
                  <a:pt x="1525" y="5327"/>
                </a:lnTo>
                <a:lnTo>
                  <a:pt x="1500" y="5319"/>
                </a:lnTo>
                <a:lnTo>
                  <a:pt x="1477" y="5310"/>
                </a:lnTo>
                <a:lnTo>
                  <a:pt x="1453" y="5300"/>
                </a:lnTo>
                <a:lnTo>
                  <a:pt x="1430" y="5289"/>
                </a:lnTo>
                <a:lnTo>
                  <a:pt x="1409" y="5278"/>
                </a:lnTo>
                <a:lnTo>
                  <a:pt x="1389" y="5266"/>
                </a:lnTo>
                <a:lnTo>
                  <a:pt x="1389" y="5266"/>
                </a:lnTo>
                <a:lnTo>
                  <a:pt x="1350" y="5240"/>
                </a:lnTo>
                <a:lnTo>
                  <a:pt x="1313" y="5213"/>
                </a:lnTo>
                <a:lnTo>
                  <a:pt x="1278" y="5183"/>
                </a:lnTo>
                <a:lnTo>
                  <a:pt x="1245" y="5153"/>
                </a:lnTo>
                <a:lnTo>
                  <a:pt x="1216" y="5121"/>
                </a:lnTo>
                <a:lnTo>
                  <a:pt x="1187" y="5087"/>
                </a:lnTo>
                <a:lnTo>
                  <a:pt x="1162" y="5050"/>
                </a:lnTo>
                <a:lnTo>
                  <a:pt x="1139" y="5013"/>
                </a:lnTo>
                <a:lnTo>
                  <a:pt x="1139" y="5013"/>
                </a:lnTo>
                <a:lnTo>
                  <a:pt x="1118" y="4975"/>
                </a:lnTo>
                <a:lnTo>
                  <a:pt x="1098" y="4936"/>
                </a:lnTo>
                <a:lnTo>
                  <a:pt x="1080" y="4895"/>
                </a:lnTo>
                <a:lnTo>
                  <a:pt x="1064" y="4852"/>
                </a:lnTo>
                <a:lnTo>
                  <a:pt x="1050" y="4810"/>
                </a:lnTo>
                <a:lnTo>
                  <a:pt x="1037" y="4766"/>
                </a:lnTo>
                <a:lnTo>
                  <a:pt x="1026" y="4722"/>
                </a:lnTo>
                <a:lnTo>
                  <a:pt x="1018" y="4676"/>
                </a:lnTo>
                <a:lnTo>
                  <a:pt x="1018" y="4676"/>
                </a:lnTo>
                <a:lnTo>
                  <a:pt x="1011" y="4630"/>
                </a:lnTo>
                <a:lnTo>
                  <a:pt x="1004" y="4584"/>
                </a:lnTo>
                <a:lnTo>
                  <a:pt x="998" y="4539"/>
                </a:lnTo>
                <a:lnTo>
                  <a:pt x="994" y="4493"/>
                </a:lnTo>
                <a:lnTo>
                  <a:pt x="989" y="4448"/>
                </a:lnTo>
                <a:lnTo>
                  <a:pt x="988" y="4404"/>
                </a:lnTo>
                <a:lnTo>
                  <a:pt x="985" y="4359"/>
                </a:lnTo>
                <a:lnTo>
                  <a:pt x="985" y="4315"/>
                </a:lnTo>
                <a:lnTo>
                  <a:pt x="985" y="0"/>
                </a:lnTo>
                <a:lnTo>
                  <a:pt x="0" y="0"/>
                </a:lnTo>
                <a:lnTo>
                  <a:pt x="0" y="4315"/>
                </a:lnTo>
                <a:lnTo>
                  <a:pt x="0" y="4315"/>
                </a:lnTo>
                <a:lnTo>
                  <a:pt x="0" y="4382"/>
                </a:lnTo>
                <a:lnTo>
                  <a:pt x="1" y="4447"/>
                </a:lnTo>
                <a:lnTo>
                  <a:pt x="4" y="4510"/>
                </a:lnTo>
                <a:lnTo>
                  <a:pt x="7" y="4572"/>
                </a:lnTo>
                <a:lnTo>
                  <a:pt x="13" y="4635"/>
                </a:lnTo>
                <a:lnTo>
                  <a:pt x="17" y="4694"/>
                </a:lnTo>
                <a:lnTo>
                  <a:pt x="24" y="4752"/>
                </a:lnTo>
                <a:lnTo>
                  <a:pt x="31" y="4810"/>
                </a:lnTo>
                <a:lnTo>
                  <a:pt x="40" y="4865"/>
                </a:lnTo>
                <a:lnTo>
                  <a:pt x="48" y="4920"/>
                </a:lnTo>
                <a:lnTo>
                  <a:pt x="59" y="4972"/>
                </a:lnTo>
                <a:lnTo>
                  <a:pt x="71" y="5025"/>
                </a:lnTo>
                <a:lnTo>
                  <a:pt x="82" y="5076"/>
                </a:lnTo>
                <a:lnTo>
                  <a:pt x="96" y="5124"/>
                </a:lnTo>
                <a:lnTo>
                  <a:pt x="110" y="5172"/>
                </a:lnTo>
                <a:lnTo>
                  <a:pt x="124" y="5218"/>
                </a:lnTo>
                <a:lnTo>
                  <a:pt x="124" y="5218"/>
                </a:lnTo>
                <a:lnTo>
                  <a:pt x="157" y="5307"/>
                </a:lnTo>
                <a:lnTo>
                  <a:pt x="174" y="5351"/>
                </a:lnTo>
                <a:lnTo>
                  <a:pt x="192" y="5392"/>
                </a:lnTo>
                <a:lnTo>
                  <a:pt x="211" y="5435"/>
                </a:lnTo>
                <a:lnTo>
                  <a:pt x="229" y="5474"/>
                </a:lnTo>
                <a:lnTo>
                  <a:pt x="247" y="5514"/>
                </a:lnTo>
                <a:lnTo>
                  <a:pt x="267" y="5552"/>
                </a:lnTo>
                <a:lnTo>
                  <a:pt x="287" y="5590"/>
                </a:lnTo>
                <a:lnTo>
                  <a:pt x="308" y="5625"/>
                </a:lnTo>
                <a:lnTo>
                  <a:pt x="329" y="5661"/>
                </a:lnTo>
                <a:lnTo>
                  <a:pt x="352" y="5696"/>
                </a:lnTo>
                <a:lnTo>
                  <a:pt x="373" y="5729"/>
                </a:lnTo>
                <a:lnTo>
                  <a:pt x="397" y="5761"/>
                </a:lnTo>
                <a:lnTo>
                  <a:pt x="420" y="5794"/>
                </a:lnTo>
                <a:lnTo>
                  <a:pt x="444" y="5823"/>
                </a:lnTo>
                <a:lnTo>
                  <a:pt x="444" y="5823"/>
                </a:lnTo>
                <a:lnTo>
                  <a:pt x="493" y="5883"/>
                </a:lnTo>
                <a:lnTo>
                  <a:pt x="543" y="5938"/>
                </a:lnTo>
                <a:lnTo>
                  <a:pt x="594" y="5989"/>
                </a:lnTo>
                <a:lnTo>
                  <a:pt x="646" y="6037"/>
                </a:lnTo>
                <a:lnTo>
                  <a:pt x="700" y="6081"/>
                </a:lnTo>
                <a:lnTo>
                  <a:pt x="727" y="6102"/>
                </a:lnTo>
                <a:lnTo>
                  <a:pt x="753" y="6122"/>
                </a:lnTo>
                <a:lnTo>
                  <a:pt x="780" y="6141"/>
                </a:lnTo>
                <a:lnTo>
                  <a:pt x="808" y="6160"/>
                </a:lnTo>
                <a:lnTo>
                  <a:pt x="835" y="6177"/>
                </a:lnTo>
                <a:lnTo>
                  <a:pt x="864" y="6194"/>
                </a:lnTo>
                <a:lnTo>
                  <a:pt x="864" y="6194"/>
                </a:lnTo>
                <a:lnTo>
                  <a:pt x="920" y="6225"/>
                </a:lnTo>
                <a:lnTo>
                  <a:pt x="975" y="6253"/>
                </a:lnTo>
                <a:lnTo>
                  <a:pt x="1030" y="6280"/>
                </a:lnTo>
                <a:lnTo>
                  <a:pt x="1084" y="6304"/>
                </a:lnTo>
                <a:lnTo>
                  <a:pt x="1138" y="6327"/>
                </a:lnTo>
                <a:lnTo>
                  <a:pt x="1190" y="6348"/>
                </a:lnTo>
                <a:lnTo>
                  <a:pt x="1241" y="6366"/>
                </a:lnTo>
                <a:lnTo>
                  <a:pt x="1292" y="6382"/>
                </a:lnTo>
                <a:lnTo>
                  <a:pt x="1292" y="6382"/>
                </a:lnTo>
                <a:lnTo>
                  <a:pt x="1341" y="6396"/>
                </a:lnTo>
                <a:lnTo>
                  <a:pt x="1389" y="6409"/>
                </a:lnTo>
                <a:lnTo>
                  <a:pt x="1436" y="6420"/>
                </a:lnTo>
                <a:lnTo>
                  <a:pt x="1480" y="6428"/>
                </a:lnTo>
                <a:lnTo>
                  <a:pt x="1522" y="6437"/>
                </a:lnTo>
                <a:lnTo>
                  <a:pt x="1563" y="6442"/>
                </a:lnTo>
                <a:lnTo>
                  <a:pt x="1603" y="6447"/>
                </a:lnTo>
                <a:lnTo>
                  <a:pt x="1640" y="6450"/>
                </a:lnTo>
                <a:lnTo>
                  <a:pt x="1640" y="6450"/>
                </a:lnTo>
                <a:lnTo>
                  <a:pt x="1757" y="6457"/>
                </a:lnTo>
                <a:lnTo>
                  <a:pt x="1818" y="6458"/>
                </a:lnTo>
                <a:lnTo>
                  <a:pt x="1818" y="6458"/>
                </a:lnTo>
                <a:lnTo>
                  <a:pt x="1873" y="6457"/>
                </a:lnTo>
                <a:lnTo>
                  <a:pt x="1992" y="6450"/>
                </a:lnTo>
                <a:lnTo>
                  <a:pt x="1992" y="6450"/>
                </a:lnTo>
                <a:lnTo>
                  <a:pt x="2030" y="6447"/>
                </a:lnTo>
                <a:lnTo>
                  <a:pt x="2069" y="6442"/>
                </a:lnTo>
                <a:lnTo>
                  <a:pt x="2110" y="6437"/>
                </a:lnTo>
                <a:lnTo>
                  <a:pt x="2153" y="6428"/>
                </a:lnTo>
                <a:lnTo>
                  <a:pt x="2198" y="6420"/>
                </a:lnTo>
                <a:lnTo>
                  <a:pt x="2245" y="6409"/>
                </a:lnTo>
                <a:lnTo>
                  <a:pt x="2293" y="6396"/>
                </a:lnTo>
                <a:lnTo>
                  <a:pt x="2342" y="6382"/>
                </a:lnTo>
                <a:lnTo>
                  <a:pt x="2342" y="6382"/>
                </a:lnTo>
                <a:lnTo>
                  <a:pt x="2393" y="6366"/>
                </a:lnTo>
                <a:lnTo>
                  <a:pt x="2445" y="6348"/>
                </a:lnTo>
                <a:lnTo>
                  <a:pt x="2498" y="6327"/>
                </a:lnTo>
                <a:lnTo>
                  <a:pt x="2550" y="6304"/>
                </a:lnTo>
                <a:lnTo>
                  <a:pt x="2604" y="6280"/>
                </a:lnTo>
                <a:lnTo>
                  <a:pt x="2659" y="6253"/>
                </a:lnTo>
                <a:lnTo>
                  <a:pt x="2714" y="6225"/>
                </a:lnTo>
                <a:lnTo>
                  <a:pt x="2770" y="6194"/>
                </a:lnTo>
                <a:lnTo>
                  <a:pt x="2770" y="6194"/>
                </a:lnTo>
                <a:lnTo>
                  <a:pt x="2799" y="6177"/>
                </a:lnTo>
                <a:lnTo>
                  <a:pt x="2827" y="6160"/>
                </a:lnTo>
                <a:lnTo>
                  <a:pt x="2854" y="6141"/>
                </a:lnTo>
                <a:lnTo>
                  <a:pt x="2882" y="6122"/>
                </a:lnTo>
                <a:lnTo>
                  <a:pt x="2909" y="6102"/>
                </a:lnTo>
                <a:lnTo>
                  <a:pt x="2936" y="6081"/>
                </a:lnTo>
                <a:lnTo>
                  <a:pt x="2988" y="6037"/>
                </a:lnTo>
                <a:lnTo>
                  <a:pt x="3040" y="5989"/>
                </a:lnTo>
                <a:lnTo>
                  <a:pt x="3091" y="5938"/>
                </a:lnTo>
                <a:lnTo>
                  <a:pt x="3142" y="5883"/>
                </a:lnTo>
                <a:lnTo>
                  <a:pt x="3190" y="5823"/>
                </a:lnTo>
                <a:lnTo>
                  <a:pt x="3190" y="5823"/>
                </a:lnTo>
                <a:lnTo>
                  <a:pt x="3214" y="5794"/>
                </a:lnTo>
                <a:lnTo>
                  <a:pt x="3238" y="5761"/>
                </a:lnTo>
                <a:lnTo>
                  <a:pt x="3261" y="5729"/>
                </a:lnTo>
                <a:lnTo>
                  <a:pt x="3283" y="5696"/>
                </a:lnTo>
                <a:lnTo>
                  <a:pt x="3305" y="5661"/>
                </a:lnTo>
                <a:lnTo>
                  <a:pt x="3326" y="5625"/>
                </a:lnTo>
                <a:lnTo>
                  <a:pt x="3347" y="5590"/>
                </a:lnTo>
                <a:lnTo>
                  <a:pt x="3367" y="5552"/>
                </a:lnTo>
                <a:lnTo>
                  <a:pt x="3387" y="5514"/>
                </a:lnTo>
                <a:lnTo>
                  <a:pt x="3406" y="5474"/>
                </a:lnTo>
                <a:lnTo>
                  <a:pt x="3425" y="5435"/>
                </a:lnTo>
                <a:lnTo>
                  <a:pt x="3443" y="5392"/>
                </a:lnTo>
                <a:lnTo>
                  <a:pt x="3460" y="5351"/>
                </a:lnTo>
                <a:lnTo>
                  <a:pt x="3477" y="5307"/>
                </a:lnTo>
                <a:lnTo>
                  <a:pt x="3510" y="5218"/>
                </a:lnTo>
                <a:lnTo>
                  <a:pt x="3510" y="5218"/>
                </a:lnTo>
                <a:lnTo>
                  <a:pt x="3525" y="5172"/>
                </a:lnTo>
                <a:lnTo>
                  <a:pt x="3539" y="5124"/>
                </a:lnTo>
                <a:lnTo>
                  <a:pt x="3552" y="5076"/>
                </a:lnTo>
                <a:lnTo>
                  <a:pt x="3565" y="5025"/>
                </a:lnTo>
                <a:lnTo>
                  <a:pt x="3576" y="4972"/>
                </a:lnTo>
                <a:lnTo>
                  <a:pt x="3586" y="4920"/>
                </a:lnTo>
                <a:lnTo>
                  <a:pt x="3594" y="4865"/>
                </a:lnTo>
                <a:lnTo>
                  <a:pt x="3603" y="4810"/>
                </a:lnTo>
                <a:lnTo>
                  <a:pt x="3611" y="4752"/>
                </a:lnTo>
                <a:lnTo>
                  <a:pt x="3617" y="4694"/>
                </a:lnTo>
                <a:lnTo>
                  <a:pt x="3623" y="4635"/>
                </a:lnTo>
                <a:lnTo>
                  <a:pt x="3627" y="4572"/>
                </a:lnTo>
                <a:lnTo>
                  <a:pt x="3630" y="4510"/>
                </a:lnTo>
                <a:lnTo>
                  <a:pt x="3633" y="4447"/>
                </a:lnTo>
                <a:lnTo>
                  <a:pt x="3634" y="4382"/>
                </a:lnTo>
                <a:lnTo>
                  <a:pt x="3634" y="4315"/>
                </a:lnTo>
                <a:lnTo>
                  <a:pt x="3634" y="3952"/>
                </a:lnTo>
                <a:lnTo>
                  <a:pt x="3641" y="2653"/>
                </a:lnTo>
                <a:lnTo>
                  <a:pt x="5545" y="5931"/>
                </a:lnTo>
                <a:lnTo>
                  <a:pt x="5545" y="5931"/>
                </a:lnTo>
                <a:lnTo>
                  <a:pt x="5568" y="5968"/>
                </a:lnTo>
                <a:lnTo>
                  <a:pt x="5592" y="6003"/>
                </a:lnTo>
                <a:lnTo>
                  <a:pt x="5617" y="6037"/>
                </a:lnTo>
                <a:lnTo>
                  <a:pt x="5642" y="6069"/>
                </a:lnTo>
                <a:lnTo>
                  <a:pt x="5671" y="6100"/>
                </a:lnTo>
                <a:lnTo>
                  <a:pt x="5699" y="6130"/>
                </a:lnTo>
                <a:lnTo>
                  <a:pt x="5729" y="6160"/>
                </a:lnTo>
                <a:lnTo>
                  <a:pt x="5760" y="6187"/>
                </a:lnTo>
                <a:lnTo>
                  <a:pt x="5791" y="6212"/>
                </a:lnTo>
                <a:lnTo>
                  <a:pt x="5823" y="6238"/>
                </a:lnTo>
                <a:lnTo>
                  <a:pt x="5857" y="6260"/>
                </a:lnTo>
                <a:lnTo>
                  <a:pt x="5891" y="6281"/>
                </a:lnTo>
                <a:lnTo>
                  <a:pt x="5927" y="6301"/>
                </a:lnTo>
                <a:lnTo>
                  <a:pt x="5962" y="6321"/>
                </a:lnTo>
                <a:lnTo>
                  <a:pt x="5999" y="6338"/>
                </a:lnTo>
                <a:lnTo>
                  <a:pt x="6035" y="6353"/>
                </a:lnTo>
                <a:lnTo>
                  <a:pt x="6035" y="6353"/>
                </a:lnTo>
                <a:lnTo>
                  <a:pt x="6082" y="6372"/>
                </a:lnTo>
                <a:lnTo>
                  <a:pt x="6129" y="6389"/>
                </a:lnTo>
                <a:lnTo>
                  <a:pt x="6178" y="6403"/>
                </a:lnTo>
                <a:lnTo>
                  <a:pt x="6228" y="6414"/>
                </a:lnTo>
                <a:lnTo>
                  <a:pt x="6279" y="6424"/>
                </a:lnTo>
                <a:lnTo>
                  <a:pt x="6329" y="6430"/>
                </a:lnTo>
                <a:lnTo>
                  <a:pt x="6382" y="6434"/>
                </a:lnTo>
                <a:lnTo>
                  <a:pt x="6434" y="6435"/>
                </a:lnTo>
                <a:lnTo>
                  <a:pt x="6434" y="3503"/>
                </a:lnTo>
                <a:lnTo>
                  <a:pt x="6434" y="3503"/>
                </a:lnTo>
                <a:lnTo>
                  <a:pt x="6433" y="3469"/>
                </a:lnTo>
                <a:lnTo>
                  <a:pt x="6431" y="3435"/>
                </a:lnTo>
                <a:lnTo>
                  <a:pt x="6431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6258560"/>
          </a:xfrm>
          <a:prstGeom prst="rect">
            <a:avLst/>
          </a:prstGeom>
          <a:solidFill>
            <a:srgbClr val="FF61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>
          <a:xfrm>
            <a:off x="742949" y="628619"/>
            <a:ext cx="10864851" cy="1219231"/>
          </a:xfrm>
        </p:spPr>
        <p:txBody>
          <a:bodyPr anchor="t">
            <a:noAutofit/>
          </a:bodyPr>
          <a:lstStyle>
            <a:lvl1pPr algn="l">
              <a:defRPr sz="3000">
                <a:solidFill>
                  <a:srgbClr val="48A23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fr-FR"/>
              <a:t>Titre</a:t>
            </a: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02" y="6215067"/>
            <a:ext cx="1505926" cy="685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327231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2F070AC-1333-4A48-B21C-C3ECD723A3C3}" type="datetimeFigureOut">
              <a:rPr lang="fr-FR" smtClean="0"/>
              <a:t>24/11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small" baseline="0">
                <a:solidFill>
                  <a:schemeClr val="tx1">
                    <a:tint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9971001-60E4-429B-BF19-69A12A2640A4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76403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ransition spd="slow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microsoft.com/office/2007/relationships/hdphoto" Target="../media/hdphoto2.wdp"/><Relationship Id="rId18" Type="http://schemas.openxmlformats.org/officeDocument/2006/relationships/image" Target="../media/image53.png"/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2.png"/><Relationship Id="rId2" Type="http://schemas.openxmlformats.org/officeDocument/2006/relationships/image" Target="../media/image39.png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0.png"/><Relationship Id="rId10" Type="http://schemas.openxmlformats.org/officeDocument/2006/relationships/image" Target="../media/image46.png"/><Relationship Id="rId4" Type="http://schemas.microsoft.com/office/2007/relationships/hdphoto" Target="../media/hdphoto1.wdp"/><Relationship Id="rId9" Type="http://schemas.openxmlformats.org/officeDocument/2006/relationships/image" Target="../media/image45.png"/><Relationship Id="rId14" Type="http://schemas.openxmlformats.org/officeDocument/2006/relationships/image" Target="../media/image49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63.png"/><Relationship Id="rId3" Type="http://schemas.microsoft.com/office/2007/relationships/hdphoto" Target="../media/hdphoto3.wdp"/><Relationship Id="rId7" Type="http://schemas.openxmlformats.org/officeDocument/2006/relationships/image" Target="../media/image58.png"/><Relationship Id="rId12" Type="http://schemas.openxmlformats.org/officeDocument/2006/relationships/image" Target="../media/image6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7.png"/><Relationship Id="rId11" Type="http://schemas.openxmlformats.org/officeDocument/2006/relationships/image" Target="../media/image61.png"/><Relationship Id="rId5" Type="http://schemas.openxmlformats.org/officeDocument/2006/relationships/image" Target="../media/image56.png"/><Relationship Id="rId10" Type="http://schemas.openxmlformats.org/officeDocument/2006/relationships/image" Target="../media/image60.png"/><Relationship Id="rId4" Type="http://schemas.openxmlformats.org/officeDocument/2006/relationships/image" Target="../media/image55.png"/><Relationship Id="rId9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>
            <a:extLst>
              <a:ext uri="{FF2B5EF4-FFF2-40B4-BE49-F238E27FC236}">
                <a16:creationId xmlns:a16="http://schemas.microsoft.com/office/drawing/2014/main" id="{00AB7EAA-6EC6-4AAA-9837-8BB04E507DD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 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50C08601-ED42-4C23-A21A-D9BE425B818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 </a:t>
            </a:r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D201ACB4-EB98-42E6-B7E5-E24959EC36D5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1</a:t>
            </a:r>
          </a:p>
        </p:txBody>
      </p:sp>
      <p:sp>
        <p:nvSpPr>
          <p:cNvPr id="34" name="Espace réservé du texte 1">
            <a:extLst>
              <a:ext uri="{FF2B5EF4-FFF2-40B4-BE49-F238E27FC236}">
                <a16:creationId xmlns:a16="http://schemas.microsoft.com/office/drawing/2014/main" id="{EF090851-CB78-41A5-9A7B-D8C924830BE9}"/>
              </a:ext>
            </a:extLst>
          </p:cNvPr>
          <p:cNvSpPr txBox="1">
            <a:spLocks/>
          </p:cNvSpPr>
          <p:nvPr/>
        </p:nvSpPr>
        <p:spPr>
          <a:xfrm>
            <a:off x="6661356" y="925852"/>
            <a:ext cx="4766800" cy="1080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lang="fr-FR" sz="3200" b="1" kern="1200" cap="small" baseline="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>
                <a:solidFill>
                  <a:schemeClr val="tx1"/>
                </a:solidFill>
              </a:rPr>
              <a:t>Modélisation des Actions Mécaniques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742D119D-5426-4A66-8030-F0294A00C6F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08"/>
          <a:stretch/>
        </p:blipFill>
        <p:spPr bwMode="auto">
          <a:xfrm flipH="1">
            <a:off x="6475173" y="2476500"/>
            <a:ext cx="5298247" cy="35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9FFE6954-2FE8-45BF-8D6D-708A9E6C5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406" y="3429000"/>
            <a:ext cx="4094914" cy="2715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 5" descr="Une image contenant outil&#10;&#10;Description générée automatiquement">
            <a:extLst>
              <a:ext uri="{FF2B5EF4-FFF2-40B4-BE49-F238E27FC236}">
                <a16:creationId xmlns:a16="http://schemas.microsoft.com/office/drawing/2014/main" id="{B6BCD712-8A48-4AA5-B65F-02D141B1CD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604" y="542599"/>
            <a:ext cx="3246670" cy="2846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8320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10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1</a:t>
            </a:r>
            <a:r>
              <a:rPr lang="fr-FR" baseline="30000"/>
              <a:t>ère</a:t>
            </a:r>
            <a:r>
              <a:rPr lang="fr-FR"/>
              <a:t> loi de Newton</a:t>
            </a:r>
          </a:p>
        </p:txBody>
      </p:sp>
      <p:sp>
        <p:nvSpPr>
          <p:cNvPr id="14" name="Espace réservé du pied de page 3">
            <a:extLst>
              <a:ext uri="{FF2B5EF4-FFF2-40B4-BE49-F238E27FC236}">
                <a16:creationId xmlns:a16="http://schemas.microsoft.com/office/drawing/2014/main" id="{FFE3CAF2-C35F-4736-9D7A-1C5071EE3D09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968855AF-93A8-4588-A351-23D2C529D45C}"/>
              </a:ext>
            </a:extLst>
          </p:cNvPr>
          <p:cNvSpPr txBox="1"/>
          <p:nvPr/>
        </p:nvSpPr>
        <p:spPr>
          <a:xfrm>
            <a:off x="1459193" y="517400"/>
            <a:ext cx="1035481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fr-FR" altLang="fr-FR" sz="200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 Un solide au repos reste au repos (et un objet en mouvement reste en mouvement avec la même vitesse et la même direction) </a:t>
            </a:r>
            <a:r>
              <a:rPr kumimoji="0" lang="fr-FR" altLang="fr-FR" sz="2000" i="1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f</a:t>
            </a:r>
            <a:r>
              <a:rPr kumimoji="0" lang="fr-FR" altLang="fr-FR" sz="200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i une force vient rompre cette équilibre </a:t>
            </a:r>
            <a:r>
              <a:rPr kumimoji="0" lang="fr-FR" altLang="fr-FR" sz="2000" i="1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»</a:t>
            </a:r>
            <a:endParaRPr kumimoji="0" lang="fr-FR" altLang="fr-FR" sz="200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F5DB0C73-38CA-4B94-8202-8B35758E28FA}"/>
              </a:ext>
            </a:extLst>
          </p:cNvPr>
          <p:cNvSpPr txBox="1"/>
          <p:nvPr/>
        </p:nvSpPr>
        <p:spPr>
          <a:xfrm>
            <a:off x="1459193" y="1950803"/>
            <a:ext cx="103548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Un système matériel </a:t>
            </a:r>
            <a:r>
              <a:rPr lang="fr-FR" sz="2000" b="1">
                <a:latin typeface="Arial" panose="020B0604020202020204" pitchFamily="34" charset="0"/>
                <a:cs typeface="Arial" panose="020B0604020202020204" pitchFamily="34" charset="0"/>
              </a:rPr>
              <a:t>indéformable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 isolé est en </a:t>
            </a:r>
            <a:r>
              <a:rPr lang="fr-FR" sz="2000" b="1">
                <a:latin typeface="Arial" panose="020B0604020202020204" pitchFamily="34" charset="0"/>
                <a:cs typeface="Arial" panose="020B0604020202020204" pitchFamily="34" charset="0"/>
              </a:rPr>
              <a:t>équilibre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 si le </a:t>
            </a:r>
            <a:r>
              <a:rPr lang="fr-FR" sz="2000" b="1">
                <a:latin typeface="Arial" panose="020B0604020202020204" pitchFamily="34" charset="0"/>
                <a:cs typeface="Arial" panose="020B0604020202020204" pitchFamily="34" charset="0"/>
              </a:rPr>
              <a:t>torseur des actions mécaniques extérieures 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qui lui est appliquée est </a:t>
            </a:r>
            <a:r>
              <a:rPr lang="fr-FR" sz="2000" b="1">
                <a:latin typeface="Arial" panose="020B0604020202020204" pitchFamily="34" charset="0"/>
                <a:cs typeface="Arial" panose="020B0604020202020204" pitchFamily="34" charset="0"/>
              </a:rPr>
              <a:t>nul</a:t>
            </a: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03313DF9-7917-44DE-BA31-6B4B3541EAB8}"/>
              </a:ext>
            </a:extLst>
          </p:cNvPr>
          <p:cNvSpPr txBox="1"/>
          <p:nvPr/>
        </p:nvSpPr>
        <p:spPr>
          <a:xfrm>
            <a:off x="4357940" y="1319601"/>
            <a:ext cx="455732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fr-FR" altLang="fr-FR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incipe Fondamental de la Statique</a:t>
            </a:r>
            <a:endParaRPr kumimoji="0" lang="fr-FR" altLang="fr-FR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912DF08D-7663-4753-AC70-9C49695F5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4935"/>
              </p:ext>
            </p:extLst>
          </p:nvPr>
        </p:nvGraphicFramePr>
        <p:xfrm>
          <a:off x="1537021" y="2916594"/>
          <a:ext cx="59055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2819400" imgH="558800" progId="Equation.DSMT4">
                  <p:embed/>
                </p:oleObj>
              </mc:Choice>
              <mc:Fallback>
                <p:oleObj name="Equation" r:id="rId3" imgW="2819400" imgH="5588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912DF08D-7663-4753-AC70-9C49695F5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021" y="2916594"/>
                        <a:ext cx="59055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ZoneTexte 23">
                <a:extLst>
                  <a:ext uri="{FF2B5EF4-FFF2-40B4-BE49-F238E27FC236}">
                    <a16:creationId xmlns:a16="http://schemas.microsoft.com/office/drawing/2014/main" id="{97506649-90A3-4D89-8D6A-AE3BBBE04A78}"/>
                  </a:ext>
                </a:extLst>
              </p:cNvPr>
              <p:cNvSpPr txBox="1"/>
              <p:nvPr/>
            </p:nvSpPr>
            <p:spPr>
              <a:xfrm>
                <a:off x="7600912" y="3434155"/>
                <a:ext cx="63831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∀</m:t>
                      </m:r>
                      <m:r>
                        <m:rPr>
                          <m:sty m:val="p"/>
                        </m:rPr>
                        <a:rPr lang="fr-FR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P</m:t>
                      </m:r>
                    </m:oMath>
                  </m:oMathPara>
                </a14:m>
                <a:endParaRPr lang="fr-FR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ZoneTexte 23">
                <a:extLst>
                  <a:ext uri="{FF2B5EF4-FFF2-40B4-BE49-F238E27FC236}">
                    <a16:creationId xmlns:a16="http://schemas.microsoft.com/office/drawing/2014/main" id="{97506649-90A3-4D89-8D6A-AE3BBBE04A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0912" y="3434155"/>
                <a:ext cx="638316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e 24">
            <a:extLst>
              <a:ext uri="{FF2B5EF4-FFF2-40B4-BE49-F238E27FC236}">
                <a16:creationId xmlns:a16="http://schemas.microsoft.com/office/drawing/2014/main" id="{686D1751-E821-4888-8A9A-373CF2EB385F}"/>
              </a:ext>
            </a:extLst>
          </p:cNvPr>
          <p:cNvGrpSpPr/>
          <p:nvPr/>
        </p:nvGrpSpPr>
        <p:grpSpPr>
          <a:xfrm>
            <a:off x="8654949" y="2720786"/>
            <a:ext cx="2651125" cy="2270125"/>
            <a:chOff x="6353175" y="2263775"/>
            <a:chExt cx="2651125" cy="2270125"/>
          </a:xfrm>
        </p:grpSpPr>
        <p:sp>
          <p:nvSpPr>
            <p:cNvPr id="27" name="Line 14">
              <a:extLst>
                <a:ext uri="{FF2B5EF4-FFF2-40B4-BE49-F238E27FC236}">
                  <a16:creationId xmlns:a16="http://schemas.microsoft.com/office/drawing/2014/main" id="{A321C402-09DE-4F9E-AC48-8C65FD0F5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61150" y="2276475"/>
              <a:ext cx="0" cy="2160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15">
              <a:extLst>
                <a:ext uri="{FF2B5EF4-FFF2-40B4-BE49-F238E27FC236}">
                  <a16:creationId xmlns:a16="http://schemas.microsoft.com/office/drawing/2014/main" id="{9FBF3F02-0AE3-451C-B924-C9B6F28F2F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61150" y="4437063"/>
              <a:ext cx="21796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Freeform 16">
              <a:extLst>
                <a:ext uri="{FF2B5EF4-FFF2-40B4-BE49-F238E27FC236}">
                  <a16:creationId xmlns:a16="http://schemas.microsoft.com/office/drawing/2014/main" id="{F7363812-64EA-4AB1-B425-4DD35B173283}"/>
                </a:ext>
              </a:extLst>
            </p:cNvPr>
            <p:cNvSpPr>
              <a:spLocks/>
            </p:cNvSpPr>
            <p:nvPr/>
          </p:nvSpPr>
          <p:spPr bwMode="auto">
            <a:xfrm>
              <a:off x="7019925" y="2781300"/>
              <a:ext cx="1584325" cy="1295400"/>
            </a:xfrm>
            <a:custGeom>
              <a:avLst/>
              <a:gdLst>
                <a:gd name="T0" fmla="*/ 2147483646 w 1226"/>
                <a:gd name="T1" fmla="*/ 2147483646 h 994"/>
                <a:gd name="T2" fmla="*/ 2147483646 w 1226"/>
                <a:gd name="T3" fmla="*/ 2147483646 h 994"/>
                <a:gd name="T4" fmla="*/ 2147483646 w 1226"/>
                <a:gd name="T5" fmla="*/ 2147483646 h 994"/>
                <a:gd name="T6" fmla="*/ 2147483646 w 1226"/>
                <a:gd name="T7" fmla="*/ 2147483646 h 994"/>
                <a:gd name="T8" fmla="*/ 2147483646 w 1226"/>
                <a:gd name="T9" fmla="*/ 2147483646 h 994"/>
                <a:gd name="T10" fmla="*/ 2147483646 w 1226"/>
                <a:gd name="T11" fmla="*/ 2147483646 h 994"/>
                <a:gd name="T12" fmla="*/ 2147483646 w 1226"/>
                <a:gd name="T13" fmla="*/ 2147483646 h 994"/>
                <a:gd name="T14" fmla="*/ 2147483646 w 1226"/>
                <a:gd name="T15" fmla="*/ 2147483646 h 994"/>
                <a:gd name="T16" fmla="*/ 2147483646 w 1226"/>
                <a:gd name="T17" fmla="*/ 2147483646 h 994"/>
                <a:gd name="T18" fmla="*/ 2147483646 w 1226"/>
                <a:gd name="T19" fmla="*/ 2147483646 h 994"/>
                <a:gd name="T20" fmla="*/ 2147483646 w 1226"/>
                <a:gd name="T21" fmla="*/ 2147483646 h 994"/>
                <a:gd name="T22" fmla="*/ 2147483646 w 1226"/>
                <a:gd name="T23" fmla="*/ 2147483646 h 994"/>
                <a:gd name="T24" fmla="*/ 2147483646 w 1226"/>
                <a:gd name="T25" fmla="*/ 2147483646 h 994"/>
                <a:gd name="T26" fmla="*/ 2147483646 w 1226"/>
                <a:gd name="T27" fmla="*/ 2147483646 h 994"/>
                <a:gd name="T28" fmla="*/ 2147483646 w 1226"/>
                <a:gd name="T29" fmla="*/ 2147483646 h 994"/>
                <a:gd name="T30" fmla="*/ 2147483646 w 1226"/>
                <a:gd name="T31" fmla="*/ 2147483646 h 994"/>
                <a:gd name="T32" fmla="*/ 2147483646 w 1226"/>
                <a:gd name="T33" fmla="*/ 2147483646 h 994"/>
                <a:gd name="T34" fmla="*/ 2147483646 w 1226"/>
                <a:gd name="T35" fmla="*/ 2147483646 h 994"/>
                <a:gd name="T36" fmla="*/ 2147483646 w 1226"/>
                <a:gd name="T37" fmla="*/ 2147483646 h 994"/>
                <a:gd name="T38" fmla="*/ 2147483646 w 1226"/>
                <a:gd name="T39" fmla="*/ 2147483646 h 994"/>
                <a:gd name="T40" fmla="*/ 2147483646 w 1226"/>
                <a:gd name="T41" fmla="*/ 2147483646 h 994"/>
                <a:gd name="T42" fmla="*/ 2147483646 w 1226"/>
                <a:gd name="T43" fmla="*/ 2147483646 h 994"/>
                <a:gd name="T44" fmla="*/ 2147483646 w 1226"/>
                <a:gd name="T45" fmla="*/ 2147483646 h 994"/>
                <a:gd name="T46" fmla="*/ 2147483646 w 1226"/>
                <a:gd name="T47" fmla="*/ 2147483646 h 994"/>
                <a:gd name="T48" fmla="*/ 2147483646 w 1226"/>
                <a:gd name="T49" fmla="*/ 2147483646 h 994"/>
                <a:gd name="T50" fmla="*/ 2147483646 w 1226"/>
                <a:gd name="T51" fmla="*/ 2147483646 h 994"/>
                <a:gd name="T52" fmla="*/ 2147483646 w 1226"/>
                <a:gd name="T53" fmla="*/ 2147483646 h 994"/>
                <a:gd name="T54" fmla="*/ 2147483646 w 1226"/>
                <a:gd name="T55" fmla="*/ 2147483646 h 994"/>
                <a:gd name="T56" fmla="*/ 2147483646 w 1226"/>
                <a:gd name="T57" fmla="*/ 2147483646 h 99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226"/>
                <a:gd name="T88" fmla="*/ 0 h 994"/>
                <a:gd name="T89" fmla="*/ 1226 w 1226"/>
                <a:gd name="T90" fmla="*/ 994 h 99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226" h="994">
                  <a:moveTo>
                    <a:pt x="24" y="839"/>
                  </a:moveTo>
                  <a:cubicBezTo>
                    <a:pt x="0" y="673"/>
                    <a:pt x="15" y="454"/>
                    <a:pt x="128" y="319"/>
                  </a:cubicBezTo>
                  <a:cubicBezTo>
                    <a:pt x="151" y="292"/>
                    <a:pt x="153" y="267"/>
                    <a:pt x="184" y="247"/>
                  </a:cubicBezTo>
                  <a:cubicBezTo>
                    <a:pt x="204" y="217"/>
                    <a:pt x="219" y="178"/>
                    <a:pt x="248" y="159"/>
                  </a:cubicBezTo>
                  <a:cubicBezTo>
                    <a:pt x="255" y="138"/>
                    <a:pt x="256" y="116"/>
                    <a:pt x="264" y="95"/>
                  </a:cubicBezTo>
                  <a:cubicBezTo>
                    <a:pt x="278" y="56"/>
                    <a:pt x="319" y="29"/>
                    <a:pt x="352" y="7"/>
                  </a:cubicBezTo>
                  <a:cubicBezTo>
                    <a:pt x="540" y="34"/>
                    <a:pt x="732" y="0"/>
                    <a:pt x="920" y="31"/>
                  </a:cubicBezTo>
                  <a:cubicBezTo>
                    <a:pt x="973" y="84"/>
                    <a:pt x="916" y="34"/>
                    <a:pt x="968" y="63"/>
                  </a:cubicBezTo>
                  <a:cubicBezTo>
                    <a:pt x="985" y="72"/>
                    <a:pt x="1016" y="95"/>
                    <a:pt x="1016" y="95"/>
                  </a:cubicBezTo>
                  <a:cubicBezTo>
                    <a:pt x="1036" y="154"/>
                    <a:pt x="1020" y="131"/>
                    <a:pt x="1056" y="167"/>
                  </a:cubicBezTo>
                  <a:cubicBezTo>
                    <a:pt x="1066" y="206"/>
                    <a:pt x="1084" y="234"/>
                    <a:pt x="1096" y="271"/>
                  </a:cubicBezTo>
                  <a:cubicBezTo>
                    <a:pt x="1105" y="367"/>
                    <a:pt x="1107" y="412"/>
                    <a:pt x="1144" y="495"/>
                  </a:cubicBezTo>
                  <a:cubicBezTo>
                    <a:pt x="1163" y="538"/>
                    <a:pt x="1166" y="584"/>
                    <a:pt x="1192" y="623"/>
                  </a:cubicBezTo>
                  <a:cubicBezTo>
                    <a:pt x="1204" y="670"/>
                    <a:pt x="1226" y="737"/>
                    <a:pt x="1200" y="783"/>
                  </a:cubicBezTo>
                  <a:cubicBezTo>
                    <a:pt x="1188" y="805"/>
                    <a:pt x="1157" y="810"/>
                    <a:pt x="1136" y="823"/>
                  </a:cubicBezTo>
                  <a:cubicBezTo>
                    <a:pt x="1085" y="855"/>
                    <a:pt x="1050" y="908"/>
                    <a:pt x="992" y="927"/>
                  </a:cubicBezTo>
                  <a:cubicBezTo>
                    <a:pt x="964" y="955"/>
                    <a:pt x="950" y="958"/>
                    <a:pt x="912" y="967"/>
                  </a:cubicBezTo>
                  <a:cubicBezTo>
                    <a:pt x="893" y="964"/>
                    <a:pt x="874" y="966"/>
                    <a:pt x="856" y="959"/>
                  </a:cubicBezTo>
                  <a:cubicBezTo>
                    <a:pt x="838" y="952"/>
                    <a:pt x="808" y="927"/>
                    <a:pt x="808" y="927"/>
                  </a:cubicBezTo>
                  <a:cubicBezTo>
                    <a:pt x="793" y="904"/>
                    <a:pt x="712" y="839"/>
                    <a:pt x="688" y="831"/>
                  </a:cubicBezTo>
                  <a:cubicBezTo>
                    <a:pt x="662" y="822"/>
                    <a:pt x="616" y="791"/>
                    <a:pt x="616" y="791"/>
                  </a:cubicBezTo>
                  <a:cubicBezTo>
                    <a:pt x="566" y="803"/>
                    <a:pt x="520" y="823"/>
                    <a:pt x="472" y="839"/>
                  </a:cubicBezTo>
                  <a:cubicBezTo>
                    <a:pt x="441" y="849"/>
                    <a:pt x="408" y="852"/>
                    <a:pt x="376" y="863"/>
                  </a:cubicBezTo>
                  <a:cubicBezTo>
                    <a:pt x="333" y="927"/>
                    <a:pt x="389" y="850"/>
                    <a:pt x="336" y="903"/>
                  </a:cubicBezTo>
                  <a:cubicBezTo>
                    <a:pt x="306" y="933"/>
                    <a:pt x="284" y="967"/>
                    <a:pt x="248" y="991"/>
                  </a:cubicBezTo>
                  <a:cubicBezTo>
                    <a:pt x="128" y="980"/>
                    <a:pt x="179" y="994"/>
                    <a:pt x="112" y="927"/>
                  </a:cubicBezTo>
                  <a:cubicBezTo>
                    <a:pt x="101" y="894"/>
                    <a:pt x="104" y="887"/>
                    <a:pt x="56" y="871"/>
                  </a:cubicBezTo>
                  <a:cubicBezTo>
                    <a:pt x="48" y="868"/>
                    <a:pt x="38" y="869"/>
                    <a:pt x="32" y="863"/>
                  </a:cubicBezTo>
                  <a:cubicBezTo>
                    <a:pt x="26" y="857"/>
                    <a:pt x="27" y="847"/>
                    <a:pt x="24" y="839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" name="Line 18">
              <a:extLst>
                <a:ext uri="{FF2B5EF4-FFF2-40B4-BE49-F238E27FC236}">
                  <a16:creationId xmlns:a16="http://schemas.microsoft.com/office/drawing/2014/main" id="{702B48BA-2A47-4257-80A7-A0AC9AAAF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9925" y="2565400"/>
              <a:ext cx="215900" cy="576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4" name="Line 19">
              <a:extLst>
                <a:ext uri="{FF2B5EF4-FFF2-40B4-BE49-F238E27FC236}">
                  <a16:creationId xmlns:a16="http://schemas.microsoft.com/office/drawing/2014/main" id="{70CDE457-1CB1-4CDF-A9E3-A796EF773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72450" y="2563813"/>
              <a:ext cx="431800" cy="5762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Line 21">
              <a:extLst>
                <a:ext uri="{FF2B5EF4-FFF2-40B4-BE49-F238E27FC236}">
                  <a16:creationId xmlns:a16="http://schemas.microsoft.com/office/drawing/2014/main" id="{A8E36AA1-92BB-4A3A-A46A-2874D90429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24825" y="2492375"/>
              <a:ext cx="431800" cy="576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AutoShape 26">
              <a:extLst>
                <a:ext uri="{FF2B5EF4-FFF2-40B4-BE49-F238E27FC236}">
                  <a16:creationId xmlns:a16="http://schemas.microsoft.com/office/drawing/2014/main" id="{E191977E-0EEB-4739-9A35-BD3DE092DE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060768">
              <a:off x="8016875" y="3033713"/>
              <a:ext cx="215900" cy="215900"/>
            </a:xfrm>
            <a:prstGeom prst="triangle">
              <a:avLst>
                <a:gd name="adj" fmla="val 500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400"/>
            </a:p>
          </p:txBody>
        </p:sp>
        <p:sp>
          <p:nvSpPr>
            <p:cNvPr id="37" name="Text Box 27">
              <a:extLst>
                <a:ext uri="{FF2B5EF4-FFF2-40B4-BE49-F238E27FC236}">
                  <a16:creationId xmlns:a16="http://schemas.microsoft.com/office/drawing/2014/main" id="{FB9F2219-AD45-4C78-B6A1-AA054B253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4250" y="4076700"/>
              <a:ext cx="3079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400">
                  <a:latin typeface="Blackadder ITC" panose="04020505051007020D02" pitchFamily="82" charset="0"/>
                </a:rPr>
                <a:t>x</a:t>
              </a:r>
            </a:p>
          </p:txBody>
        </p:sp>
        <p:sp>
          <p:nvSpPr>
            <p:cNvPr id="38" name="Text Box 28">
              <a:extLst>
                <a:ext uri="{FF2B5EF4-FFF2-40B4-BE49-F238E27FC236}">
                  <a16:creationId xmlns:a16="http://schemas.microsoft.com/office/drawing/2014/main" id="{5F99F8A3-7C1E-4B4B-AD41-2254DAE7B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3175" y="2263775"/>
              <a:ext cx="3079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400">
                  <a:latin typeface="Blackadder ITC" panose="04020505051007020D02" pitchFamily="82" charset="0"/>
                </a:rPr>
                <a:t>y</a:t>
              </a:r>
            </a:p>
          </p:txBody>
        </p:sp>
        <p:sp>
          <p:nvSpPr>
            <p:cNvPr id="39" name="Line 29">
              <a:extLst>
                <a:ext uri="{FF2B5EF4-FFF2-40B4-BE49-F238E27FC236}">
                  <a16:creationId xmlns:a16="http://schemas.microsoft.com/office/drawing/2014/main" id="{5F54ECB1-6F27-4377-B0FB-D8297BF6E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5825" y="3573463"/>
              <a:ext cx="215900" cy="134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0" name="Line 30">
              <a:extLst>
                <a:ext uri="{FF2B5EF4-FFF2-40B4-BE49-F238E27FC236}">
                  <a16:creationId xmlns:a16="http://schemas.microsoft.com/office/drawing/2014/main" id="{37D72330-A768-418A-9D0F-301722C181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35825" y="3573463"/>
              <a:ext cx="215900" cy="134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1" name="Text Box 31">
              <a:extLst>
                <a:ext uri="{FF2B5EF4-FFF2-40B4-BE49-F238E27FC236}">
                  <a16:creationId xmlns:a16="http://schemas.microsoft.com/office/drawing/2014/main" id="{8A99D8C7-765C-485F-9B08-6501B4AAB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6125" y="3643313"/>
              <a:ext cx="355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200"/>
                <a:t>P</a:t>
              </a:r>
            </a:p>
          </p:txBody>
        </p:sp>
        <p:sp>
          <p:nvSpPr>
            <p:cNvPr id="42" name="Text Box 33">
              <a:extLst>
                <a:ext uri="{FF2B5EF4-FFF2-40B4-BE49-F238E27FC236}">
                  <a16:creationId xmlns:a16="http://schemas.microsoft.com/office/drawing/2014/main" id="{1DC7C314-6703-4871-B42D-F7F06F4C1B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9925" y="2293938"/>
              <a:ext cx="407988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200"/>
                <a:t>F</a:t>
              </a:r>
              <a:r>
                <a:rPr lang="fr-FR" altLang="fr-FR" sz="2200" baseline="-25000"/>
                <a:t>i</a:t>
              </a:r>
            </a:p>
          </p:txBody>
        </p:sp>
        <p:sp>
          <p:nvSpPr>
            <p:cNvPr id="43" name="Text Box 34">
              <a:extLst>
                <a:ext uri="{FF2B5EF4-FFF2-40B4-BE49-F238E27FC236}">
                  <a16:creationId xmlns:a16="http://schemas.microsoft.com/office/drawing/2014/main" id="{94D16FF9-B23B-4531-B1F5-C03A338C3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04238" y="2606675"/>
              <a:ext cx="500062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200"/>
                <a:t>M</a:t>
              </a:r>
              <a:r>
                <a:rPr lang="fr-FR" altLang="fr-FR" sz="2200" baseline="-25000"/>
                <a:t>i</a:t>
              </a:r>
            </a:p>
          </p:txBody>
        </p:sp>
      </p:grpSp>
      <p:sp>
        <p:nvSpPr>
          <p:cNvPr id="44" name="Rectangle 9">
            <a:extLst>
              <a:ext uri="{FF2B5EF4-FFF2-40B4-BE49-F238E27FC236}">
                <a16:creationId xmlns:a16="http://schemas.microsoft.com/office/drawing/2014/main" id="{0BF3C71B-8E30-4DC3-A184-20F5C74CD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3068" y="4035765"/>
            <a:ext cx="7108814" cy="598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tIns="154800" rIns="198000" bIns="1548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fr-FR" altLang="fr-FR" sz="1600" b="0" i="1">
                <a:latin typeface="Arial" panose="020B0604020202020204" pitchFamily="34" charset="0"/>
                <a:cs typeface="Arial" panose="020B0604020202020204" pitchFamily="34" charset="0"/>
              </a:rPr>
              <a:t>Remarque : Le choix du point ‘P’ est guidé par des raisons de commodité.</a:t>
            </a:r>
            <a:endParaRPr lang="fr-FR" altLang="fr-FR" sz="160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ZoneTexte 44">
            <a:extLst>
              <a:ext uri="{FF2B5EF4-FFF2-40B4-BE49-F238E27FC236}">
                <a16:creationId xmlns:a16="http://schemas.microsoft.com/office/drawing/2014/main" id="{F491AF7B-5E37-43BA-B212-1EC9CC30310D}"/>
              </a:ext>
            </a:extLst>
          </p:cNvPr>
          <p:cNvSpPr txBox="1"/>
          <p:nvPr/>
        </p:nvSpPr>
        <p:spPr>
          <a:xfrm>
            <a:off x="1459194" y="5206788"/>
            <a:ext cx="1035481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buFontTx/>
              <a:buNone/>
            </a:pPr>
            <a:r>
              <a:rPr lang="fr-FR" altLang="fr-FR" sz="2000">
                <a:latin typeface="Arial" panose="020B0604020202020204" pitchFamily="34" charset="0"/>
                <a:cs typeface="Arial" panose="020B0604020202020204" pitchFamily="34" charset="0"/>
              </a:rPr>
              <a:t>Le principe fondamental s’applique de la même manière lorsqu’on isole un ensemble de solides. Les</a:t>
            </a:r>
            <a:r>
              <a:rPr lang="fr-FR" altLang="fr-FR" sz="2000" b="1">
                <a:latin typeface="Arial" panose="020B0604020202020204" pitchFamily="34" charset="0"/>
                <a:cs typeface="Arial" panose="020B0604020202020204" pitchFamily="34" charset="0"/>
              </a:rPr>
              <a:t> actions mutuelles </a:t>
            </a:r>
            <a:r>
              <a:rPr lang="fr-FR" altLang="fr-FR" sz="2000">
                <a:latin typeface="Arial" panose="020B0604020202020204" pitchFamily="34" charset="0"/>
                <a:cs typeface="Arial" panose="020B0604020202020204" pitchFamily="34" charset="0"/>
              </a:rPr>
              <a:t>entre les solides sont des </a:t>
            </a:r>
            <a:r>
              <a:rPr lang="fr-FR" altLang="fr-FR" sz="2000" b="1">
                <a:latin typeface="Arial" panose="020B0604020202020204" pitchFamily="34" charset="0"/>
                <a:cs typeface="Arial" panose="020B0604020202020204" pitchFamily="34" charset="0"/>
              </a:rPr>
              <a:t>efforts intérieurs </a:t>
            </a:r>
            <a:r>
              <a:rPr lang="fr-FR" altLang="fr-FR" sz="2000">
                <a:latin typeface="Arial" panose="020B0604020202020204" pitchFamily="34" charset="0"/>
                <a:cs typeface="Arial" panose="020B0604020202020204" pitchFamily="34" charset="0"/>
              </a:rPr>
              <a:t>et ne sont donc </a:t>
            </a:r>
            <a:r>
              <a:rPr lang="fr-FR" altLang="fr-FR" sz="2000" b="1">
                <a:latin typeface="Arial" panose="020B0604020202020204" pitchFamily="34" charset="0"/>
                <a:cs typeface="Arial" panose="020B0604020202020204" pitchFamily="34" charset="0"/>
              </a:rPr>
              <a:t>pas pris en compte</a:t>
            </a:r>
            <a:r>
              <a:rPr lang="fr-FR" altLang="fr-FR" sz="20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032021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4" grpId="0"/>
      <p:bldP spid="44" grpId="0"/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11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Principe Fondamental de la Statique dans le plan</a:t>
            </a:r>
          </a:p>
        </p:txBody>
      </p:sp>
      <p:sp>
        <p:nvSpPr>
          <p:cNvPr id="15" name="Espace réservé du pied de page 3">
            <a:extLst>
              <a:ext uri="{FF2B5EF4-FFF2-40B4-BE49-F238E27FC236}">
                <a16:creationId xmlns:a16="http://schemas.microsoft.com/office/drawing/2014/main" id="{227C2582-D494-434B-A462-AB6062AD811F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38002FED-1F1E-45AC-B348-F29153007557}"/>
              </a:ext>
            </a:extLst>
          </p:cNvPr>
          <p:cNvSpPr txBox="1"/>
          <p:nvPr/>
        </p:nvSpPr>
        <p:spPr>
          <a:xfrm>
            <a:off x="1272504" y="3810679"/>
            <a:ext cx="7883168" cy="496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En statique plane 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 3 équations indépendant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C5E5B63-FE4D-4213-BC47-1154DD37F070}"/>
                  </a:ext>
                </a:extLst>
              </p:cNvPr>
              <p:cNvSpPr/>
              <p:nvPr/>
            </p:nvSpPr>
            <p:spPr>
              <a:xfrm>
                <a:off x="1708188" y="4285778"/>
                <a:ext cx="10002891" cy="474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fr-FR" sz="2000">
                    <a:latin typeface="Symbol" pitchFamily="18" charset="2"/>
                  </a:rPr>
                  <a:t>S</a:t>
                </a:r>
                <a:r>
                  <a:rPr lang="fr-FR">
                    <a:latin typeface="Times New Roman" pitchFamily="18" charset="0"/>
                  </a:rPr>
                  <a:t> 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Projections d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i="1"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m:rPr>
                                <m:sty m:val="p"/>
                              </m:rPr>
                              <a:rPr lang="fr-FR" sz="2000" i="1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2000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sur O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= 0	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 i="0" smtClean="0">
                        <a:latin typeface="Cambria Math" panose="02040503050406030204" pitchFamily="18" charset="0"/>
                      </a:rPr>
                      <m:t>Σ</m:t>
                    </m:r>
                    <m:acc>
                      <m:accPr>
                        <m:chr m:val="⃗"/>
                        <m:ctrlPr>
                          <a:rPr lang="fr-FR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i="0"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000" b="0" i="0" smtClean="0">
                                <a:latin typeface="Cambria Math" panose="02040503050406030204" pitchFamily="18" charset="0"/>
                              </a:rPr>
                              <m:t>ext</m:t>
                            </m:r>
                            <m:r>
                              <a:rPr lang="fr-FR" sz="2000" b="0" i="0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acc>
                              <m:accPr>
                                <m:chr m:val="⃗"/>
                                <m:ctrlPr>
                                  <a:rPr lang="fr-FR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fr-FR" sz="2000" i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acc>
                          </m:sub>
                        </m:sSub>
                      </m:e>
                    </m:acc>
                  </m:oMath>
                </a14:m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= 0</a:t>
                </a:r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C5E5B63-FE4D-4213-BC47-1154DD37F0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188" y="4285778"/>
                <a:ext cx="10002891" cy="474169"/>
              </a:xfrm>
              <a:prstGeom prst="rect">
                <a:avLst/>
              </a:prstGeom>
              <a:blipFill>
                <a:blip r:embed="rId2"/>
                <a:stretch>
                  <a:fillRect l="-548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1E1C651-4805-4005-B45C-11AEB1FC4A4A}"/>
                  </a:ext>
                </a:extLst>
              </p:cNvPr>
              <p:cNvSpPr/>
              <p:nvPr/>
            </p:nvSpPr>
            <p:spPr>
              <a:xfrm>
                <a:off x="1708188" y="5279770"/>
                <a:ext cx="10294518" cy="959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fontAlgn="base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fr-FR" sz="2000">
                    <a:latin typeface="Symbol" pitchFamily="18" charset="2"/>
                  </a:rPr>
                  <a:t>S</a:t>
                </a:r>
                <a:r>
                  <a:rPr lang="fr-FR">
                    <a:latin typeface="Times New Roman" pitchFamily="18" charset="0"/>
                  </a:rPr>
                  <a:t> 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Moments d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i="1"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m:rPr>
                                <m:sty m:val="p"/>
                              </m:rPr>
                              <a:rPr lang="fr-FR" sz="2000" i="1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par rapport à un point P autour d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000" b="0" i="0" smtClean="0">
                            <a:latin typeface="Cambria Math" panose="02040503050406030204" pitchFamily="18" charset="0"/>
                          </a:rPr>
                          <m:t>z</m:t>
                        </m:r>
                      </m:e>
                    </m:acc>
                  </m:oMath>
                </a14:m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:r>
                  <a:rPr lang="fr-FR" sz="2400">
                    <a:latin typeface="Symbol" pitchFamily="18" charset="2"/>
                  </a:rPr>
                  <a:t>S</a:t>
                </a:r>
                <a:r>
                  <a:rPr lang="fr-FR" sz="2000">
                    <a:latin typeface="Times New Roman" pitchFamily="18" charset="0"/>
                  </a:rPr>
                  <a:t> 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Moments concentrés = 0</a:t>
                </a:r>
              </a:p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					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	</a:t>
                </a:r>
                <a:r>
                  <a:rPr lang="fr-FR" sz="200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 i="0" smtClean="0">
                        <a:latin typeface="Cambria Math" panose="02040503050406030204" pitchFamily="18" charset="0"/>
                      </a:rPr>
                      <m:t>Σ</m:t>
                    </m:r>
                    <m:acc>
                      <m:accPr>
                        <m:chr m:val="⃗"/>
                        <m:ctrlPr>
                          <a:rPr lang="fr-FR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fr-FR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fr-FR" sz="2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Fext</m:t>
                                </m:r>
                              </m:e>
                            </m:acc>
                            <m:r>
                              <a:rPr lang="fr-FR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fr-FR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 i="0">
                        <a:latin typeface="Cambria Math" panose="02040503050406030204" pitchFamily="18" charset="0"/>
                      </a:rPr>
                      <m:t>Σ</m:t>
                    </m:r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0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</m:acc>
                  </m:oMath>
                </a14:m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= 0</a:t>
                </a:r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1E1C651-4805-4005-B45C-11AEB1FC4A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188" y="5279770"/>
                <a:ext cx="10294518" cy="959878"/>
              </a:xfrm>
              <a:prstGeom prst="rect">
                <a:avLst/>
              </a:prstGeom>
              <a:blipFill>
                <a:blip r:embed="rId3"/>
                <a:stretch>
                  <a:fillRect l="-533" t="-5063" b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CBAA06B-149C-41DA-A284-23C26F7B6845}"/>
                  </a:ext>
                </a:extLst>
              </p:cNvPr>
              <p:cNvSpPr/>
              <p:nvPr/>
            </p:nvSpPr>
            <p:spPr>
              <a:xfrm>
                <a:off x="1708188" y="4782774"/>
                <a:ext cx="10002891" cy="474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fr-FR" sz="2000">
                    <a:latin typeface="Symbol" pitchFamily="18" charset="2"/>
                  </a:rPr>
                  <a:t>S</a:t>
                </a:r>
                <a:r>
                  <a:rPr lang="fr-FR">
                    <a:latin typeface="Times New Roman" pitchFamily="18" charset="0"/>
                  </a:rPr>
                  <a:t> 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Projections d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m:rPr>
                                <m:sty m:val="p"/>
                              </m:rPr>
                              <a:rPr lang="fr-FR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sty m:val="p"/>
                              </m:rPr>
                              <a:rPr lang="fr-FR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2000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sur O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000" b="0" i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= 0	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 i="0" smtClean="0">
                        <a:latin typeface="Cambria Math" panose="02040503050406030204" pitchFamily="18" charset="0"/>
                      </a:rPr>
                      <m:t>Σ</m:t>
                    </m:r>
                    <m:acc>
                      <m:accPr>
                        <m:chr m:val="⃗"/>
                        <m:ctrlPr>
                          <a:rPr lang="fr-FR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i="0"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000" b="0" i="0" smtClean="0">
                                <a:latin typeface="Cambria Math" panose="02040503050406030204" pitchFamily="18" charset="0"/>
                              </a:rPr>
                              <m:t>ext</m:t>
                            </m:r>
                            <m:r>
                              <a:rPr lang="fr-FR" sz="2000" b="0" i="0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acc>
                              <m:accPr>
                                <m:chr m:val="⃗"/>
                                <m:ctrlPr>
                                  <a:rPr lang="fr-FR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fr-FR" sz="2000" b="0" i="0" smtClean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</m:acc>
                          </m:sub>
                        </m:sSub>
                      </m:e>
                    </m:acc>
                  </m:oMath>
                </a14:m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= 0</a:t>
                </a:r>
              </a:p>
            </p:txBody>
          </p:sp>
        </mc:Choice>
        <mc:Fallback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CBAA06B-149C-41DA-A284-23C26F7B68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188" y="4782774"/>
                <a:ext cx="10002891" cy="474169"/>
              </a:xfrm>
              <a:prstGeom prst="rect">
                <a:avLst/>
              </a:prstGeom>
              <a:blipFill>
                <a:blip r:embed="rId4"/>
                <a:stretch>
                  <a:fillRect l="-548" b="-1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ZoneTexte 26">
            <a:extLst>
              <a:ext uri="{FF2B5EF4-FFF2-40B4-BE49-F238E27FC236}">
                <a16:creationId xmlns:a16="http://schemas.microsoft.com/office/drawing/2014/main" id="{0A132816-4A08-4B0E-A879-B385097CEBB5}"/>
              </a:ext>
            </a:extLst>
          </p:cNvPr>
          <p:cNvSpPr txBox="1"/>
          <p:nvPr/>
        </p:nvSpPr>
        <p:spPr>
          <a:xfrm>
            <a:off x="1272504" y="487216"/>
            <a:ext cx="6627327" cy="1266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Dans un système plan (XY), on a :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3 degrés de liberté possibles (DDL) : </a:t>
            </a:r>
            <a:r>
              <a:rPr lang="fr-FR" sz="2000" b="1" err="1">
                <a:latin typeface="Arial" panose="020B0604020202020204" pitchFamily="34" charset="0"/>
                <a:cs typeface="Arial" panose="020B0604020202020204" pitchFamily="34" charset="0"/>
              </a:rPr>
              <a:t>Tx</a:t>
            </a:r>
            <a:r>
              <a:rPr lang="fr-FR" sz="2000" b="1">
                <a:latin typeface="Arial" panose="020B0604020202020204" pitchFamily="34" charset="0"/>
                <a:cs typeface="Arial" panose="020B0604020202020204" pitchFamily="34" charset="0"/>
              </a:rPr>
              <a:t>, Ty et </a:t>
            </a:r>
            <a:r>
              <a:rPr lang="fr-FR" sz="2000" b="1" err="1">
                <a:latin typeface="Arial" panose="020B0604020202020204" pitchFamily="34" charset="0"/>
                <a:cs typeface="Arial" panose="020B0604020202020204" pitchFamily="34" charset="0"/>
              </a:rPr>
              <a:t>Rz</a:t>
            </a:r>
            <a:endParaRPr lang="fr-FR" sz="2000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3 composantes d’action possibles : </a:t>
            </a:r>
            <a:r>
              <a:rPr lang="fr-FR" sz="2000" b="1">
                <a:latin typeface="Arial" panose="020B0604020202020204" pitchFamily="34" charset="0"/>
                <a:cs typeface="Arial" panose="020B0604020202020204" pitchFamily="34" charset="0"/>
              </a:rPr>
              <a:t>Fx, Fy, </a:t>
            </a:r>
            <a:r>
              <a:rPr lang="fr-FR" sz="2000" b="1" err="1">
                <a:latin typeface="Arial" panose="020B0604020202020204" pitchFamily="34" charset="0"/>
                <a:cs typeface="Arial" panose="020B0604020202020204" pitchFamily="34" charset="0"/>
              </a:rPr>
              <a:t>Mz</a:t>
            </a:r>
            <a:endParaRPr lang="fr-FR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ZoneTexte 27">
            <a:extLst>
              <a:ext uri="{FF2B5EF4-FFF2-40B4-BE49-F238E27FC236}">
                <a16:creationId xmlns:a16="http://schemas.microsoft.com/office/drawing/2014/main" id="{CA0FACA3-AE8B-4EFB-82DE-DA428DFEB262}"/>
              </a:ext>
            </a:extLst>
          </p:cNvPr>
          <p:cNvSpPr txBox="1"/>
          <p:nvPr/>
        </p:nvSpPr>
        <p:spPr>
          <a:xfrm>
            <a:off x="1272504" y="1918802"/>
            <a:ext cx="9171100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Si un degré de liberté est </a:t>
            </a:r>
            <a:r>
              <a:rPr lang="fr-FR" sz="2000" b="1">
                <a:latin typeface="Arial" panose="020B0604020202020204" pitchFamily="34" charset="0"/>
                <a:cs typeface="Arial" panose="020B0604020202020204" pitchFamily="34" charset="0"/>
              </a:rPr>
              <a:t>bloqué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 alors une transmission d’</a:t>
            </a:r>
            <a:r>
              <a:rPr lang="fr-FR" sz="2000" b="1">
                <a:latin typeface="Arial" panose="020B0604020202020204" pitchFamily="34" charset="0"/>
                <a:cs typeface="Arial" panose="020B0604020202020204" pitchFamily="34" charset="0"/>
              </a:rPr>
              <a:t>effort est possible </a:t>
            </a:r>
          </a:p>
        </p:txBody>
      </p:sp>
      <p:sp>
        <p:nvSpPr>
          <p:cNvPr id="30" name="ZoneTexte 29">
            <a:extLst>
              <a:ext uri="{FF2B5EF4-FFF2-40B4-BE49-F238E27FC236}">
                <a16:creationId xmlns:a16="http://schemas.microsoft.com/office/drawing/2014/main" id="{D22D6BE1-FFE3-4189-85F2-C6C62F583E96}"/>
              </a:ext>
            </a:extLst>
          </p:cNvPr>
          <p:cNvSpPr txBox="1"/>
          <p:nvPr/>
        </p:nvSpPr>
        <p:spPr>
          <a:xfrm>
            <a:off x="1255976" y="2299537"/>
            <a:ext cx="7233506" cy="1420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Si </a:t>
            </a:r>
            <a:r>
              <a:rPr lang="fr-FR" sz="2000" err="1">
                <a:latin typeface="Arial" panose="020B0604020202020204" pitchFamily="34" charset="0"/>
                <a:cs typeface="Arial" panose="020B0604020202020204" pitchFamily="34" charset="0"/>
              </a:rPr>
              <a:t>Tx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 est bloqué alors Fx peut être différent de 0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Si Ty est bloqué alors Fy peut être différent de 0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Si </a:t>
            </a:r>
            <a:r>
              <a:rPr lang="fr-FR" sz="2000" err="1">
                <a:latin typeface="Arial" panose="020B0604020202020204" pitchFamily="34" charset="0"/>
                <a:cs typeface="Arial" panose="020B0604020202020204" pitchFamily="34" charset="0"/>
              </a:rPr>
              <a:t>Rz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 est bloqué alors </a:t>
            </a:r>
            <a:r>
              <a:rPr lang="fr-FR" sz="2000" err="1">
                <a:latin typeface="Arial" panose="020B0604020202020204" pitchFamily="34" charset="0"/>
                <a:cs typeface="Arial" panose="020B0604020202020204" pitchFamily="34" charset="0"/>
              </a:rPr>
              <a:t>Mz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 peut être différent de 0</a:t>
            </a:r>
          </a:p>
        </p:txBody>
      </p:sp>
    </p:spTree>
    <p:extLst>
      <p:ext uri="{BB962C8B-B14F-4D97-AF65-F5344CB8AC3E}">
        <p14:creationId xmlns:p14="http://schemas.microsoft.com/office/powerpoint/2010/main" val="14637926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  <p:bldP spid="28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12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Méthodologie</a:t>
            </a:r>
          </a:p>
        </p:txBody>
      </p:sp>
      <p:sp>
        <p:nvSpPr>
          <p:cNvPr id="16" name="Espace réservé du pied de page 3">
            <a:extLst>
              <a:ext uri="{FF2B5EF4-FFF2-40B4-BE49-F238E27FC236}">
                <a16:creationId xmlns:a16="http://schemas.microsoft.com/office/drawing/2014/main" id="{AA14C1FB-B8AD-42EA-8EB8-273571D8FE1D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sp>
        <p:nvSpPr>
          <p:cNvPr id="17" name="Flèche droite rayée 8">
            <a:extLst>
              <a:ext uri="{FF2B5EF4-FFF2-40B4-BE49-F238E27FC236}">
                <a16:creationId xmlns:a16="http://schemas.microsoft.com/office/drawing/2014/main" id="{DA50AF57-EDE6-4459-B70E-9E00B34FF43D}"/>
              </a:ext>
            </a:extLst>
          </p:cNvPr>
          <p:cNvSpPr/>
          <p:nvPr/>
        </p:nvSpPr>
        <p:spPr bwMode="auto">
          <a:xfrm rot="5400000">
            <a:off x="6360699" y="1025366"/>
            <a:ext cx="449731" cy="331787"/>
          </a:xfrm>
          <a:prstGeom prst="stripedRightArrow">
            <a:avLst/>
          </a:prstGeom>
          <a:solidFill>
            <a:srgbClr val="077F01"/>
          </a:soli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endParaRPr lang="fr-FR"/>
          </a:p>
        </p:txBody>
      </p:sp>
      <p:sp>
        <p:nvSpPr>
          <p:cNvPr id="18" name="Rectangle à coins arrondis 4">
            <a:extLst>
              <a:ext uri="{FF2B5EF4-FFF2-40B4-BE49-F238E27FC236}">
                <a16:creationId xmlns:a16="http://schemas.microsoft.com/office/drawing/2014/main" id="{A396863A-B335-489F-A59E-D60C9CE70E8F}"/>
              </a:ext>
            </a:extLst>
          </p:cNvPr>
          <p:cNvSpPr/>
          <p:nvPr/>
        </p:nvSpPr>
        <p:spPr bwMode="auto">
          <a:xfrm>
            <a:off x="1851252" y="4110640"/>
            <a:ext cx="3856109" cy="449731"/>
          </a:xfrm>
          <a:prstGeom prst="roundRect">
            <a:avLst/>
          </a:prstGeom>
          <a:solidFill>
            <a:srgbClr val="FF6140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fr-FR" sz="2200">
                <a:solidFill>
                  <a:schemeClr val="bg1"/>
                </a:solidFill>
              </a:rPr>
              <a:t>Nombres inconnus ≤ 3</a:t>
            </a:r>
          </a:p>
        </p:txBody>
      </p:sp>
      <p:sp>
        <p:nvSpPr>
          <p:cNvPr id="20" name="Rectangle à coins arrondis 4">
            <a:extLst>
              <a:ext uri="{FF2B5EF4-FFF2-40B4-BE49-F238E27FC236}">
                <a16:creationId xmlns:a16="http://schemas.microsoft.com/office/drawing/2014/main" id="{4A0A68CE-0151-4747-BCC7-C9C5956D428B}"/>
              </a:ext>
            </a:extLst>
          </p:cNvPr>
          <p:cNvSpPr/>
          <p:nvPr/>
        </p:nvSpPr>
        <p:spPr bwMode="auto">
          <a:xfrm>
            <a:off x="7468540" y="4150325"/>
            <a:ext cx="3842414" cy="449731"/>
          </a:xfrm>
          <a:prstGeom prst="roundRect">
            <a:avLst/>
          </a:prstGeom>
          <a:solidFill>
            <a:srgbClr val="FF6140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fr-FR" sz="2200">
                <a:solidFill>
                  <a:schemeClr val="bg1"/>
                </a:solidFill>
              </a:rPr>
              <a:t>Nombres inconnus &gt; 3</a:t>
            </a:r>
          </a:p>
        </p:txBody>
      </p:sp>
      <p:grpSp>
        <p:nvGrpSpPr>
          <p:cNvPr id="21" name="Groupe 20">
            <a:extLst>
              <a:ext uri="{FF2B5EF4-FFF2-40B4-BE49-F238E27FC236}">
                <a16:creationId xmlns:a16="http://schemas.microsoft.com/office/drawing/2014/main" id="{B8CBD8FD-C57A-4613-9377-08B3EB6C3E67}"/>
              </a:ext>
            </a:extLst>
          </p:cNvPr>
          <p:cNvGrpSpPr/>
          <p:nvPr/>
        </p:nvGrpSpPr>
        <p:grpSpPr>
          <a:xfrm>
            <a:off x="1292529" y="3904942"/>
            <a:ext cx="10578017" cy="2345110"/>
            <a:chOff x="1292529" y="3904942"/>
            <a:chExt cx="10578017" cy="2345110"/>
          </a:xfrm>
        </p:grpSpPr>
        <p:cxnSp>
          <p:nvCxnSpPr>
            <p:cNvPr id="24" name="Connecteur droit 23">
              <a:extLst>
                <a:ext uri="{FF2B5EF4-FFF2-40B4-BE49-F238E27FC236}">
                  <a16:creationId xmlns:a16="http://schemas.microsoft.com/office/drawing/2014/main" id="{3EAF24C3-74DD-4179-B325-2076AEE676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2529" y="3904942"/>
              <a:ext cx="10578017" cy="0"/>
            </a:xfrm>
            <a:prstGeom prst="line">
              <a:avLst/>
            </a:prstGeom>
            <a:noFill/>
            <a:ln w="25400" cmpd="dbl" algn="ctr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Connecteur droit 29">
              <a:extLst>
                <a:ext uri="{FF2B5EF4-FFF2-40B4-BE49-F238E27FC236}">
                  <a16:creationId xmlns:a16="http://schemas.microsoft.com/office/drawing/2014/main" id="{4E9AF3C1-083E-4EEC-8867-45A43AA72CC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81537" y="3904942"/>
              <a:ext cx="0" cy="2345110"/>
            </a:xfrm>
            <a:prstGeom prst="line">
              <a:avLst/>
            </a:prstGeom>
            <a:noFill/>
            <a:ln w="25400" cmpd="dbl" algn="ctr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7" name="Flèche droite rayée 8">
            <a:extLst>
              <a:ext uri="{FF2B5EF4-FFF2-40B4-BE49-F238E27FC236}">
                <a16:creationId xmlns:a16="http://schemas.microsoft.com/office/drawing/2014/main" id="{26BFC05D-943B-4268-B9DD-3D3D2A401A31}"/>
              </a:ext>
            </a:extLst>
          </p:cNvPr>
          <p:cNvSpPr/>
          <p:nvPr/>
        </p:nvSpPr>
        <p:spPr bwMode="auto">
          <a:xfrm rot="5400000">
            <a:off x="3479522" y="4757229"/>
            <a:ext cx="610965" cy="331787"/>
          </a:xfrm>
          <a:prstGeom prst="stripedRightArrow">
            <a:avLst/>
          </a:prstGeom>
          <a:solidFill>
            <a:srgbClr val="077F01"/>
          </a:soli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endParaRPr lang="fr-FR"/>
          </a:p>
        </p:txBody>
      </p:sp>
      <p:sp>
        <p:nvSpPr>
          <p:cNvPr id="28" name="Flèche droite rayée 8">
            <a:extLst>
              <a:ext uri="{FF2B5EF4-FFF2-40B4-BE49-F238E27FC236}">
                <a16:creationId xmlns:a16="http://schemas.microsoft.com/office/drawing/2014/main" id="{5E7E2B64-BF3E-4A52-BD20-EA0278A3F4D2}"/>
              </a:ext>
            </a:extLst>
          </p:cNvPr>
          <p:cNvSpPr/>
          <p:nvPr/>
        </p:nvSpPr>
        <p:spPr bwMode="auto">
          <a:xfrm rot="5400000">
            <a:off x="9068982" y="4792371"/>
            <a:ext cx="610965" cy="331787"/>
          </a:xfrm>
          <a:prstGeom prst="stripedRightArrow">
            <a:avLst/>
          </a:prstGeom>
          <a:solidFill>
            <a:srgbClr val="077F01"/>
          </a:soli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endParaRPr lang="fr-FR"/>
          </a:p>
        </p:txBody>
      </p:sp>
      <p:sp>
        <p:nvSpPr>
          <p:cNvPr id="29" name="Rectangle à coins arrondis 4">
            <a:extLst>
              <a:ext uri="{FF2B5EF4-FFF2-40B4-BE49-F238E27FC236}">
                <a16:creationId xmlns:a16="http://schemas.microsoft.com/office/drawing/2014/main" id="{F8B95B2D-022E-41C9-8FFC-5C433AEADC70}"/>
              </a:ext>
            </a:extLst>
          </p:cNvPr>
          <p:cNvSpPr/>
          <p:nvPr/>
        </p:nvSpPr>
        <p:spPr bwMode="auto">
          <a:xfrm>
            <a:off x="2952428" y="5280212"/>
            <a:ext cx="1668762" cy="449731"/>
          </a:xfrm>
          <a:prstGeom prst="roundRect">
            <a:avLst/>
          </a:prstGeom>
          <a:solidFill>
            <a:srgbClr val="FF6140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fr-FR" sz="2200">
                <a:solidFill>
                  <a:schemeClr val="bg1"/>
                </a:solidFill>
              </a:rPr>
              <a:t>Résolution</a:t>
            </a:r>
          </a:p>
        </p:txBody>
      </p:sp>
      <p:sp>
        <p:nvSpPr>
          <p:cNvPr id="30" name="Rectangle à coins arrondis 3">
            <a:extLst>
              <a:ext uri="{FF2B5EF4-FFF2-40B4-BE49-F238E27FC236}">
                <a16:creationId xmlns:a16="http://schemas.microsoft.com/office/drawing/2014/main" id="{BCF0B3A0-51DF-4D49-91A6-D860C2F9C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4365" y="4709852"/>
            <a:ext cx="2098174" cy="446088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800" err="1">
                <a:latin typeface="+mn-lt"/>
              </a:rPr>
              <a:t>Isostaticité</a:t>
            </a:r>
            <a:endParaRPr lang="fr-FR" altLang="fr-FR" sz="1800">
              <a:latin typeface="+mn-lt"/>
            </a:endParaRPr>
          </a:p>
        </p:txBody>
      </p:sp>
      <p:sp>
        <p:nvSpPr>
          <p:cNvPr id="31" name="Rectangle à coins arrondis 3">
            <a:extLst>
              <a:ext uri="{FF2B5EF4-FFF2-40B4-BE49-F238E27FC236}">
                <a16:creationId xmlns:a16="http://schemas.microsoft.com/office/drawing/2014/main" id="{21847E06-50C5-4867-A77C-DABCB67E2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2372" y="4709852"/>
            <a:ext cx="2098174" cy="446088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800" err="1">
                <a:latin typeface="+mn-lt"/>
              </a:rPr>
              <a:t>Hyperstaticité</a:t>
            </a:r>
            <a:endParaRPr lang="fr-FR" altLang="fr-FR" sz="1800">
              <a:latin typeface="+mn-lt"/>
            </a:endParaRPr>
          </a:p>
        </p:txBody>
      </p:sp>
      <p:sp>
        <p:nvSpPr>
          <p:cNvPr id="32" name="Rectangle à coins arrondis 4">
            <a:extLst>
              <a:ext uri="{FF2B5EF4-FFF2-40B4-BE49-F238E27FC236}">
                <a16:creationId xmlns:a16="http://schemas.microsoft.com/office/drawing/2014/main" id="{0A87DBA2-FB56-491F-9A4B-F4C8F316533B}"/>
              </a:ext>
            </a:extLst>
          </p:cNvPr>
          <p:cNvSpPr/>
          <p:nvPr/>
        </p:nvSpPr>
        <p:spPr bwMode="auto">
          <a:xfrm>
            <a:off x="4211512" y="3304670"/>
            <a:ext cx="4774223" cy="449731"/>
          </a:xfrm>
          <a:prstGeom prst="roundRect">
            <a:avLst/>
          </a:prstGeom>
          <a:solidFill>
            <a:srgbClr val="FF6140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fr-FR" sz="2200">
                <a:solidFill>
                  <a:schemeClr val="bg1"/>
                </a:solidFill>
              </a:rPr>
              <a:t>Appliquer le PFS</a:t>
            </a:r>
          </a:p>
        </p:txBody>
      </p:sp>
      <p:sp>
        <p:nvSpPr>
          <p:cNvPr id="33" name="Rectangle à coins arrondis 4">
            <a:extLst>
              <a:ext uri="{FF2B5EF4-FFF2-40B4-BE49-F238E27FC236}">
                <a16:creationId xmlns:a16="http://schemas.microsoft.com/office/drawing/2014/main" id="{DD938E68-8E74-4218-96D0-CBD3731151CD}"/>
              </a:ext>
            </a:extLst>
          </p:cNvPr>
          <p:cNvSpPr/>
          <p:nvPr/>
        </p:nvSpPr>
        <p:spPr bwMode="auto">
          <a:xfrm>
            <a:off x="7251829" y="5316474"/>
            <a:ext cx="4239717" cy="853598"/>
          </a:xfrm>
          <a:prstGeom prst="roundRect">
            <a:avLst/>
          </a:prstGeom>
          <a:solidFill>
            <a:srgbClr val="FF6140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fr-FR" sz="2200">
                <a:solidFill>
                  <a:schemeClr val="bg1"/>
                </a:solidFill>
              </a:rPr>
              <a:t>Introduction de nouvelles équations issues de la </a:t>
            </a:r>
            <a:r>
              <a:rPr lang="fr-FR" sz="2200" err="1">
                <a:solidFill>
                  <a:schemeClr val="bg1"/>
                </a:solidFill>
              </a:rPr>
              <a:t>RdM</a:t>
            </a:r>
            <a:endParaRPr lang="fr-FR" sz="2200">
              <a:solidFill>
                <a:schemeClr val="bg1"/>
              </a:solidFill>
            </a:endParaRPr>
          </a:p>
        </p:txBody>
      </p:sp>
      <p:sp>
        <p:nvSpPr>
          <p:cNvPr id="34" name="Rectangle à coins arrondis 4">
            <a:extLst>
              <a:ext uri="{FF2B5EF4-FFF2-40B4-BE49-F238E27FC236}">
                <a16:creationId xmlns:a16="http://schemas.microsoft.com/office/drawing/2014/main" id="{A2445597-419C-42E9-B70F-1961FEB77AE7}"/>
              </a:ext>
            </a:extLst>
          </p:cNvPr>
          <p:cNvSpPr/>
          <p:nvPr/>
        </p:nvSpPr>
        <p:spPr bwMode="auto">
          <a:xfrm>
            <a:off x="5390063" y="1415577"/>
            <a:ext cx="2382948" cy="449731"/>
          </a:xfrm>
          <a:prstGeom prst="roundRect">
            <a:avLst/>
          </a:prstGeom>
          <a:solidFill>
            <a:srgbClr val="FF6140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fr-FR" sz="2200">
                <a:solidFill>
                  <a:schemeClr val="bg1"/>
                </a:solidFill>
              </a:rPr>
              <a:t>Isoler le solide</a:t>
            </a:r>
          </a:p>
        </p:txBody>
      </p:sp>
      <p:sp>
        <p:nvSpPr>
          <p:cNvPr id="35" name="Rectangle à coins arrondis 4">
            <a:extLst>
              <a:ext uri="{FF2B5EF4-FFF2-40B4-BE49-F238E27FC236}">
                <a16:creationId xmlns:a16="http://schemas.microsoft.com/office/drawing/2014/main" id="{B9322A7A-C489-4245-A09F-83F0C74ED3A2}"/>
              </a:ext>
            </a:extLst>
          </p:cNvPr>
          <p:cNvSpPr/>
          <p:nvPr/>
        </p:nvSpPr>
        <p:spPr bwMode="auto">
          <a:xfrm>
            <a:off x="5403251" y="493349"/>
            <a:ext cx="2382948" cy="449731"/>
          </a:xfrm>
          <a:prstGeom prst="roundRect">
            <a:avLst/>
          </a:prstGeom>
          <a:solidFill>
            <a:srgbClr val="FF6140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fr-FR" sz="2200">
                <a:solidFill>
                  <a:schemeClr val="bg1"/>
                </a:solidFill>
              </a:rPr>
              <a:t>Problème Statique</a:t>
            </a:r>
          </a:p>
        </p:txBody>
      </p:sp>
      <p:sp>
        <p:nvSpPr>
          <p:cNvPr id="36" name="Rectangle à coins arrondis 4">
            <a:extLst>
              <a:ext uri="{FF2B5EF4-FFF2-40B4-BE49-F238E27FC236}">
                <a16:creationId xmlns:a16="http://schemas.microsoft.com/office/drawing/2014/main" id="{55E3BA55-DE62-4281-832B-0A359B5CC6F3}"/>
              </a:ext>
            </a:extLst>
          </p:cNvPr>
          <p:cNvSpPr/>
          <p:nvPr/>
        </p:nvSpPr>
        <p:spPr bwMode="auto">
          <a:xfrm>
            <a:off x="4211512" y="2352331"/>
            <a:ext cx="4774223" cy="449731"/>
          </a:xfrm>
          <a:prstGeom prst="roundRect">
            <a:avLst/>
          </a:prstGeom>
          <a:solidFill>
            <a:srgbClr val="FF6140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fr-FR" sz="2200">
                <a:solidFill>
                  <a:schemeClr val="bg1"/>
                </a:solidFill>
              </a:rPr>
              <a:t>Déterminer les actions aux liaisons</a:t>
            </a:r>
          </a:p>
        </p:txBody>
      </p:sp>
      <p:sp>
        <p:nvSpPr>
          <p:cNvPr id="37" name="Flèche droite rayée 8">
            <a:extLst>
              <a:ext uri="{FF2B5EF4-FFF2-40B4-BE49-F238E27FC236}">
                <a16:creationId xmlns:a16="http://schemas.microsoft.com/office/drawing/2014/main" id="{878D6331-3AAA-461C-8E4C-06112E808B27}"/>
              </a:ext>
            </a:extLst>
          </p:cNvPr>
          <p:cNvSpPr/>
          <p:nvPr/>
        </p:nvSpPr>
        <p:spPr bwMode="auto">
          <a:xfrm rot="5400000">
            <a:off x="6372484" y="2906520"/>
            <a:ext cx="449731" cy="331787"/>
          </a:xfrm>
          <a:prstGeom prst="stripedRightArrow">
            <a:avLst/>
          </a:prstGeom>
          <a:solidFill>
            <a:srgbClr val="077F01"/>
          </a:soli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endParaRPr lang="fr-FR"/>
          </a:p>
        </p:txBody>
      </p:sp>
      <p:sp>
        <p:nvSpPr>
          <p:cNvPr id="38" name="Flèche droite rayée 8">
            <a:extLst>
              <a:ext uri="{FF2B5EF4-FFF2-40B4-BE49-F238E27FC236}">
                <a16:creationId xmlns:a16="http://schemas.microsoft.com/office/drawing/2014/main" id="{719EB4D4-FDC4-4C8F-A738-C1E7F16264B3}"/>
              </a:ext>
            </a:extLst>
          </p:cNvPr>
          <p:cNvSpPr/>
          <p:nvPr/>
        </p:nvSpPr>
        <p:spPr bwMode="auto">
          <a:xfrm rot="5400000">
            <a:off x="6369859" y="1966400"/>
            <a:ext cx="449731" cy="331787"/>
          </a:xfrm>
          <a:prstGeom prst="stripedRightArrow">
            <a:avLst/>
          </a:prstGeom>
          <a:solidFill>
            <a:srgbClr val="077F01"/>
          </a:soli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endParaRPr lang="fr-FR"/>
          </a:p>
        </p:txBody>
      </p:sp>
      <p:sp>
        <p:nvSpPr>
          <p:cNvPr id="39" name="Flèche droite rayée 10">
            <a:extLst>
              <a:ext uri="{FF2B5EF4-FFF2-40B4-BE49-F238E27FC236}">
                <a16:creationId xmlns:a16="http://schemas.microsoft.com/office/drawing/2014/main" id="{6F520F34-EDD3-4C87-B6E0-18EB5BA658DC}"/>
              </a:ext>
            </a:extLst>
          </p:cNvPr>
          <p:cNvSpPr/>
          <p:nvPr/>
        </p:nvSpPr>
        <p:spPr bwMode="auto">
          <a:xfrm rot="7692255">
            <a:off x="3705907" y="3709757"/>
            <a:ext cx="496198" cy="331787"/>
          </a:xfrm>
          <a:prstGeom prst="stripedRightArrow">
            <a:avLst/>
          </a:prstGeom>
          <a:solidFill>
            <a:srgbClr val="077F01"/>
          </a:soli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endParaRPr lang="fr-FR"/>
          </a:p>
        </p:txBody>
      </p:sp>
      <p:sp>
        <p:nvSpPr>
          <p:cNvPr id="40" name="Flèche droite rayée 11">
            <a:extLst>
              <a:ext uri="{FF2B5EF4-FFF2-40B4-BE49-F238E27FC236}">
                <a16:creationId xmlns:a16="http://schemas.microsoft.com/office/drawing/2014/main" id="{B7803000-200E-4604-B098-0B58FEF9D42D}"/>
              </a:ext>
            </a:extLst>
          </p:cNvPr>
          <p:cNvSpPr/>
          <p:nvPr/>
        </p:nvSpPr>
        <p:spPr bwMode="auto">
          <a:xfrm rot="3628610">
            <a:off x="8950869" y="3691286"/>
            <a:ext cx="459992" cy="331788"/>
          </a:xfrm>
          <a:prstGeom prst="stripedRightArrow">
            <a:avLst/>
          </a:prstGeom>
          <a:solidFill>
            <a:srgbClr val="077F01"/>
          </a:soli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403619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13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Exemple</a:t>
            </a:r>
          </a:p>
        </p:txBody>
      </p:sp>
      <p:sp>
        <p:nvSpPr>
          <p:cNvPr id="15" name="Espace réservé du pied de page 3">
            <a:extLst>
              <a:ext uri="{FF2B5EF4-FFF2-40B4-BE49-F238E27FC236}">
                <a16:creationId xmlns:a16="http://schemas.microsoft.com/office/drawing/2014/main" id="{1C25D84F-260B-4455-B560-52534C74674F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AA8ED6DE-132D-4616-BEE1-D3464982CC75}"/>
              </a:ext>
            </a:extLst>
          </p:cNvPr>
          <p:cNvSpPr txBox="1"/>
          <p:nvPr/>
        </p:nvSpPr>
        <p:spPr>
          <a:xfrm>
            <a:off x="1272504" y="487216"/>
            <a:ext cx="104703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Le système suivant est une modélisation. On cherche à calculer les efforts au point A et B afin de dimensionner les pièces impliquées.</a:t>
            </a:r>
          </a:p>
          <a:p>
            <a:pPr algn="just"/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On considère le problème d’un point de vue statique (pas de déformations, système à l’équilibre). Le poids du nageur est de 80 kg et celui de la planche de 100 kg.</a:t>
            </a:r>
          </a:p>
        </p:txBody>
      </p:sp>
      <p:grpSp>
        <p:nvGrpSpPr>
          <p:cNvPr id="8" name="Groupe 7">
            <a:extLst>
              <a:ext uri="{FF2B5EF4-FFF2-40B4-BE49-F238E27FC236}">
                <a16:creationId xmlns:a16="http://schemas.microsoft.com/office/drawing/2014/main" id="{06177666-2C1C-40E3-B7E2-D6101BBE4046}"/>
              </a:ext>
            </a:extLst>
          </p:cNvPr>
          <p:cNvGrpSpPr/>
          <p:nvPr/>
        </p:nvGrpSpPr>
        <p:grpSpPr>
          <a:xfrm>
            <a:off x="1687923" y="2825688"/>
            <a:ext cx="7327055" cy="3355412"/>
            <a:chOff x="1687923" y="2546554"/>
            <a:chExt cx="7327055" cy="3355412"/>
          </a:xfrm>
        </p:grpSpPr>
        <p:grpSp>
          <p:nvGrpSpPr>
            <p:cNvPr id="7" name="Groupe 6">
              <a:extLst>
                <a:ext uri="{FF2B5EF4-FFF2-40B4-BE49-F238E27FC236}">
                  <a16:creationId xmlns:a16="http://schemas.microsoft.com/office/drawing/2014/main" id="{7131A5E8-59E2-49D5-AE62-02A739142EFF}"/>
                </a:ext>
              </a:extLst>
            </p:cNvPr>
            <p:cNvGrpSpPr/>
            <p:nvPr/>
          </p:nvGrpSpPr>
          <p:grpSpPr>
            <a:xfrm>
              <a:off x="1687923" y="2546554"/>
              <a:ext cx="7327055" cy="3355412"/>
              <a:chOff x="1283662" y="2719809"/>
              <a:chExt cx="7327055" cy="3355412"/>
            </a:xfrm>
          </p:grpSpPr>
          <p:pic>
            <p:nvPicPr>
              <p:cNvPr id="16" name="Image 15">
                <a:extLst>
                  <a:ext uri="{FF2B5EF4-FFF2-40B4-BE49-F238E27FC236}">
                    <a16:creationId xmlns:a16="http://schemas.microsoft.com/office/drawing/2014/main" id="{4C3AB721-2109-4AA7-A653-47DAE9EAFE8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322162" y="2742040"/>
                <a:ext cx="7288555" cy="3333181"/>
              </a:xfrm>
              <a:prstGeom prst="rect">
                <a:avLst/>
              </a:prstGeom>
            </p:spPr>
          </p:pic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15324364-FF33-4643-80CD-D626A22FA84A}"/>
                  </a:ext>
                </a:extLst>
              </p:cNvPr>
              <p:cNvSpPr txBox="1"/>
              <p:nvPr/>
            </p:nvSpPr>
            <p:spPr>
              <a:xfrm>
                <a:off x="1283662" y="3415810"/>
                <a:ext cx="1536541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/>
                  <a:t>Liaison Pivot</a:t>
                </a:r>
              </a:p>
            </p:txBody>
          </p: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0363080-D072-469A-8B32-69B059B7150C}"/>
                  </a:ext>
                </a:extLst>
              </p:cNvPr>
              <p:cNvSpPr/>
              <p:nvPr/>
            </p:nvSpPr>
            <p:spPr>
              <a:xfrm>
                <a:off x="1395663" y="2980260"/>
                <a:ext cx="1280160" cy="369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E1709371-3EEF-46A0-B240-89CFBD7D9A31}"/>
                  </a:ext>
                </a:extLst>
              </p:cNvPr>
              <p:cNvSpPr txBox="1"/>
              <p:nvPr/>
            </p:nvSpPr>
            <p:spPr>
              <a:xfrm>
                <a:off x="3109495" y="3122245"/>
                <a:ext cx="1712762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/>
                  <a:t>Liaison Linéaire Rectiligne</a:t>
                </a:r>
              </a:p>
            </p:txBody>
          </p:sp>
          <p:sp>
            <p:nvSpPr>
              <p:cNvPr id="20" name="ZoneTexte 19">
                <a:extLst>
                  <a:ext uri="{FF2B5EF4-FFF2-40B4-BE49-F238E27FC236}">
                    <a16:creationId xmlns:a16="http://schemas.microsoft.com/office/drawing/2014/main" id="{237AD1DC-CAED-463F-B4C4-DECEFF3D03F1}"/>
                  </a:ext>
                </a:extLst>
              </p:cNvPr>
              <p:cNvSpPr txBox="1"/>
              <p:nvPr/>
            </p:nvSpPr>
            <p:spPr>
              <a:xfrm>
                <a:off x="5603431" y="3098139"/>
                <a:ext cx="1183911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/>
                  <a:t>Planche 1</a:t>
                </a:r>
              </a:p>
            </p:txBody>
          </p:sp>
          <p:sp>
            <p:nvSpPr>
              <p:cNvPr id="21" name="ZoneTexte 20">
                <a:extLst>
                  <a:ext uri="{FF2B5EF4-FFF2-40B4-BE49-F238E27FC236}">
                    <a16:creationId xmlns:a16="http://schemas.microsoft.com/office/drawing/2014/main" id="{D2EA04B4-64A4-4CC2-B054-A8B4B1A2BCE5}"/>
                  </a:ext>
                </a:extLst>
              </p:cNvPr>
              <p:cNvSpPr txBox="1"/>
              <p:nvPr/>
            </p:nvSpPr>
            <p:spPr>
              <a:xfrm>
                <a:off x="6651019" y="2719809"/>
                <a:ext cx="1183911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/>
                  <a:t>Nageur 2</a:t>
                </a:r>
              </a:p>
            </p:txBody>
          </p:sp>
        </p:grpSp>
        <p:sp>
          <p:nvSpPr>
            <p:cNvPr id="24" name="ZoneTexte 23">
              <a:extLst>
                <a:ext uri="{FF2B5EF4-FFF2-40B4-BE49-F238E27FC236}">
                  <a16:creationId xmlns:a16="http://schemas.microsoft.com/office/drawing/2014/main" id="{76FA7303-8AB2-446A-8F44-A130FE9E1EB8}"/>
                </a:ext>
              </a:extLst>
            </p:cNvPr>
            <p:cNvSpPr txBox="1"/>
            <p:nvPr/>
          </p:nvSpPr>
          <p:spPr>
            <a:xfrm>
              <a:off x="3172452" y="5150459"/>
              <a:ext cx="895188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fr-FR"/>
                <a:t>Socle 0</a:t>
              </a:r>
            </a:p>
          </p:txBody>
        </p:sp>
      </p:grpSp>
      <p:sp>
        <p:nvSpPr>
          <p:cNvPr id="25" name="ZoneTexte 24">
            <a:extLst>
              <a:ext uri="{FF2B5EF4-FFF2-40B4-BE49-F238E27FC236}">
                <a16:creationId xmlns:a16="http://schemas.microsoft.com/office/drawing/2014/main" id="{08491713-6FEF-44E6-86D5-E8CA65631012}"/>
              </a:ext>
            </a:extLst>
          </p:cNvPr>
          <p:cNvSpPr txBox="1"/>
          <p:nvPr/>
        </p:nvSpPr>
        <p:spPr>
          <a:xfrm>
            <a:off x="1254540" y="1904548"/>
            <a:ext cx="114123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On connait les distances suivantes :</a:t>
            </a:r>
          </a:p>
          <a:p>
            <a:pPr algn="just"/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	• AB = 2 000 mm		• AG</a:t>
            </a:r>
            <a:r>
              <a:rPr lang="fr-FR" sz="14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 = 2 500 mm		 • AC = 5 000 mm</a:t>
            </a:r>
          </a:p>
        </p:txBody>
      </p:sp>
    </p:spTree>
    <p:extLst>
      <p:ext uri="{BB962C8B-B14F-4D97-AF65-F5344CB8AC3E}">
        <p14:creationId xmlns:p14="http://schemas.microsoft.com/office/powerpoint/2010/main" val="4809447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Définition - Force</a:t>
            </a:r>
          </a:p>
        </p:txBody>
      </p:sp>
      <p:grpSp>
        <p:nvGrpSpPr>
          <p:cNvPr id="15" name="Groupe 14">
            <a:extLst>
              <a:ext uri="{FF2B5EF4-FFF2-40B4-BE49-F238E27FC236}">
                <a16:creationId xmlns:a16="http://schemas.microsoft.com/office/drawing/2014/main" id="{B82425F6-5923-4461-BD31-7BDD88B327CA}"/>
              </a:ext>
            </a:extLst>
          </p:cNvPr>
          <p:cNvGrpSpPr/>
          <p:nvPr/>
        </p:nvGrpSpPr>
        <p:grpSpPr>
          <a:xfrm>
            <a:off x="1362238" y="573125"/>
            <a:ext cx="10548725" cy="1015663"/>
            <a:chOff x="1362238" y="813758"/>
            <a:chExt cx="10548725" cy="1015663"/>
          </a:xfrm>
        </p:grpSpPr>
        <p:sp>
          <p:nvSpPr>
            <p:cNvPr id="7" name="ZoneTexte 6">
              <a:extLst>
                <a:ext uri="{FF2B5EF4-FFF2-40B4-BE49-F238E27FC236}">
                  <a16:creationId xmlns:a16="http://schemas.microsoft.com/office/drawing/2014/main" id="{FF811E0E-4798-4395-81CD-1B864501BB36}"/>
                </a:ext>
              </a:extLst>
            </p:cNvPr>
            <p:cNvSpPr txBox="1"/>
            <p:nvPr/>
          </p:nvSpPr>
          <p:spPr>
            <a:xfrm>
              <a:off x="1362238" y="955664"/>
              <a:ext cx="2120790" cy="5778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fr-FR" sz="2400" b="1">
                  <a:latin typeface="Arial" panose="020B0604020202020204" pitchFamily="34" charset="0"/>
                  <a:cs typeface="Arial" panose="020B0604020202020204" pitchFamily="34" charset="0"/>
                </a:rPr>
                <a:t>Force</a:t>
              </a:r>
              <a:endParaRPr lang="fr-FR" sz="2400" b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4" name="ZoneTexte 13">
              <a:extLst>
                <a:ext uri="{FF2B5EF4-FFF2-40B4-BE49-F238E27FC236}">
                  <a16:creationId xmlns:a16="http://schemas.microsoft.com/office/drawing/2014/main" id="{FF4BAC5B-E499-4C2C-BBFF-E76D2C21B4C9}"/>
                </a:ext>
              </a:extLst>
            </p:cNvPr>
            <p:cNvSpPr txBox="1"/>
            <p:nvPr/>
          </p:nvSpPr>
          <p:spPr>
            <a:xfrm>
              <a:off x="4706755" y="813758"/>
              <a:ext cx="7204208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Action d’un corps sur un autre </a:t>
              </a:r>
              <a:r>
                <a:rPr kumimoji="0" lang="fr-FR" altLang="fr-FR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qui peut </a:t>
              </a: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odifier la vitesse</a:t>
              </a:r>
              <a:r>
                <a:rPr kumimoji="0" lang="fr-FR" altLang="fr-FR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, </a:t>
              </a: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a trajectoire </a:t>
              </a:r>
              <a:r>
                <a:rPr kumimoji="0" lang="fr-FR" altLang="fr-FR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et même aller jusqu’à la </a:t>
              </a: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éformation </a:t>
              </a:r>
              <a:r>
                <a: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es corps impliqués.</a:t>
              </a:r>
              <a:r>
                <a:rPr kumimoji="0" lang="fr-FR" altLang="fr-FR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endParaRPr kumimoji="0" lang="fr-FR" altLang="fr-F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" name="Connecteur droit avec flèche 12">
              <a:extLst>
                <a:ext uri="{FF2B5EF4-FFF2-40B4-BE49-F238E27FC236}">
                  <a16:creationId xmlns:a16="http://schemas.microsoft.com/office/drawing/2014/main" id="{B3CB6651-6F27-45C8-ABB5-8DE12CFBD391}"/>
                </a:ext>
              </a:extLst>
            </p:cNvPr>
            <p:cNvCxnSpPr/>
            <p:nvPr/>
          </p:nvCxnSpPr>
          <p:spPr>
            <a:xfrm>
              <a:off x="3141033" y="1321589"/>
              <a:ext cx="1097280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6" name="Espace réservé du pied de page 3">
            <a:extLst>
              <a:ext uri="{FF2B5EF4-FFF2-40B4-BE49-F238E27FC236}">
                <a16:creationId xmlns:a16="http://schemas.microsoft.com/office/drawing/2014/main" id="{EF6E34F2-270B-4803-A4A1-DE6FDBFA2103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grpSp>
        <p:nvGrpSpPr>
          <p:cNvPr id="49" name="Groupe 48">
            <a:extLst>
              <a:ext uri="{FF2B5EF4-FFF2-40B4-BE49-F238E27FC236}">
                <a16:creationId xmlns:a16="http://schemas.microsoft.com/office/drawing/2014/main" id="{9C2C3B9A-E50D-4230-9A6C-1845F9F65B3C}"/>
              </a:ext>
            </a:extLst>
          </p:cNvPr>
          <p:cNvGrpSpPr/>
          <p:nvPr/>
        </p:nvGrpSpPr>
        <p:grpSpPr>
          <a:xfrm>
            <a:off x="1909625" y="1919117"/>
            <a:ext cx="1088559" cy="1550297"/>
            <a:chOff x="1118061" y="1843097"/>
            <a:chExt cx="960120" cy="1550297"/>
          </a:xfrm>
        </p:grpSpPr>
        <p:sp>
          <p:nvSpPr>
            <p:cNvPr id="53" name="ZoneTexte 52">
              <a:extLst>
                <a:ext uri="{FF2B5EF4-FFF2-40B4-BE49-F238E27FC236}">
                  <a16:creationId xmlns:a16="http://schemas.microsoft.com/office/drawing/2014/main" id="{2F2A9F7C-C8FF-4BC6-9A0C-A594637FAAAF}"/>
                </a:ext>
              </a:extLst>
            </p:cNvPr>
            <p:cNvSpPr txBox="1"/>
            <p:nvPr/>
          </p:nvSpPr>
          <p:spPr>
            <a:xfrm>
              <a:off x="1118061" y="2347937"/>
              <a:ext cx="96012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ecteur</a:t>
              </a:r>
              <a:endParaRPr kumimoji="0" lang="fr-FR" altLang="fr-FR" sz="24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8" name="Connecteur droit 57">
              <a:extLst>
                <a:ext uri="{FF2B5EF4-FFF2-40B4-BE49-F238E27FC236}">
                  <a16:creationId xmlns:a16="http://schemas.microsoft.com/office/drawing/2014/main" id="{41B35C42-FE2D-4551-A37D-8631C4317973}"/>
                </a:ext>
              </a:extLst>
            </p:cNvPr>
            <p:cNvCxnSpPr>
              <a:cxnSpLocks/>
            </p:cNvCxnSpPr>
            <p:nvPr/>
          </p:nvCxnSpPr>
          <p:spPr>
            <a:xfrm>
              <a:off x="2078179" y="1843097"/>
              <a:ext cx="0" cy="155029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8" name="Groupe 77">
            <a:extLst>
              <a:ext uri="{FF2B5EF4-FFF2-40B4-BE49-F238E27FC236}">
                <a16:creationId xmlns:a16="http://schemas.microsoft.com/office/drawing/2014/main" id="{4A1A7E74-CBC6-4319-BCF6-5479BD40BBEC}"/>
              </a:ext>
            </a:extLst>
          </p:cNvPr>
          <p:cNvGrpSpPr/>
          <p:nvPr/>
        </p:nvGrpSpPr>
        <p:grpSpPr>
          <a:xfrm>
            <a:off x="3054614" y="1906765"/>
            <a:ext cx="2859579" cy="1666506"/>
            <a:chOff x="2078179" y="1826006"/>
            <a:chExt cx="2859579" cy="1666506"/>
          </a:xfrm>
        </p:grpSpPr>
        <p:sp>
          <p:nvSpPr>
            <p:cNvPr id="87" name="ZoneTexte 86">
              <a:extLst>
                <a:ext uri="{FF2B5EF4-FFF2-40B4-BE49-F238E27FC236}">
                  <a16:creationId xmlns:a16="http://schemas.microsoft.com/office/drawing/2014/main" id="{34454B83-FA66-46A3-8B48-49313EC9D676}"/>
                </a:ext>
              </a:extLst>
            </p:cNvPr>
            <p:cNvSpPr txBox="1"/>
            <p:nvPr/>
          </p:nvSpPr>
          <p:spPr>
            <a:xfrm>
              <a:off x="2078181" y="1826006"/>
              <a:ext cx="28595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oint d’application</a:t>
              </a:r>
            </a:p>
          </p:txBody>
        </p:sp>
        <p:sp>
          <p:nvSpPr>
            <p:cNvPr id="88" name="ZoneTexte 87">
              <a:extLst>
                <a:ext uri="{FF2B5EF4-FFF2-40B4-BE49-F238E27FC236}">
                  <a16:creationId xmlns:a16="http://schemas.microsoft.com/office/drawing/2014/main" id="{B05B66B9-8044-42BB-8036-6272237A6FAC}"/>
                </a:ext>
              </a:extLst>
            </p:cNvPr>
            <p:cNvSpPr txBox="1"/>
            <p:nvPr/>
          </p:nvSpPr>
          <p:spPr>
            <a:xfrm>
              <a:off x="2078181" y="2248138"/>
              <a:ext cx="28595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irection</a:t>
              </a:r>
            </a:p>
          </p:txBody>
        </p:sp>
        <p:sp>
          <p:nvSpPr>
            <p:cNvPr id="89" name="ZoneTexte 88">
              <a:extLst>
                <a:ext uri="{FF2B5EF4-FFF2-40B4-BE49-F238E27FC236}">
                  <a16:creationId xmlns:a16="http://schemas.microsoft.com/office/drawing/2014/main" id="{D54078E8-32E2-4F05-A19A-3EAC1E8428AF}"/>
                </a:ext>
              </a:extLst>
            </p:cNvPr>
            <p:cNvSpPr txBox="1"/>
            <p:nvPr/>
          </p:nvSpPr>
          <p:spPr>
            <a:xfrm>
              <a:off x="2078180" y="2670270"/>
              <a:ext cx="28595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ens</a:t>
              </a:r>
            </a:p>
          </p:txBody>
        </p:sp>
        <p:sp>
          <p:nvSpPr>
            <p:cNvPr id="90" name="ZoneTexte 89">
              <a:extLst>
                <a:ext uri="{FF2B5EF4-FFF2-40B4-BE49-F238E27FC236}">
                  <a16:creationId xmlns:a16="http://schemas.microsoft.com/office/drawing/2014/main" id="{58E11591-87A3-4397-85DA-BDBFA5E118A5}"/>
                </a:ext>
              </a:extLst>
            </p:cNvPr>
            <p:cNvSpPr txBox="1"/>
            <p:nvPr/>
          </p:nvSpPr>
          <p:spPr>
            <a:xfrm>
              <a:off x="2078179" y="3092402"/>
              <a:ext cx="28595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orme</a:t>
              </a:r>
            </a:p>
          </p:txBody>
        </p:sp>
      </p:grpSp>
      <p:grpSp>
        <p:nvGrpSpPr>
          <p:cNvPr id="2" name="Groupe 1">
            <a:extLst>
              <a:ext uri="{FF2B5EF4-FFF2-40B4-BE49-F238E27FC236}">
                <a16:creationId xmlns:a16="http://schemas.microsoft.com/office/drawing/2014/main" id="{41FF92B6-D9F9-4B83-90F3-5C1B83562572}"/>
              </a:ext>
            </a:extLst>
          </p:cNvPr>
          <p:cNvGrpSpPr/>
          <p:nvPr/>
        </p:nvGrpSpPr>
        <p:grpSpPr>
          <a:xfrm>
            <a:off x="7011694" y="1778041"/>
            <a:ext cx="3477992" cy="2368903"/>
            <a:chOff x="5194505" y="2192198"/>
            <a:chExt cx="3477992" cy="2368903"/>
          </a:xfrm>
        </p:grpSpPr>
        <p:cxnSp>
          <p:nvCxnSpPr>
            <p:cNvPr id="63" name="Connecteur droit 62">
              <a:extLst>
                <a:ext uri="{FF2B5EF4-FFF2-40B4-BE49-F238E27FC236}">
                  <a16:creationId xmlns:a16="http://schemas.microsoft.com/office/drawing/2014/main" id="{879FA120-5713-4137-A69C-089EACC9A1FA}"/>
                </a:ext>
              </a:extLst>
            </p:cNvPr>
            <p:cNvCxnSpPr/>
            <p:nvPr/>
          </p:nvCxnSpPr>
          <p:spPr>
            <a:xfrm>
              <a:off x="6310010" y="3566315"/>
              <a:ext cx="0" cy="2828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>
              <a:extLst>
                <a:ext uri="{FF2B5EF4-FFF2-40B4-BE49-F238E27FC236}">
                  <a16:creationId xmlns:a16="http://schemas.microsoft.com/office/drawing/2014/main" id="{D31C44EA-F253-4BF5-B3E9-31707E359BE4}"/>
                </a:ext>
              </a:extLst>
            </p:cNvPr>
            <p:cNvCxnSpPr/>
            <p:nvPr/>
          </p:nvCxnSpPr>
          <p:spPr>
            <a:xfrm>
              <a:off x="6156007" y="3727942"/>
              <a:ext cx="294737" cy="29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Zone de texte 61">
              <a:extLst>
                <a:ext uri="{FF2B5EF4-FFF2-40B4-BE49-F238E27FC236}">
                  <a16:creationId xmlns:a16="http://schemas.microsoft.com/office/drawing/2014/main" id="{E95C85FC-E853-4251-80FA-84BB8F4FE25D}"/>
                </a:ext>
              </a:extLst>
            </p:cNvPr>
            <p:cNvSpPr txBox="1"/>
            <p:nvPr/>
          </p:nvSpPr>
          <p:spPr>
            <a:xfrm>
              <a:off x="5927766" y="3422007"/>
              <a:ext cx="451680" cy="495931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fr-FR" sz="1100" b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A</a:t>
              </a:r>
              <a:endParaRPr lang="fr-FR" sz="11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9" name="Connecteur droit 68">
              <a:extLst>
                <a:ext uri="{FF2B5EF4-FFF2-40B4-BE49-F238E27FC236}">
                  <a16:creationId xmlns:a16="http://schemas.microsoft.com/office/drawing/2014/main" id="{F043141B-0CC2-4C0D-BFE3-9ECF64066B7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79628" y="2673269"/>
              <a:ext cx="2756274" cy="1498421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Connecteur droit avec flèche 75">
              <a:extLst>
                <a:ext uri="{FF2B5EF4-FFF2-40B4-BE49-F238E27FC236}">
                  <a16:creationId xmlns:a16="http://schemas.microsoft.com/office/drawing/2014/main" id="{5A3ED3B3-381E-482C-8040-BEC4FAFF4112}"/>
                </a:ext>
              </a:extLst>
            </p:cNvPr>
            <p:cNvCxnSpPr/>
            <p:nvPr/>
          </p:nvCxnSpPr>
          <p:spPr>
            <a:xfrm flipV="1">
              <a:off x="6314717" y="2753297"/>
              <a:ext cx="1782376" cy="9775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" name="Groupe 78">
              <a:extLst>
                <a:ext uri="{FF2B5EF4-FFF2-40B4-BE49-F238E27FC236}">
                  <a16:creationId xmlns:a16="http://schemas.microsoft.com/office/drawing/2014/main" id="{542BD55D-7054-404B-BD47-CACFD9781B74}"/>
                </a:ext>
              </a:extLst>
            </p:cNvPr>
            <p:cNvGrpSpPr/>
            <p:nvPr/>
          </p:nvGrpSpPr>
          <p:grpSpPr>
            <a:xfrm>
              <a:off x="5194505" y="2192198"/>
              <a:ext cx="3477992" cy="2368903"/>
              <a:chOff x="6195746" y="855898"/>
              <a:chExt cx="3477992" cy="2368903"/>
            </a:xfrm>
          </p:grpSpPr>
          <p:grpSp>
            <p:nvGrpSpPr>
              <p:cNvPr id="80" name="Groupe 79">
                <a:extLst>
                  <a:ext uri="{FF2B5EF4-FFF2-40B4-BE49-F238E27FC236}">
                    <a16:creationId xmlns:a16="http://schemas.microsoft.com/office/drawing/2014/main" id="{641281C9-71B4-4C24-B92A-B019A31B2985}"/>
                  </a:ext>
                </a:extLst>
              </p:cNvPr>
              <p:cNvGrpSpPr/>
              <p:nvPr/>
            </p:nvGrpSpPr>
            <p:grpSpPr>
              <a:xfrm>
                <a:off x="6195746" y="903578"/>
                <a:ext cx="3477992" cy="2321223"/>
                <a:chOff x="6195746" y="903578"/>
                <a:chExt cx="3477992" cy="2321223"/>
              </a:xfrm>
            </p:grpSpPr>
            <p:cxnSp>
              <p:nvCxnSpPr>
                <p:cNvPr id="82" name="Connecteur droit avec flèche 81">
                  <a:extLst>
                    <a:ext uri="{FF2B5EF4-FFF2-40B4-BE49-F238E27FC236}">
                      <a16:creationId xmlns:a16="http://schemas.microsoft.com/office/drawing/2014/main" id="{DADEC8CF-23AE-49FD-AC1D-155A60F57941}"/>
                    </a:ext>
                  </a:extLst>
                </p:cNvPr>
                <p:cNvCxnSpPr/>
                <p:nvPr/>
              </p:nvCxnSpPr>
              <p:spPr>
                <a:xfrm flipH="1" flipV="1">
                  <a:off x="6483246" y="903578"/>
                  <a:ext cx="2840" cy="194896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3" name="Zone de texte 91">
                  <a:extLst>
                    <a:ext uri="{FF2B5EF4-FFF2-40B4-BE49-F238E27FC236}">
                      <a16:creationId xmlns:a16="http://schemas.microsoft.com/office/drawing/2014/main" id="{BB9AAAB0-AEF7-494C-B7EE-AA1377498E1D}"/>
                    </a:ext>
                  </a:extLst>
                </p:cNvPr>
                <p:cNvSpPr txBox="1"/>
                <p:nvPr/>
              </p:nvSpPr>
              <p:spPr>
                <a:xfrm>
                  <a:off x="6195746" y="2728911"/>
                  <a:ext cx="451638" cy="49589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fr-FR" sz="1100" b="1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O</a:t>
                  </a:r>
                  <a:endParaRPr lang="fr-FR" sz="11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84" name="Groupe 83">
                  <a:extLst>
                    <a:ext uri="{FF2B5EF4-FFF2-40B4-BE49-F238E27FC236}">
                      <a16:creationId xmlns:a16="http://schemas.microsoft.com/office/drawing/2014/main" id="{2FA86690-620D-4D26-9750-52D7CD57FF88}"/>
                    </a:ext>
                  </a:extLst>
                </p:cNvPr>
                <p:cNvGrpSpPr/>
                <p:nvPr/>
              </p:nvGrpSpPr>
              <p:grpSpPr>
                <a:xfrm>
                  <a:off x="6485228" y="2561903"/>
                  <a:ext cx="3188510" cy="396549"/>
                  <a:chOff x="6485228" y="2561903"/>
                  <a:chExt cx="3188510" cy="396549"/>
                </a:xfrm>
              </p:grpSpPr>
              <p:cxnSp>
                <p:nvCxnSpPr>
                  <p:cNvPr id="85" name="Connecteur droit avec flèche 84">
                    <a:extLst>
                      <a:ext uri="{FF2B5EF4-FFF2-40B4-BE49-F238E27FC236}">
                        <a16:creationId xmlns:a16="http://schemas.microsoft.com/office/drawing/2014/main" id="{111BA79B-E2A5-49AF-BEE4-703B3F71727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485228" y="2835390"/>
                    <a:ext cx="3050365" cy="10139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86" name="Text Box 11">
                        <a:extLst>
                          <a:ext uri="{FF2B5EF4-FFF2-40B4-BE49-F238E27FC236}">
                            <a16:creationId xmlns:a16="http://schemas.microsoft.com/office/drawing/2014/main" id="{D27578B0-E6D0-4C64-BC67-CD9E951CC3BB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204305" y="2561903"/>
                        <a:ext cx="469433" cy="396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>
                          <a:lnSpc>
                            <a:spcPct val="115000"/>
                          </a:lnSpc>
                          <a:spcAft>
                            <a:spcPts val="100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fr-FR" sz="11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sz="11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</m:acc>
                            </m:oMath>
                          </m:oMathPara>
                        </a14:m>
                        <a:endParaRPr lang="fr-FR" sz="11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>
                  <p:sp>
                    <p:nvSpPr>
                      <p:cNvPr id="86" name="Text Box 11">
                        <a:extLst>
                          <a:ext uri="{FF2B5EF4-FFF2-40B4-BE49-F238E27FC236}">
                            <a16:creationId xmlns:a16="http://schemas.microsoft.com/office/drawing/2014/main" id="{D27578B0-E6D0-4C64-BC67-CD9E951CC3B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9204305" y="2561903"/>
                        <a:ext cx="469433" cy="396549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1" name="Text Box 12">
                    <a:extLst>
                      <a:ext uri="{FF2B5EF4-FFF2-40B4-BE49-F238E27FC236}">
                        <a16:creationId xmlns:a16="http://schemas.microsoft.com/office/drawing/2014/main" id="{23B4BB6F-9B9E-4F1A-B1AA-C0E41E38DE3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59574" y="855898"/>
                    <a:ext cx="469433" cy="3965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fr-FR" sz="11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sz="1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</m:acc>
                        </m:oMath>
                      </m:oMathPara>
                    </a14:m>
                    <a:endParaRPr lang="fr-FR" sz="1100"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81" name="Text Box 12">
                    <a:extLst>
                      <a:ext uri="{FF2B5EF4-FFF2-40B4-BE49-F238E27FC236}">
                        <a16:creationId xmlns:a16="http://schemas.microsoft.com/office/drawing/2014/main" id="{23B4BB6F-9B9E-4F1A-B1AA-C0E41E38DE3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459574" y="855898"/>
                    <a:ext cx="469433" cy="39654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1" name="ZoneTexte 90">
            <a:extLst>
              <a:ext uri="{FF2B5EF4-FFF2-40B4-BE49-F238E27FC236}">
                <a16:creationId xmlns:a16="http://schemas.microsoft.com/office/drawing/2014/main" id="{60210870-075D-4FDE-B10F-832103F96FFD}"/>
              </a:ext>
            </a:extLst>
          </p:cNvPr>
          <p:cNvSpPr txBox="1"/>
          <p:nvPr/>
        </p:nvSpPr>
        <p:spPr>
          <a:xfrm>
            <a:off x="1570039" y="4728127"/>
            <a:ext cx="495161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ité de mesure d’une force : </a:t>
            </a:r>
            <a:r>
              <a:rPr lang="fr-FR" altLang="fr-FR" sz="2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kumimoji="0" lang="fr-FR" altLang="fr-FR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wton</a:t>
            </a:r>
            <a:r>
              <a:rPr kumimoji="0" lang="fr-FR" altLang="fr-FR" sz="2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N) 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fr-FR" sz="20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r>
              <a:rPr lang="fr-FR" altLang="fr-FR" sz="20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équivalent de 1 kg . m . </a:t>
            </a:r>
            <a:r>
              <a:rPr lang="fr-FR" altLang="fr-FR" sz="20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r-FR" altLang="fr-FR" sz="2000" baseline="30000">
                <a:latin typeface="Arial" panose="020B0604020202020204" pitchFamily="34" charset="0"/>
                <a:cs typeface="Arial" panose="020B0604020202020204" pitchFamily="34" charset="0"/>
              </a:rPr>
              <a:t>−2</a:t>
            </a:r>
            <a:endParaRPr kumimoji="0" lang="fr-FR" altLang="fr-FR" sz="20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2" name="Image 91">
            <a:extLst>
              <a:ext uri="{FF2B5EF4-FFF2-40B4-BE49-F238E27FC236}">
                <a16:creationId xmlns:a16="http://schemas.microsoft.com/office/drawing/2014/main" id="{51D538D4-C55B-4FB0-B8A6-A8F64456EA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12" y="4328520"/>
            <a:ext cx="1920934" cy="1446703"/>
          </a:xfrm>
          <a:prstGeom prst="rect">
            <a:avLst/>
          </a:prstGeom>
        </p:spPr>
      </p:pic>
      <p:cxnSp>
        <p:nvCxnSpPr>
          <p:cNvPr id="94" name="Connecteur droit avec flèche 93">
            <a:extLst>
              <a:ext uri="{FF2B5EF4-FFF2-40B4-BE49-F238E27FC236}">
                <a16:creationId xmlns:a16="http://schemas.microsoft.com/office/drawing/2014/main" id="{10366BDD-ED6E-4169-86E2-BE4EFFF0A549}"/>
              </a:ext>
            </a:extLst>
          </p:cNvPr>
          <p:cNvCxnSpPr>
            <a:cxnSpLocks/>
          </p:cNvCxnSpPr>
          <p:nvPr/>
        </p:nvCxnSpPr>
        <p:spPr>
          <a:xfrm>
            <a:off x="3483028" y="3689554"/>
            <a:ext cx="0" cy="90169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89599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Une image contenant herbe, extérieur&#10;&#10;Description générée automatiquement">
            <a:extLst>
              <a:ext uri="{FF2B5EF4-FFF2-40B4-BE49-F238E27FC236}">
                <a16:creationId xmlns:a16="http://schemas.microsoft.com/office/drawing/2014/main" id="{FB20271C-179C-4DA6-98A2-BF9AFCCDBD2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05" t="12527" r="27717" b="3616"/>
          <a:stretch/>
        </p:blipFill>
        <p:spPr>
          <a:xfrm>
            <a:off x="9819855" y="1608462"/>
            <a:ext cx="1778416" cy="1614263"/>
          </a:xfrm>
          <a:prstGeom prst="rect">
            <a:avLst/>
          </a:prstGeom>
        </p:spPr>
      </p:pic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3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Définition - Force</a:t>
            </a:r>
          </a:p>
        </p:txBody>
      </p:sp>
      <p:sp>
        <p:nvSpPr>
          <p:cNvPr id="21" name="Espace réservé du pied de page 3">
            <a:extLst>
              <a:ext uri="{FF2B5EF4-FFF2-40B4-BE49-F238E27FC236}">
                <a16:creationId xmlns:a16="http://schemas.microsoft.com/office/drawing/2014/main" id="{22EC75ED-4342-424F-ACE7-F3202A87CB13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B22E3AA1-279D-49B9-9A4D-C88CC9B5E741}"/>
              </a:ext>
            </a:extLst>
          </p:cNvPr>
          <p:cNvSpPr txBox="1"/>
          <p:nvPr/>
        </p:nvSpPr>
        <p:spPr>
          <a:xfrm>
            <a:off x="1437333" y="700443"/>
            <a:ext cx="36736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l existe deux types de force :</a:t>
            </a: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A68BC668-5CF2-43CC-8FBE-0D6514746D60}"/>
              </a:ext>
            </a:extLst>
          </p:cNvPr>
          <p:cNvSpPr txBox="1"/>
          <p:nvPr/>
        </p:nvSpPr>
        <p:spPr>
          <a:xfrm>
            <a:off x="2171250" y="1286925"/>
            <a:ext cx="268500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contact direct</a:t>
            </a:r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0D925F88-AD14-494E-B180-43754CBB0FCF}"/>
              </a:ext>
            </a:extLst>
          </p:cNvPr>
          <p:cNvSpPr txBox="1"/>
          <p:nvPr/>
        </p:nvSpPr>
        <p:spPr>
          <a:xfrm>
            <a:off x="1223054" y="1696660"/>
            <a:ext cx="477348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fr-FR" altLang="fr-FR" sz="2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éaction de surface</a:t>
            </a:r>
            <a:endParaRPr lang="fr-FR" altLang="fr-FR" sz="20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fr-FR" altLang="fr-FR" sz="2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ottement (glissement / adhérence)</a:t>
            </a:r>
            <a:endParaRPr lang="fr-FR" altLang="fr-FR" sz="20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fr-FR" altLang="fr-FR" sz="20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ession (gaz / liquide)</a:t>
            </a:r>
            <a:endParaRPr kumimoji="0" lang="fr-FR" altLang="fr-FR" sz="20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Image 26">
            <a:extLst>
              <a:ext uri="{FF2B5EF4-FFF2-40B4-BE49-F238E27FC236}">
                <a16:creationId xmlns:a16="http://schemas.microsoft.com/office/drawing/2014/main" id="{75396D67-2731-4547-B9BE-850D2F46584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39" t="5497" r="24510" b="4138"/>
          <a:stretch/>
        </p:blipFill>
        <p:spPr>
          <a:xfrm>
            <a:off x="1386561" y="2977922"/>
            <a:ext cx="2003076" cy="2193599"/>
          </a:xfrm>
          <a:prstGeom prst="rect">
            <a:avLst/>
          </a:prstGeom>
        </p:spPr>
      </p:pic>
      <p:pic>
        <p:nvPicPr>
          <p:cNvPr id="28" name="Image 27">
            <a:extLst>
              <a:ext uri="{FF2B5EF4-FFF2-40B4-BE49-F238E27FC236}">
                <a16:creationId xmlns:a16="http://schemas.microsoft.com/office/drawing/2014/main" id="{E0DE9869-6265-40A5-A521-F3DA57D6CE4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1" r="11550"/>
          <a:stretch/>
        </p:blipFill>
        <p:spPr>
          <a:xfrm>
            <a:off x="3820615" y="2914032"/>
            <a:ext cx="2557857" cy="2451722"/>
          </a:xfrm>
          <a:prstGeom prst="rect">
            <a:avLst/>
          </a:prstGeom>
        </p:spPr>
      </p:pic>
      <p:pic>
        <p:nvPicPr>
          <p:cNvPr id="29" name="Image 28">
            <a:extLst>
              <a:ext uri="{FF2B5EF4-FFF2-40B4-BE49-F238E27FC236}">
                <a16:creationId xmlns:a16="http://schemas.microsoft.com/office/drawing/2014/main" id="{291E816B-60FA-4A74-9EC1-C52F507C499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6" t="8922" r="7371" b="24745"/>
          <a:stretch/>
        </p:blipFill>
        <p:spPr>
          <a:xfrm>
            <a:off x="9199590" y="542566"/>
            <a:ext cx="1778416" cy="1015418"/>
          </a:xfrm>
          <a:prstGeom prst="rect">
            <a:avLst/>
          </a:prstGeom>
        </p:spPr>
      </p:pic>
      <p:sp>
        <p:nvSpPr>
          <p:cNvPr id="30" name="ZoneTexte 29">
            <a:extLst>
              <a:ext uri="{FF2B5EF4-FFF2-40B4-BE49-F238E27FC236}">
                <a16:creationId xmlns:a16="http://schemas.microsoft.com/office/drawing/2014/main" id="{A435CC92-0F14-480B-990B-97D96F6B9ADB}"/>
              </a:ext>
            </a:extLst>
          </p:cNvPr>
          <p:cNvSpPr txBox="1"/>
          <p:nvPr/>
        </p:nvSpPr>
        <p:spPr>
          <a:xfrm>
            <a:off x="8092121" y="1938499"/>
            <a:ext cx="13743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fr-FR" sz="2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calisée</a:t>
            </a:r>
            <a:endParaRPr kumimoji="0" lang="fr-FR" altLang="fr-FR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6" name="ZoneTexte 35">
            <a:extLst>
              <a:ext uri="{FF2B5EF4-FFF2-40B4-BE49-F238E27FC236}">
                <a16:creationId xmlns:a16="http://schemas.microsoft.com/office/drawing/2014/main" id="{8B5BA6EC-2208-4A82-8B09-53243434F9D5}"/>
              </a:ext>
            </a:extLst>
          </p:cNvPr>
          <p:cNvSpPr txBox="1"/>
          <p:nvPr/>
        </p:nvSpPr>
        <p:spPr>
          <a:xfrm>
            <a:off x="8092121" y="3725781"/>
            <a:ext cx="122548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fr-FR" sz="2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épartie</a:t>
            </a:r>
            <a:endParaRPr kumimoji="0" lang="fr-FR" altLang="fr-FR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33" name="Connecteur droit avec flèche 32">
            <a:extLst>
              <a:ext uri="{FF2B5EF4-FFF2-40B4-BE49-F238E27FC236}">
                <a16:creationId xmlns:a16="http://schemas.microsoft.com/office/drawing/2014/main" id="{72577004-7328-4B20-A330-C18E553967AC}"/>
              </a:ext>
            </a:extLst>
          </p:cNvPr>
          <p:cNvCxnSpPr>
            <a:cxnSpLocks/>
          </p:cNvCxnSpPr>
          <p:nvPr/>
        </p:nvCxnSpPr>
        <p:spPr>
          <a:xfrm flipV="1">
            <a:off x="6660957" y="2408020"/>
            <a:ext cx="1077755" cy="55665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Connecteur droit avec flèche 37">
            <a:extLst>
              <a:ext uri="{FF2B5EF4-FFF2-40B4-BE49-F238E27FC236}">
                <a16:creationId xmlns:a16="http://schemas.microsoft.com/office/drawing/2014/main" id="{34B31A65-12AE-49D5-9D30-E963F83EE57D}"/>
              </a:ext>
            </a:extLst>
          </p:cNvPr>
          <p:cNvCxnSpPr>
            <a:cxnSpLocks/>
          </p:cNvCxnSpPr>
          <p:nvPr/>
        </p:nvCxnSpPr>
        <p:spPr>
          <a:xfrm>
            <a:off x="6660955" y="2964674"/>
            <a:ext cx="1113219" cy="55665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4" name="Image 43">
            <a:extLst>
              <a:ext uri="{FF2B5EF4-FFF2-40B4-BE49-F238E27FC236}">
                <a16:creationId xmlns:a16="http://schemas.microsoft.com/office/drawing/2014/main" id="{CAFB79ED-080E-4F37-8367-CCEB1B0F6A3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2911" y="4237262"/>
            <a:ext cx="1710080" cy="1088751"/>
          </a:xfrm>
          <a:prstGeom prst="rect">
            <a:avLst/>
          </a:prstGeom>
        </p:spPr>
      </p:pic>
      <p:pic>
        <p:nvPicPr>
          <p:cNvPr id="43" name="Image 42">
            <a:extLst>
              <a:ext uri="{FF2B5EF4-FFF2-40B4-BE49-F238E27FC236}">
                <a16:creationId xmlns:a16="http://schemas.microsoft.com/office/drawing/2014/main" id="{B7DC8D46-0375-4D84-ADEE-32A45CA3CAC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4" r="4178"/>
          <a:stretch/>
        </p:blipFill>
        <p:spPr>
          <a:xfrm>
            <a:off x="9556759" y="3277070"/>
            <a:ext cx="1152304" cy="1297532"/>
          </a:xfrm>
          <a:prstGeom prst="rect">
            <a:avLst/>
          </a:prstGeom>
        </p:spPr>
      </p:pic>
      <p:grpSp>
        <p:nvGrpSpPr>
          <p:cNvPr id="2" name="Groupe 1">
            <a:extLst>
              <a:ext uri="{FF2B5EF4-FFF2-40B4-BE49-F238E27FC236}">
                <a16:creationId xmlns:a16="http://schemas.microsoft.com/office/drawing/2014/main" id="{5F2EB5A0-F041-4C37-9784-7FB9AA2AB0D6}"/>
              </a:ext>
            </a:extLst>
          </p:cNvPr>
          <p:cNvGrpSpPr/>
          <p:nvPr/>
        </p:nvGrpSpPr>
        <p:grpSpPr>
          <a:xfrm>
            <a:off x="4765528" y="5109826"/>
            <a:ext cx="7343054" cy="1153834"/>
            <a:chOff x="4332391" y="4984700"/>
            <a:chExt cx="7343054" cy="1153834"/>
          </a:xfrm>
        </p:grpSpPr>
        <p:grpSp>
          <p:nvGrpSpPr>
            <p:cNvPr id="32" name="Groupe 31">
              <a:extLst>
                <a:ext uri="{FF2B5EF4-FFF2-40B4-BE49-F238E27FC236}">
                  <a16:creationId xmlns:a16="http://schemas.microsoft.com/office/drawing/2014/main" id="{B7AF5347-E803-439E-AE10-984C07746F19}"/>
                </a:ext>
              </a:extLst>
            </p:cNvPr>
            <p:cNvGrpSpPr/>
            <p:nvPr/>
          </p:nvGrpSpPr>
          <p:grpSpPr>
            <a:xfrm>
              <a:off x="4332391" y="4984700"/>
              <a:ext cx="6592462" cy="1136680"/>
              <a:chOff x="4486396" y="4984700"/>
              <a:chExt cx="6592462" cy="1136680"/>
            </a:xfrm>
          </p:grpSpPr>
          <p:sp>
            <p:nvSpPr>
              <p:cNvPr id="45" name="ZoneTexte 44">
                <a:extLst>
                  <a:ext uri="{FF2B5EF4-FFF2-40B4-BE49-F238E27FC236}">
                    <a16:creationId xmlns:a16="http://schemas.microsoft.com/office/drawing/2014/main" id="{20BF0346-A93D-49CD-91AB-266563CE7AAA}"/>
                  </a:ext>
                </a:extLst>
              </p:cNvPr>
              <p:cNvSpPr txBox="1"/>
              <p:nvPr/>
            </p:nvSpPr>
            <p:spPr>
              <a:xfrm>
                <a:off x="6931218" y="4984700"/>
                <a:ext cx="41476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fr-FR" altLang="fr-FR" sz="2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Unités de pression :</a:t>
                </a:r>
              </a:p>
            </p:txBody>
          </p:sp>
          <p:sp>
            <p:nvSpPr>
              <p:cNvPr id="46" name="ZoneTexte 45">
                <a:extLst>
                  <a:ext uri="{FF2B5EF4-FFF2-40B4-BE49-F238E27FC236}">
                    <a16:creationId xmlns:a16="http://schemas.microsoft.com/office/drawing/2014/main" id="{758B99B4-F5F8-4B24-9CA5-75897D781CC6}"/>
                  </a:ext>
                </a:extLst>
              </p:cNvPr>
              <p:cNvSpPr txBox="1"/>
              <p:nvPr/>
            </p:nvSpPr>
            <p:spPr>
              <a:xfrm>
                <a:off x="4486396" y="5413494"/>
                <a:ext cx="3936807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altLang="fr-FR" sz="2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ncienne unité : </a:t>
                </a:r>
                <a:r>
                  <a:rPr lang="fr-FR" altLang="fr-FR" sz="20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r</a:t>
                </a:r>
                <a:r>
                  <a:rPr lang="fr-FR" altLang="fr-FR" sz="2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1kg / cm²</a:t>
                </a:r>
              </a:p>
              <a:p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Unité normalisée : </a:t>
                </a:r>
                <a:r>
                  <a:rPr lang="fr-FR" sz="2000" b="1">
                    <a:latin typeface="Arial" panose="020B0604020202020204" pitchFamily="34" charset="0"/>
                    <a:cs typeface="Arial" panose="020B0604020202020204" pitchFamily="34" charset="0"/>
                  </a:rPr>
                  <a:t>Pa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= 1N / m²</a:t>
                </a:r>
              </a:p>
            </p:txBody>
          </p:sp>
        </p:grpSp>
        <p:sp>
          <p:nvSpPr>
            <p:cNvPr id="23" name="ZoneTexte 22">
              <a:extLst>
                <a:ext uri="{FF2B5EF4-FFF2-40B4-BE49-F238E27FC236}">
                  <a16:creationId xmlns:a16="http://schemas.microsoft.com/office/drawing/2014/main" id="{B1D83B54-0EBE-468F-A054-9F68B1E9742B}"/>
                </a:ext>
              </a:extLst>
            </p:cNvPr>
            <p:cNvSpPr txBox="1"/>
            <p:nvPr/>
          </p:nvSpPr>
          <p:spPr>
            <a:xfrm>
              <a:off x="8250985" y="5430648"/>
              <a:ext cx="342446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fr-FR" sz="2000">
                  <a:latin typeface="Arial" panose="020B0604020202020204" pitchFamily="34" charset="0"/>
                  <a:cs typeface="Arial" panose="020B0604020202020204" pitchFamily="34" charset="0"/>
                </a:rPr>
                <a:t>1 MPa = 1 N/mm² = 10^6 Pa</a:t>
              </a:r>
              <a:endParaRPr lang="fr-FR" altLang="fr-FR" sz="20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r>
                <a:rPr lang="fr-FR" altLang="fr-FR" sz="20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 bar = 0,1 </a:t>
              </a:r>
              <a:r>
                <a:rPr lang="fr-FR" altLang="fr-FR" sz="200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pa</a:t>
              </a:r>
              <a:endParaRPr lang="fr-FR" altLang="fr-FR" sz="20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86028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30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4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Définition - Force</a:t>
            </a:r>
          </a:p>
        </p:txBody>
      </p:sp>
      <p:sp>
        <p:nvSpPr>
          <p:cNvPr id="47" name="Espace réservé du pied de page 3">
            <a:extLst>
              <a:ext uri="{FF2B5EF4-FFF2-40B4-BE49-F238E27FC236}">
                <a16:creationId xmlns:a16="http://schemas.microsoft.com/office/drawing/2014/main" id="{41D03D9B-E8DD-4875-AF7B-73FEFCA083EA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sp>
        <p:nvSpPr>
          <p:cNvPr id="49" name="ZoneTexte 48">
            <a:extLst>
              <a:ext uri="{FF2B5EF4-FFF2-40B4-BE49-F238E27FC236}">
                <a16:creationId xmlns:a16="http://schemas.microsoft.com/office/drawing/2014/main" id="{64BAA64B-86D5-4A53-B6A1-FA8CEB532333}"/>
              </a:ext>
            </a:extLst>
          </p:cNvPr>
          <p:cNvSpPr txBox="1"/>
          <p:nvPr/>
        </p:nvSpPr>
        <p:spPr>
          <a:xfrm>
            <a:off x="1437333" y="700443"/>
            <a:ext cx="36736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l existe deux types de force :</a:t>
            </a:r>
          </a:p>
        </p:txBody>
      </p:sp>
      <p:sp>
        <p:nvSpPr>
          <p:cNvPr id="50" name="ZoneTexte 49">
            <a:extLst>
              <a:ext uri="{FF2B5EF4-FFF2-40B4-BE49-F238E27FC236}">
                <a16:creationId xmlns:a16="http://schemas.microsoft.com/office/drawing/2014/main" id="{A3C92A90-8A77-44D2-A5B8-4608AB974615}"/>
              </a:ext>
            </a:extLst>
          </p:cNvPr>
          <p:cNvSpPr txBox="1"/>
          <p:nvPr/>
        </p:nvSpPr>
        <p:spPr>
          <a:xfrm>
            <a:off x="2171250" y="1286925"/>
            <a:ext cx="268500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distance</a:t>
            </a:r>
          </a:p>
        </p:txBody>
      </p:sp>
      <p:sp>
        <p:nvSpPr>
          <p:cNvPr id="63" name="ZoneTexte 62">
            <a:extLst>
              <a:ext uri="{FF2B5EF4-FFF2-40B4-BE49-F238E27FC236}">
                <a16:creationId xmlns:a16="http://schemas.microsoft.com/office/drawing/2014/main" id="{D1938D2D-77A0-4BED-8FF1-A7782E465287}"/>
              </a:ext>
            </a:extLst>
          </p:cNvPr>
          <p:cNvSpPr txBox="1"/>
          <p:nvPr/>
        </p:nvSpPr>
        <p:spPr>
          <a:xfrm>
            <a:off x="1223054" y="1696660"/>
            <a:ext cx="477348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fr-FR" altLang="fr-FR" sz="2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avitationnelle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fr-FR" altLang="fr-FR" sz="20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gnétique</a:t>
            </a:r>
          </a:p>
          <a:p>
            <a:pPr marL="342900" marR="0" lvl="0" indent="-3429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fr-FR" altLang="fr-FR" sz="20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ucléaire</a:t>
            </a:r>
            <a:endParaRPr kumimoji="0" lang="fr-FR" altLang="fr-FR" sz="20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4" name="Image 63">
            <a:extLst>
              <a:ext uri="{FF2B5EF4-FFF2-40B4-BE49-F238E27FC236}">
                <a16:creationId xmlns:a16="http://schemas.microsoft.com/office/drawing/2014/main" id="{F19344C1-19B6-4C26-B8D1-A3C1ACBE16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605" y="2895045"/>
            <a:ext cx="2372899" cy="1482410"/>
          </a:xfrm>
          <a:prstGeom prst="rect">
            <a:avLst/>
          </a:prstGeom>
        </p:spPr>
      </p:pic>
      <p:pic>
        <p:nvPicPr>
          <p:cNvPr id="65" name="Image 64">
            <a:extLst>
              <a:ext uri="{FF2B5EF4-FFF2-40B4-BE49-F238E27FC236}">
                <a16:creationId xmlns:a16="http://schemas.microsoft.com/office/drawing/2014/main" id="{E287516D-44AC-41ED-947E-9CCBE16038C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46" r="19270"/>
          <a:stretch/>
        </p:blipFill>
        <p:spPr>
          <a:xfrm>
            <a:off x="2492871" y="4587187"/>
            <a:ext cx="1677414" cy="1570370"/>
          </a:xfrm>
          <a:prstGeom prst="rect">
            <a:avLst/>
          </a:prstGeom>
        </p:spPr>
      </p:pic>
      <p:pic>
        <p:nvPicPr>
          <p:cNvPr id="66" name="Image 65">
            <a:extLst>
              <a:ext uri="{FF2B5EF4-FFF2-40B4-BE49-F238E27FC236}">
                <a16:creationId xmlns:a16="http://schemas.microsoft.com/office/drawing/2014/main" id="{E73B45D7-E483-43A1-BFC5-174528532A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167" y="3162407"/>
            <a:ext cx="1629151" cy="1629151"/>
          </a:xfrm>
          <a:prstGeom prst="rect">
            <a:avLst/>
          </a:prstGeom>
        </p:spPr>
      </p:pic>
      <p:sp>
        <p:nvSpPr>
          <p:cNvPr id="68" name="ZoneTexte 67">
            <a:extLst>
              <a:ext uri="{FF2B5EF4-FFF2-40B4-BE49-F238E27FC236}">
                <a16:creationId xmlns:a16="http://schemas.microsoft.com/office/drawing/2014/main" id="{1CA9DB4D-7AB4-43B7-8A72-D1144464CE88}"/>
              </a:ext>
            </a:extLst>
          </p:cNvPr>
          <p:cNvSpPr txBox="1"/>
          <p:nvPr/>
        </p:nvSpPr>
        <p:spPr>
          <a:xfrm>
            <a:off x="7890046" y="941898"/>
            <a:ext cx="268500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ids ou Masse ?</a:t>
            </a:r>
          </a:p>
        </p:txBody>
      </p:sp>
      <p:grpSp>
        <p:nvGrpSpPr>
          <p:cNvPr id="11" name="Groupe 10">
            <a:extLst>
              <a:ext uri="{FF2B5EF4-FFF2-40B4-BE49-F238E27FC236}">
                <a16:creationId xmlns:a16="http://schemas.microsoft.com/office/drawing/2014/main" id="{27D5237F-A67F-4540-A4D9-F0EDCA882BFF}"/>
              </a:ext>
            </a:extLst>
          </p:cNvPr>
          <p:cNvGrpSpPr/>
          <p:nvPr/>
        </p:nvGrpSpPr>
        <p:grpSpPr>
          <a:xfrm>
            <a:off x="3623697" y="1166574"/>
            <a:ext cx="4046383" cy="749166"/>
            <a:chOff x="3623697" y="1166574"/>
            <a:chExt cx="4046383" cy="749166"/>
          </a:xfrm>
        </p:grpSpPr>
        <p:cxnSp>
          <p:nvCxnSpPr>
            <p:cNvPr id="67" name="Connecteur droit avec flèche 66">
              <a:extLst>
                <a:ext uri="{FF2B5EF4-FFF2-40B4-BE49-F238E27FC236}">
                  <a16:creationId xmlns:a16="http://schemas.microsoft.com/office/drawing/2014/main" id="{0DECC494-3BD0-4D69-A5EF-E9596A71940E}"/>
                </a:ext>
              </a:extLst>
            </p:cNvPr>
            <p:cNvCxnSpPr>
              <a:cxnSpLocks/>
            </p:cNvCxnSpPr>
            <p:nvPr/>
          </p:nvCxnSpPr>
          <p:spPr>
            <a:xfrm>
              <a:off x="6195462" y="1166574"/>
              <a:ext cx="1474618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Connecteur droit avec flèche 68">
              <a:extLst>
                <a:ext uri="{FF2B5EF4-FFF2-40B4-BE49-F238E27FC236}">
                  <a16:creationId xmlns:a16="http://schemas.microsoft.com/office/drawing/2014/main" id="{0CE16BD9-5B24-43DC-B9AA-9491D9309612}"/>
                </a:ext>
              </a:extLst>
            </p:cNvPr>
            <p:cNvCxnSpPr>
              <a:cxnSpLocks/>
            </p:cNvCxnSpPr>
            <p:nvPr/>
          </p:nvCxnSpPr>
          <p:spPr>
            <a:xfrm>
              <a:off x="3623697" y="1915740"/>
              <a:ext cx="2648900" cy="0"/>
            </a:xfrm>
            <a:prstGeom prst="straightConnector1">
              <a:avLst/>
            </a:prstGeom>
            <a:ln w="762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Connecteur droit avec flèche 69">
              <a:extLst>
                <a:ext uri="{FF2B5EF4-FFF2-40B4-BE49-F238E27FC236}">
                  <a16:creationId xmlns:a16="http://schemas.microsoft.com/office/drawing/2014/main" id="{DEFE55F0-6070-4905-B68C-0D98D3D2B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37172" y="1166574"/>
              <a:ext cx="0" cy="725142"/>
            </a:xfrm>
            <a:prstGeom prst="straightConnector1">
              <a:avLst/>
            </a:prstGeom>
            <a:ln w="762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ZoneTexte 70">
                <a:extLst>
                  <a:ext uri="{FF2B5EF4-FFF2-40B4-BE49-F238E27FC236}">
                    <a16:creationId xmlns:a16="http://schemas.microsoft.com/office/drawing/2014/main" id="{35D14E9A-49F9-476A-BFA6-11441E1A51EE}"/>
                  </a:ext>
                </a:extLst>
              </p:cNvPr>
              <p:cNvSpPr txBox="1"/>
              <p:nvPr/>
            </p:nvSpPr>
            <p:spPr>
              <a:xfrm>
                <a:off x="6653892" y="1485577"/>
                <a:ext cx="5320057" cy="13608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fr-FR" altLang="fr-FR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e poids</a:t>
                </a:r>
                <a:r>
                  <a:rPr kumimoji="0" lang="fr-FR" altLang="fr-FR" sz="200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d’un solide est résultant de la force gravitationnelle.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fr-FR" altLang="fr-FR" sz="200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Il est représenté par un vecteur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e>
                    </m:acc>
                  </m:oMath>
                </a14:m>
                <a:r>
                  <a:rPr kumimoji="0" lang="fr-FR" altLang="fr-FR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qui suit les caractéristiques suivantes :</a:t>
                </a:r>
              </a:p>
            </p:txBody>
          </p:sp>
        </mc:Choice>
        <mc:Fallback>
          <p:sp>
            <p:nvSpPr>
              <p:cNvPr id="71" name="ZoneTexte 70">
                <a:extLst>
                  <a:ext uri="{FF2B5EF4-FFF2-40B4-BE49-F238E27FC236}">
                    <a16:creationId xmlns:a16="http://schemas.microsoft.com/office/drawing/2014/main" id="{35D14E9A-49F9-476A-BFA6-11441E1A51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892" y="1485577"/>
                <a:ext cx="5320057" cy="1360822"/>
              </a:xfrm>
              <a:prstGeom prst="rect">
                <a:avLst/>
              </a:prstGeom>
              <a:blipFill>
                <a:blip r:embed="rId5"/>
                <a:stretch>
                  <a:fillRect l="-1261" t="-2242" b="-7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e 71">
            <a:extLst>
              <a:ext uri="{FF2B5EF4-FFF2-40B4-BE49-F238E27FC236}">
                <a16:creationId xmlns:a16="http://schemas.microsoft.com/office/drawing/2014/main" id="{1F26D350-9676-4895-B054-C92A2C5E9E0E}"/>
              </a:ext>
            </a:extLst>
          </p:cNvPr>
          <p:cNvGrpSpPr/>
          <p:nvPr/>
        </p:nvGrpSpPr>
        <p:grpSpPr>
          <a:xfrm>
            <a:off x="6063919" y="2936907"/>
            <a:ext cx="2273435" cy="1666506"/>
            <a:chOff x="2078179" y="1826006"/>
            <a:chExt cx="2859579" cy="1666506"/>
          </a:xfrm>
        </p:grpSpPr>
        <p:sp>
          <p:nvSpPr>
            <p:cNvPr id="73" name="ZoneTexte 72">
              <a:extLst>
                <a:ext uri="{FF2B5EF4-FFF2-40B4-BE49-F238E27FC236}">
                  <a16:creationId xmlns:a16="http://schemas.microsoft.com/office/drawing/2014/main" id="{10DCAD50-873F-43FE-9008-1D6D673936AE}"/>
                </a:ext>
              </a:extLst>
            </p:cNvPr>
            <p:cNvSpPr txBox="1"/>
            <p:nvPr/>
          </p:nvSpPr>
          <p:spPr>
            <a:xfrm>
              <a:off x="2078180" y="1826006"/>
              <a:ext cx="2859578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oint</a:t>
              </a: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’application</a:t>
              </a:r>
            </a:p>
          </p:txBody>
        </p:sp>
        <p:sp>
          <p:nvSpPr>
            <p:cNvPr id="74" name="ZoneTexte 73">
              <a:extLst>
                <a:ext uri="{FF2B5EF4-FFF2-40B4-BE49-F238E27FC236}">
                  <a16:creationId xmlns:a16="http://schemas.microsoft.com/office/drawing/2014/main" id="{5C29817D-6269-4162-97A8-8A946F8ADCBB}"/>
                </a:ext>
              </a:extLst>
            </p:cNvPr>
            <p:cNvSpPr txBox="1"/>
            <p:nvPr/>
          </p:nvSpPr>
          <p:spPr>
            <a:xfrm>
              <a:off x="2078180" y="2248138"/>
              <a:ext cx="285957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irection</a:t>
              </a:r>
            </a:p>
          </p:txBody>
        </p:sp>
        <p:sp>
          <p:nvSpPr>
            <p:cNvPr id="75" name="ZoneTexte 74">
              <a:extLst>
                <a:ext uri="{FF2B5EF4-FFF2-40B4-BE49-F238E27FC236}">
                  <a16:creationId xmlns:a16="http://schemas.microsoft.com/office/drawing/2014/main" id="{25DE2A00-9DD3-4D22-A8ED-671940EE3F78}"/>
                </a:ext>
              </a:extLst>
            </p:cNvPr>
            <p:cNvSpPr txBox="1"/>
            <p:nvPr/>
          </p:nvSpPr>
          <p:spPr>
            <a:xfrm>
              <a:off x="2078180" y="2670270"/>
              <a:ext cx="285957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ens</a:t>
              </a:r>
            </a:p>
          </p:txBody>
        </p:sp>
        <p:sp>
          <p:nvSpPr>
            <p:cNvPr id="76" name="ZoneTexte 75">
              <a:extLst>
                <a:ext uri="{FF2B5EF4-FFF2-40B4-BE49-F238E27FC236}">
                  <a16:creationId xmlns:a16="http://schemas.microsoft.com/office/drawing/2014/main" id="{655234E5-F75B-43BA-A31D-31D67238AAC7}"/>
                </a:ext>
              </a:extLst>
            </p:cNvPr>
            <p:cNvSpPr txBox="1"/>
            <p:nvPr/>
          </p:nvSpPr>
          <p:spPr>
            <a:xfrm>
              <a:off x="2078179" y="3092402"/>
              <a:ext cx="285957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orme</a:t>
              </a:r>
            </a:p>
          </p:txBody>
        </p:sp>
      </p:grpSp>
      <p:grpSp>
        <p:nvGrpSpPr>
          <p:cNvPr id="77" name="Groupe 76">
            <a:extLst>
              <a:ext uri="{FF2B5EF4-FFF2-40B4-BE49-F238E27FC236}">
                <a16:creationId xmlns:a16="http://schemas.microsoft.com/office/drawing/2014/main" id="{4D767C33-77B6-4626-A1EE-0AA91844706B}"/>
              </a:ext>
            </a:extLst>
          </p:cNvPr>
          <p:cNvGrpSpPr/>
          <p:nvPr/>
        </p:nvGrpSpPr>
        <p:grpSpPr>
          <a:xfrm>
            <a:off x="8407076" y="2944661"/>
            <a:ext cx="3701508" cy="1646013"/>
            <a:chOff x="3449920" y="4797344"/>
            <a:chExt cx="3053622" cy="1646013"/>
          </a:xfrm>
        </p:grpSpPr>
        <p:sp>
          <p:nvSpPr>
            <p:cNvPr id="78" name="ZoneTexte 77">
              <a:extLst>
                <a:ext uri="{FF2B5EF4-FFF2-40B4-BE49-F238E27FC236}">
                  <a16:creationId xmlns:a16="http://schemas.microsoft.com/office/drawing/2014/main" id="{27EE8542-0E74-4643-B2BD-96012AE31FC7}"/>
                </a:ext>
              </a:extLst>
            </p:cNvPr>
            <p:cNvSpPr txBox="1"/>
            <p:nvPr/>
          </p:nvSpPr>
          <p:spPr>
            <a:xfrm>
              <a:off x="3449921" y="4797344"/>
              <a:ext cx="2950879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entre de gravité </a:t>
              </a: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</a:t>
              </a:r>
              <a:r>
                <a: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du solide</a:t>
              </a:r>
            </a:p>
          </p:txBody>
        </p:sp>
        <p:sp>
          <p:nvSpPr>
            <p:cNvPr id="79" name="ZoneTexte 78">
              <a:extLst>
                <a:ext uri="{FF2B5EF4-FFF2-40B4-BE49-F238E27FC236}">
                  <a16:creationId xmlns:a16="http://schemas.microsoft.com/office/drawing/2014/main" id="{C5BB3F9F-7329-400F-AC35-E90B28101D68}"/>
                </a:ext>
              </a:extLst>
            </p:cNvPr>
            <p:cNvSpPr txBox="1"/>
            <p:nvPr/>
          </p:nvSpPr>
          <p:spPr>
            <a:xfrm>
              <a:off x="3449921" y="5211722"/>
              <a:ext cx="3053621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roite verticale </a:t>
              </a:r>
              <a:r>
                <a: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assant par G</a:t>
              </a:r>
            </a:p>
          </p:txBody>
        </p:sp>
        <p:sp>
          <p:nvSpPr>
            <p:cNvPr id="80" name="ZoneTexte 79">
              <a:extLst>
                <a:ext uri="{FF2B5EF4-FFF2-40B4-BE49-F238E27FC236}">
                  <a16:creationId xmlns:a16="http://schemas.microsoft.com/office/drawing/2014/main" id="{B014B0E5-0EBC-4689-8997-0BFA29C39CD9}"/>
                </a:ext>
              </a:extLst>
            </p:cNvPr>
            <p:cNvSpPr txBox="1"/>
            <p:nvPr/>
          </p:nvSpPr>
          <p:spPr>
            <a:xfrm>
              <a:off x="3449921" y="5634465"/>
              <a:ext cx="199031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ers le bas</a:t>
              </a:r>
            </a:p>
          </p:txBody>
        </p:sp>
        <p:sp>
          <p:nvSpPr>
            <p:cNvPr id="81" name="ZoneTexte 80">
              <a:extLst>
                <a:ext uri="{FF2B5EF4-FFF2-40B4-BE49-F238E27FC236}">
                  <a16:creationId xmlns:a16="http://schemas.microsoft.com/office/drawing/2014/main" id="{DB3B46AC-6008-49A9-B69D-05C800584F3C}"/>
                </a:ext>
              </a:extLst>
            </p:cNvPr>
            <p:cNvSpPr txBox="1"/>
            <p:nvPr/>
          </p:nvSpPr>
          <p:spPr>
            <a:xfrm>
              <a:off x="3449920" y="6043247"/>
              <a:ext cx="1378933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altLang="fr-FR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 = m x g</a:t>
              </a:r>
            </a:p>
          </p:txBody>
        </p:sp>
      </p:grpSp>
      <p:grpSp>
        <p:nvGrpSpPr>
          <p:cNvPr id="82" name="Groupe 81">
            <a:extLst>
              <a:ext uri="{FF2B5EF4-FFF2-40B4-BE49-F238E27FC236}">
                <a16:creationId xmlns:a16="http://schemas.microsoft.com/office/drawing/2014/main" id="{F1138574-EB3F-403C-8E8D-5EB3C7D261B6}"/>
              </a:ext>
            </a:extLst>
          </p:cNvPr>
          <p:cNvGrpSpPr/>
          <p:nvPr/>
        </p:nvGrpSpPr>
        <p:grpSpPr>
          <a:xfrm>
            <a:off x="6083484" y="4810563"/>
            <a:ext cx="6118141" cy="1208837"/>
            <a:chOff x="7431076" y="5173409"/>
            <a:chExt cx="5400501" cy="1208837"/>
          </a:xfrm>
        </p:grpSpPr>
        <p:sp>
          <p:nvSpPr>
            <p:cNvPr id="83" name="ZoneTexte 82">
              <a:extLst>
                <a:ext uri="{FF2B5EF4-FFF2-40B4-BE49-F238E27FC236}">
                  <a16:creationId xmlns:a16="http://schemas.microsoft.com/office/drawing/2014/main" id="{AE13EF75-761B-44C6-BB68-A8FD466AC915}"/>
                </a:ext>
              </a:extLst>
            </p:cNvPr>
            <p:cNvSpPr txBox="1"/>
            <p:nvPr/>
          </p:nvSpPr>
          <p:spPr>
            <a:xfrm>
              <a:off x="7431076" y="5173409"/>
              <a:ext cx="46381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fr-FR" altLang="fr-FR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 : poids en Newton</a:t>
              </a:r>
            </a:p>
          </p:txBody>
        </p:sp>
        <p:sp>
          <p:nvSpPr>
            <p:cNvPr id="84" name="ZoneTexte 83">
              <a:extLst>
                <a:ext uri="{FF2B5EF4-FFF2-40B4-BE49-F238E27FC236}">
                  <a16:creationId xmlns:a16="http://schemas.microsoft.com/office/drawing/2014/main" id="{6B3A2A18-E9A0-44D7-A3C2-C6846AECFF71}"/>
                </a:ext>
              </a:extLst>
            </p:cNvPr>
            <p:cNvSpPr txBox="1"/>
            <p:nvPr/>
          </p:nvSpPr>
          <p:spPr>
            <a:xfrm>
              <a:off x="7431076" y="5598496"/>
              <a:ext cx="46381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fr-FR" altLang="fr-FR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 : masse du solide en kg</a:t>
              </a:r>
            </a:p>
          </p:txBody>
        </p:sp>
        <p:sp>
          <p:nvSpPr>
            <p:cNvPr id="85" name="ZoneTexte 84">
              <a:extLst>
                <a:ext uri="{FF2B5EF4-FFF2-40B4-BE49-F238E27FC236}">
                  <a16:creationId xmlns:a16="http://schemas.microsoft.com/office/drawing/2014/main" id="{C99642B5-45DF-47C9-8A3C-F32BF865D2DA}"/>
                </a:ext>
              </a:extLst>
            </p:cNvPr>
            <p:cNvSpPr txBox="1"/>
            <p:nvPr/>
          </p:nvSpPr>
          <p:spPr>
            <a:xfrm>
              <a:off x="7431076" y="6012914"/>
              <a:ext cx="540050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fr-FR" altLang="fr-FR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 : accélération de la pesanteur (sur Terre, g = 9,81 m / s²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90722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5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16200000">
            <a:off x="-2586600" y="2586599"/>
            <a:ext cx="6253200" cy="1080000"/>
          </a:xfrm>
        </p:spPr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Définition - Moment</a:t>
            </a:r>
          </a:p>
        </p:txBody>
      </p:sp>
      <p:sp>
        <p:nvSpPr>
          <p:cNvPr id="13" name="Espace réservé du pied de page 3">
            <a:extLst>
              <a:ext uri="{FF2B5EF4-FFF2-40B4-BE49-F238E27FC236}">
                <a16:creationId xmlns:a16="http://schemas.microsoft.com/office/drawing/2014/main" id="{E15D8B30-731F-479C-AB61-154752CF0001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4A911888-B025-4420-A06B-323FF59A9A2D}"/>
              </a:ext>
            </a:extLst>
          </p:cNvPr>
          <p:cNvGrpSpPr/>
          <p:nvPr/>
        </p:nvGrpSpPr>
        <p:grpSpPr>
          <a:xfrm>
            <a:off x="1219857" y="3861829"/>
            <a:ext cx="5131375" cy="2153229"/>
            <a:chOff x="3500447" y="3947548"/>
            <a:chExt cx="5131375" cy="2153229"/>
          </a:xfrm>
        </p:grpSpPr>
        <p:sp>
          <p:nvSpPr>
            <p:cNvPr id="15" name="ZoneTexte 14">
              <a:extLst>
                <a:ext uri="{FF2B5EF4-FFF2-40B4-BE49-F238E27FC236}">
                  <a16:creationId xmlns:a16="http://schemas.microsoft.com/office/drawing/2014/main" id="{73709902-545D-41C5-9F57-0F8E187C740D}"/>
                </a:ext>
              </a:extLst>
            </p:cNvPr>
            <p:cNvSpPr txBox="1"/>
            <p:nvPr/>
          </p:nvSpPr>
          <p:spPr>
            <a:xfrm>
              <a:off x="3500447" y="4657138"/>
              <a:ext cx="39065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b="1">
                  <a:solidFill>
                    <a:srgbClr val="00B050"/>
                  </a:solidFill>
                </a:rPr>
                <a:t>Moment de F</a:t>
              </a:r>
              <a:r>
                <a:rPr lang="fr-FR" sz="2800" b="1" baseline="-20000">
                  <a:solidFill>
                    <a:srgbClr val="00B050"/>
                  </a:solidFill>
                </a:rPr>
                <a:t>/A </a:t>
              </a:r>
              <a:r>
                <a:rPr lang="fr-FR" sz="2800" b="1">
                  <a:solidFill>
                    <a:srgbClr val="00B050"/>
                  </a:solidFill>
                </a:rPr>
                <a:t>= </a:t>
              </a:r>
              <a:r>
                <a:rPr lang="fr-FR" sz="2800" b="1">
                  <a:solidFill>
                    <a:srgbClr val="0070C0"/>
                  </a:solidFill>
                </a:rPr>
                <a:t>-</a:t>
              </a:r>
              <a:r>
                <a:rPr lang="fr-FR" sz="2800" b="1">
                  <a:solidFill>
                    <a:srgbClr val="00B050"/>
                  </a:solidFill>
                </a:rPr>
                <a:t> </a:t>
              </a:r>
              <a:r>
                <a:rPr lang="fr-FR" sz="2800" b="1"/>
                <a:t>F</a:t>
              </a:r>
              <a:r>
                <a:rPr lang="fr-FR" sz="2800" b="1">
                  <a:solidFill>
                    <a:srgbClr val="00B050"/>
                  </a:solidFill>
                </a:rPr>
                <a:t> </a:t>
              </a:r>
              <a:r>
                <a:rPr lang="fr-FR" sz="2800" b="1"/>
                <a:t>.</a:t>
              </a:r>
              <a:r>
                <a:rPr lang="fr-FR" sz="2800" b="1">
                  <a:solidFill>
                    <a:srgbClr val="00B050"/>
                  </a:solidFill>
                </a:rPr>
                <a:t> </a:t>
              </a:r>
              <a:r>
                <a:rPr lang="fr-FR" sz="2800" b="1">
                  <a:solidFill>
                    <a:srgbClr val="FF0000"/>
                  </a:solidFill>
                </a:rPr>
                <a:t>AH</a:t>
              </a:r>
            </a:p>
          </p:txBody>
        </p:sp>
        <p:sp>
          <p:nvSpPr>
            <p:cNvPr id="16" name="Rectangle 23">
              <a:extLst>
                <a:ext uri="{FF2B5EF4-FFF2-40B4-BE49-F238E27FC236}">
                  <a16:creationId xmlns:a16="http://schemas.microsoft.com/office/drawing/2014/main" id="{28F81C8F-0942-4972-8593-C7E0B1714FCD}"/>
                </a:ext>
              </a:extLst>
            </p:cNvPr>
            <p:cNvSpPr/>
            <p:nvPr/>
          </p:nvSpPr>
          <p:spPr>
            <a:xfrm>
              <a:off x="5940322" y="5432731"/>
              <a:ext cx="1391619" cy="668046"/>
            </a:xfrm>
            <a:prstGeom prst="wedgeRectCallout">
              <a:avLst>
                <a:gd name="adj1" fmla="val -29785"/>
                <a:gd name="adj2" fmla="val -93315"/>
              </a:avLst>
            </a:prstGeom>
            <a:ln>
              <a:solidFill>
                <a:srgbClr val="0070C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FR" sz="1400">
                  <a:solidFill>
                    <a:srgbClr val="0070C0"/>
                  </a:solidFill>
                </a:rPr>
                <a:t>Signe - car sens inverse trigo</a:t>
              </a:r>
            </a:p>
          </p:txBody>
        </p:sp>
        <p:sp>
          <p:nvSpPr>
            <p:cNvPr id="17" name="Rectangle 24">
              <a:extLst>
                <a:ext uri="{FF2B5EF4-FFF2-40B4-BE49-F238E27FC236}">
                  <a16:creationId xmlns:a16="http://schemas.microsoft.com/office/drawing/2014/main" id="{17E3BA59-C3BE-459D-88EC-05FF470AFE8A}"/>
                </a:ext>
              </a:extLst>
            </p:cNvPr>
            <p:cNvSpPr/>
            <p:nvPr/>
          </p:nvSpPr>
          <p:spPr>
            <a:xfrm>
              <a:off x="6909311" y="3947548"/>
              <a:ext cx="1722511" cy="376402"/>
            </a:xfrm>
            <a:prstGeom prst="wedgeRectCallout">
              <a:avLst>
                <a:gd name="adj1" fmla="val -37137"/>
                <a:gd name="adj2" fmla="val 151817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FR" sz="1400">
                  <a:solidFill>
                    <a:srgbClr val="FF0000"/>
                  </a:solidFill>
                </a:rPr>
                <a:t>Longueur</a:t>
              </a:r>
            </a:p>
          </p:txBody>
        </p:sp>
        <p:sp>
          <p:nvSpPr>
            <p:cNvPr id="18" name="Rectangle 25">
              <a:extLst>
                <a:ext uri="{FF2B5EF4-FFF2-40B4-BE49-F238E27FC236}">
                  <a16:creationId xmlns:a16="http://schemas.microsoft.com/office/drawing/2014/main" id="{5F7802C7-311C-4701-BF73-27FFD669178D}"/>
                </a:ext>
              </a:extLst>
            </p:cNvPr>
            <p:cNvSpPr/>
            <p:nvPr/>
          </p:nvSpPr>
          <p:spPr>
            <a:xfrm>
              <a:off x="5036266" y="3949987"/>
              <a:ext cx="1608025" cy="341437"/>
            </a:xfrm>
            <a:prstGeom prst="wedgeRectCallout">
              <a:avLst>
                <a:gd name="adj1" fmla="val 36340"/>
                <a:gd name="adj2" fmla="val 176526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FR" sz="1400"/>
                <a:t>Valeur de la  Force</a:t>
              </a:r>
            </a:p>
          </p:txBody>
        </p:sp>
        <p:sp>
          <p:nvSpPr>
            <p:cNvPr id="20" name="Accolade ouvrante 19">
              <a:extLst>
                <a:ext uri="{FF2B5EF4-FFF2-40B4-BE49-F238E27FC236}">
                  <a16:creationId xmlns:a16="http://schemas.microsoft.com/office/drawing/2014/main" id="{03F00A87-2E7D-490A-A59A-5A847E9B7D54}"/>
                </a:ext>
              </a:extLst>
            </p:cNvPr>
            <p:cNvSpPr/>
            <p:nvPr/>
          </p:nvSpPr>
          <p:spPr>
            <a:xfrm rot="16200000">
              <a:off x="4584969" y="4229893"/>
              <a:ext cx="228898" cy="2161781"/>
            </a:xfrm>
            <a:prstGeom prst="leftBrace">
              <a:avLst>
                <a:gd name="adj1" fmla="val 147601"/>
                <a:gd name="adj2" fmla="val 50390"/>
              </a:avLst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2" name="ZoneTexte 21">
              <a:extLst>
                <a:ext uri="{FF2B5EF4-FFF2-40B4-BE49-F238E27FC236}">
                  <a16:creationId xmlns:a16="http://schemas.microsoft.com/office/drawing/2014/main" id="{C2DC5F54-15C3-41F7-BDF2-0CB1E82A9652}"/>
                </a:ext>
              </a:extLst>
            </p:cNvPr>
            <p:cNvSpPr txBox="1"/>
            <p:nvPr/>
          </p:nvSpPr>
          <p:spPr>
            <a:xfrm>
              <a:off x="3798737" y="5494851"/>
              <a:ext cx="18370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>
                  <a:solidFill>
                    <a:srgbClr val="00B050"/>
                  </a:solidFill>
                </a:rPr>
                <a:t>Valeur algébrique</a:t>
              </a:r>
            </a:p>
          </p:txBody>
        </p:sp>
      </p:grpSp>
      <p:sp>
        <p:nvSpPr>
          <p:cNvPr id="27" name="ZoneTexte 26">
            <a:extLst>
              <a:ext uri="{FF2B5EF4-FFF2-40B4-BE49-F238E27FC236}">
                <a16:creationId xmlns:a16="http://schemas.microsoft.com/office/drawing/2014/main" id="{7EBDB273-93D4-4DF8-AB1D-32CE189835AE}"/>
              </a:ext>
            </a:extLst>
          </p:cNvPr>
          <p:cNvSpPr txBox="1"/>
          <p:nvPr/>
        </p:nvSpPr>
        <p:spPr>
          <a:xfrm>
            <a:off x="6996956" y="4386753"/>
            <a:ext cx="22350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>
                <a:solidFill>
                  <a:srgbClr val="0070C0"/>
                </a:solidFill>
              </a:rPr>
              <a:t>Sens Inverse Trigo</a:t>
            </a:r>
          </a:p>
          <a:p>
            <a:r>
              <a:rPr lang="fr-FR" sz="2000">
                <a:solidFill>
                  <a:srgbClr val="0070C0"/>
                </a:solidFill>
                <a:sym typeface="Wingdings" panose="05000000000000000000" pitchFamily="2" charset="2"/>
              </a:rPr>
              <a:t> Moment Négatif</a:t>
            </a:r>
            <a:endParaRPr lang="fr-FR" sz="2000">
              <a:solidFill>
                <a:srgbClr val="0070C0"/>
              </a:solidFill>
            </a:endParaRPr>
          </a:p>
        </p:txBody>
      </p:sp>
      <p:sp>
        <p:nvSpPr>
          <p:cNvPr id="28" name="ZoneTexte 27">
            <a:extLst>
              <a:ext uri="{FF2B5EF4-FFF2-40B4-BE49-F238E27FC236}">
                <a16:creationId xmlns:a16="http://schemas.microsoft.com/office/drawing/2014/main" id="{CC3FD2BD-5AFA-454C-AD9D-472F5CA6E925}"/>
              </a:ext>
            </a:extLst>
          </p:cNvPr>
          <p:cNvSpPr txBox="1"/>
          <p:nvPr/>
        </p:nvSpPr>
        <p:spPr>
          <a:xfrm>
            <a:off x="1029063" y="476497"/>
            <a:ext cx="10858499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Le moment d’une force mesure l’effet à causer une rotation aux solides sur lesquels elle agi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ZoneTexte 29">
                <a:extLst>
                  <a:ext uri="{FF2B5EF4-FFF2-40B4-BE49-F238E27FC236}">
                    <a16:creationId xmlns:a16="http://schemas.microsoft.com/office/drawing/2014/main" id="{E67A57B7-87C9-4D46-8FF6-6CFA8BD7C930}"/>
                  </a:ext>
                </a:extLst>
              </p:cNvPr>
              <p:cNvSpPr txBox="1"/>
              <p:nvPr/>
            </p:nvSpPr>
            <p:spPr>
              <a:xfrm>
                <a:off x="1211580" y="777922"/>
                <a:ext cx="6667500" cy="11181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Moment d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1" i="0" dirty="0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</m:acc>
                  </m:oMath>
                </a14:m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par rapport au point B 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b="1" i="0">
                                <a:latin typeface="Cambria Math" panose="02040503050406030204" pitchFamily="18" charset="0"/>
                              </a:rPr>
                              <m:t>𝐌</m:t>
                            </m:r>
                          </m:e>
                          <m:sub>
                            <m:r>
                              <a:rPr lang="fr-FR" sz="2000" b="1" i="0"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fr-FR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fr-FR" sz="2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2000" b="1" i="0">
                                <a:latin typeface="Cambria Math" panose="02040503050406030204" pitchFamily="18" charset="0"/>
                              </a:rPr>
                              <m:t>𝐅</m:t>
                            </m:r>
                          </m:e>
                        </m:acc>
                      </m:e>
                    </m:d>
                    <m:r>
                      <a:rPr lang="fr-FR" sz="2000" b="1" i="0">
                        <a:latin typeface="Cambria Math" panose="02040503050406030204" pitchFamily="18" charset="0"/>
                      </a:rPr>
                      <m:t>= </m:t>
                    </m:r>
                    <m:acc>
                      <m:accPr>
                        <m:chr m:val="⃗"/>
                        <m:ctrlPr>
                          <a:rPr lang="fr-FR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000" b="1" i="0">
                            <a:latin typeface="Cambria Math" panose="02040503050406030204" pitchFamily="18" charset="0"/>
                          </a:rPr>
                          <m:t>𝐁𝐀</m:t>
                        </m:r>
                      </m:e>
                    </m:acc>
                    <m:r>
                      <a:rPr lang="fr-FR" sz="2000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 </m:t>
                    </m:r>
                    <m:acc>
                      <m:accPr>
                        <m:chr m:val="⃗"/>
                        <m:ctrlPr>
                          <a:rPr lang="fr-F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0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𝐅</m:t>
                        </m:r>
                      </m:e>
                    </m:acc>
                  </m:oMath>
                </a14:m>
                <a:endParaRPr lang="fr-FR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Intensité en </a:t>
                </a:r>
                <a:r>
                  <a:rPr lang="fr-FR" sz="2000" b="1">
                    <a:latin typeface="Arial" panose="020B0604020202020204" pitchFamily="34" charset="0"/>
                    <a:cs typeface="Arial" panose="020B0604020202020204" pitchFamily="34" charset="0"/>
                  </a:rPr>
                  <a:t>Newton mètre 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fr-FR" sz="2000" b="1">
                    <a:latin typeface="Arial" panose="020B0604020202020204" pitchFamily="34" charset="0"/>
                    <a:cs typeface="Arial" panose="020B0604020202020204" pitchFamily="34" charset="0"/>
                  </a:rPr>
                  <a:t>N.m</a:t>
                </a:r>
                <a:r>
                  <a:rPr 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fr-FR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" name="ZoneTexte 29">
                <a:extLst>
                  <a:ext uri="{FF2B5EF4-FFF2-40B4-BE49-F238E27FC236}">
                    <a16:creationId xmlns:a16="http://schemas.microsoft.com/office/drawing/2014/main" id="{E67A57B7-87C9-4D46-8FF6-6CFA8BD7C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80" y="777922"/>
                <a:ext cx="6667500" cy="1118127"/>
              </a:xfrm>
              <a:prstGeom prst="rect">
                <a:avLst/>
              </a:prstGeom>
              <a:blipFill>
                <a:blip r:embed="rId2"/>
                <a:stretch>
                  <a:fillRect l="-1005" b="-9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ZoneTexte 30">
            <a:extLst>
              <a:ext uri="{FF2B5EF4-FFF2-40B4-BE49-F238E27FC236}">
                <a16:creationId xmlns:a16="http://schemas.microsoft.com/office/drawing/2014/main" id="{707D7CAC-6D79-493D-BF1B-3C3D5E532B16}"/>
              </a:ext>
            </a:extLst>
          </p:cNvPr>
          <p:cNvSpPr txBox="1"/>
          <p:nvPr/>
        </p:nvSpPr>
        <p:spPr>
          <a:xfrm>
            <a:off x="6996955" y="4388733"/>
            <a:ext cx="2128018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000">
                <a:solidFill>
                  <a:srgbClr val="0070C0"/>
                </a:solidFill>
              </a:rPr>
              <a:t>Sens Trigo</a:t>
            </a:r>
          </a:p>
          <a:p>
            <a:r>
              <a:rPr lang="fr-FR" sz="2000">
                <a:solidFill>
                  <a:srgbClr val="0070C0"/>
                </a:solidFill>
                <a:sym typeface="Wingdings" panose="05000000000000000000" pitchFamily="2" charset="2"/>
              </a:rPr>
              <a:t> Moment Positif</a:t>
            </a:r>
            <a:endParaRPr lang="fr-FR" sz="2000">
              <a:solidFill>
                <a:srgbClr val="0070C0"/>
              </a:solidFill>
            </a:endParaRPr>
          </a:p>
        </p:txBody>
      </p:sp>
      <p:grpSp>
        <p:nvGrpSpPr>
          <p:cNvPr id="32" name="Groupe 31">
            <a:extLst>
              <a:ext uri="{FF2B5EF4-FFF2-40B4-BE49-F238E27FC236}">
                <a16:creationId xmlns:a16="http://schemas.microsoft.com/office/drawing/2014/main" id="{3B8303D4-BBC5-449A-AE01-608CB1D4D47B}"/>
              </a:ext>
            </a:extLst>
          </p:cNvPr>
          <p:cNvGrpSpPr/>
          <p:nvPr/>
        </p:nvGrpSpPr>
        <p:grpSpPr>
          <a:xfrm>
            <a:off x="1672468" y="2514357"/>
            <a:ext cx="1394798" cy="1471294"/>
            <a:chOff x="761155" y="4677637"/>
            <a:chExt cx="1394798" cy="1471294"/>
          </a:xfrm>
        </p:grpSpPr>
        <p:cxnSp>
          <p:nvCxnSpPr>
            <p:cNvPr id="33" name="Connecteur droit avec flèche 32">
              <a:extLst>
                <a:ext uri="{FF2B5EF4-FFF2-40B4-BE49-F238E27FC236}">
                  <a16:creationId xmlns:a16="http://schemas.microsoft.com/office/drawing/2014/main" id="{995678CE-A385-4A82-8606-F376E06FE3ED}"/>
                </a:ext>
              </a:extLst>
            </p:cNvPr>
            <p:cNvCxnSpPr/>
            <p:nvPr/>
          </p:nvCxnSpPr>
          <p:spPr>
            <a:xfrm>
              <a:off x="1410056" y="5505617"/>
              <a:ext cx="666572" cy="0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cteur droit avec flèche 33">
              <a:extLst>
                <a:ext uri="{FF2B5EF4-FFF2-40B4-BE49-F238E27FC236}">
                  <a16:creationId xmlns:a16="http://schemas.microsoft.com/office/drawing/2014/main" id="{3D55C023-DD79-482A-90AB-1F9680873B0F}"/>
                </a:ext>
              </a:extLst>
            </p:cNvPr>
            <p:cNvCxnSpPr/>
            <p:nvPr/>
          </p:nvCxnSpPr>
          <p:spPr>
            <a:xfrm flipV="1">
              <a:off x="1404469" y="4819828"/>
              <a:ext cx="0" cy="685789"/>
            </a:xfrm>
            <a:prstGeom prst="straightConnector1">
              <a:avLst/>
            </a:prstGeom>
            <a:ln>
              <a:solidFill>
                <a:srgbClr val="0070C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Arc 34">
              <a:extLst>
                <a:ext uri="{FF2B5EF4-FFF2-40B4-BE49-F238E27FC236}">
                  <a16:creationId xmlns:a16="http://schemas.microsoft.com/office/drawing/2014/main" id="{5FE94B27-407B-4B17-BFA5-8FA190DA14EF}"/>
                </a:ext>
              </a:extLst>
            </p:cNvPr>
            <p:cNvSpPr/>
            <p:nvPr/>
          </p:nvSpPr>
          <p:spPr>
            <a:xfrm>
              <a:off x="761155" y="4862303"/>
              <a:ext cx="1286628" cy="1286628"/>
            </a:xfrm>
            <a:prstGeom prst="arc">
              <a:avLst>
                <a:gd name="adj1" fmla="val 17628400"/>
                <a:gd name="adj2" fmla="val 20137275"/>
              </a:avLst>
            </a:prstGeom>
            <a:ln>
              <a:solidFill>
                <a:srgbClr val="0070C0"/>
              </a:solidFill>
              <a:head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ZoneTexte 35">
              <a:extLst>
                <a:ext uri="{FF2B5EF4-FFF2-40B4-BE49-F238E27FC236}">
                  <a16:creationId xmlns:a16="http://schemas.microsoft.com/office/drawing/2014/main" id="{083D10CE-8005-493C-9476-553551C7B889}"/>
                </a:ext>
              </a:extLst>
            </p:cNvPr>
            <p:cNvSpPr txBox="1"/>
            <p:nvPr/>
          </p:nvSpPr>
          <p:spPr>
            <a:xfrm>
              <a:off x="1142261" y="4677637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>
                  <a:solidFill>
                    <a:srgbClr val="0070C0"/>
                  </a:solidFill>
                </a:rPr>
                <a:t>y</a:t>
              </a:r>
            </a:p>
          </p:txBody>
        </p:sp>
        <p:sp>
          <p:nvSpPr>
            <p:cNvPr id="37" name="ZoneTexte 36">
              <a:extLst>
                <a:ext uri="{FF2B5EF4-FFF2-40B4-BE49-F238E27FC236}">
                  <a16:creationId xmlns:a16="http://schemas.microsoft.com/office/drawing/2014/main" id="{E46D4456-06ED-4DD9-9DDA-7503D862390F}"/>
                </a:ext>
              </a:extLst>
            </p:cNvPr>
            <p:cNvSpPr txBox="1"/>
            <p:nvPr/>
          </p:nvSpPr>
          <p:spPr>
            <a:xfrm>
              <a:off x="1867091" y="5437555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>
                  <a:solidFill>
                    <a:srgbClr val="0070C0"/>
                  </a:solidFill>
                </a:rPr>
                <a:t>x</a:t>
              </a:r>
            </a:p>
          </p:txBody>
        </p:sp>
        <p:sp>
          <p:nvSpPr>
            <p:cNvPr id="38" name="ZoneTexte 37">
              <a:extLst>
                <a:ext uri="{FF2B5EF4-FFF2-40B4-BE49-F238E27FC236}">
                  <a16:creationId xmlns:a16="http://schemas.microsoft.com/office/drawing/2014/main" id="{9F9AF66A-8B8B-40DD-9ADC-A224ECED1F4F}"/>
                </a:ext>
              </a:extLst>
            </p:cNvPr>
            <p:cNvSpPr txBox="1"/>
            <p:nvPr/>
          </p:nvSpPr>
          <p:spPr>
            <a:xfrm>
              <a:off x="1803713" y="4819828"/>
              <a:ext cx="30008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>
                  <a:solidFill>
                    <a:srgbClr val="0070C0"/>
                  </a:solidFill>
                </a:rPr>
                <a:t>+</a:t>
              </a:r>
            </a:p>
          </p:txBody>
        </p:sp>
      </p:grpSp>
      <p:grpSp>
        <p:nvGrpSpPr>
          <p:cNvPr id="39" name="Groupe 38">
            <a:extLst>
              <a:ext uri="{FF2B5EF4-FFF2-40B4-BE49-F238E27FC236}">
                <a16:creationId xmlns:a16="http://schemas.microsoft.com/office/drawing/2014/main" id="{51207AA4-EAEB-4347-94BF-EA24DC0EFCA4}"/>
              </a:ext>
            </a:extLst>
          </p:cNvPr>
          <p:cNvGrpSpPr/>
          <p:nvPr/>
        </p:nvGrpSpPr>
        <p:grpSpPr>
          <a:xfrm>
            <a:off x="1219858" y="3640976"/>
            <a:ext cx="5439261" cy="2453268"/>
            <a:chOff x="1219858" y="3650501"/>
            <a:chExt cx="5439261" cy="2453268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00C08195-CDDB-4682-BA70-4A49D6EC674B}"/>
                </a:ext>
              </a:extLst>
            </p:cNvPr>
            <p:cNvSpPr/>
            <p:nvPr/>
          </p:nvSpPr>
          <p:spPr>
            <a:xfrm>
              <a:off x="1337937" y="3650501"/>
              <a:ext cx="5120376" cy="24532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41" name="Groupe 40">
              <a:extLst>
                <a:ext uri="{FF2B5EF4-FFF2-40B4-BE49-F238E27FC236}">
                  <a16:creationId xmlns:a16="http://schemas.microsoft.com/office/drawing/2014/main" id="{699B471C-58F7-41A2-AA1C-0F7E1C295EE3}"/>
                </a:ext>
              </a:extLst>
            </p:cNvPr>
            <p:cNvGrpSpPr/>
            <p:nvPr/>
          </p:nvGrpSpPr>
          <p:grpSpPr>
            <a:xfrm>
              <a:off x="1219858" y="3861829"/>
              <a:ext cx="5439261" cy="2153229"/>
              <a:chOff x="1219858" y="3861829"/>
              <a:chExt cx="5439261" cy="2153229"/>
            </a:xfrm>
            <a:solidFill>
              <a:schemeClr val="bg1"/>
            </a:solidFill>
          </p:grpSpPr>
          <p:sp>
            <p:nvSpPr>
              <p:cNvPr id="42" name="ZoneTexte 41">
                <a:extLst>
                  <a:ext uri="{FF2B5EF4-FFF2-40B4-BE49-F238E27FC236}">
                    <a16:creationId xmlns:a16="http://schemas.microsoft.com/office/drawing/2014/main" id="{E77A8F31-C4BA-49EE-9F7C-EF9FB821B8AB}"/>
                  </a:ext>
                </a:extLst>
              </p:cNvPr>
              <p:cNvSpPr txBox="1"/>
              <p:nvPr/>
            </p:nvSpPr>
            <p:spPr>
              <a:xfrm>
                <a:off x="1219858" y="4571419"/>
                <a:ext cx="3906519" cy="52322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fr-FR" sz="2800" b="1">
                    <a:solidFill>
                      <a:srgbClr val="00B050"/>
                    </a:solidFill>
                  </a:rPr>
                  <a:t>Moment de F</a:t>
                </a:r>
                <a:r>
                  <a:rPr lang="fr-FR" sz="2800" b="1" baseline="-20000">
                    <a:solidFill>
                      <a:srgbClr val="00B050"/>
                    </a:solidFill>
                  </a:rPr>
                  <a:t>/A </a:t>
                </a:r>
                <a:r>
                  <a:rPr lang="fr-FR" sz="2800" b="1">
                    <a:solidFill>
                      <a:srgbClr val="00B050"/>
                    </a:solidFill>
                  </a:rPr>
                  <a:t>= </a:t>
                </a:r>
                <a:r>
                  <a:rPr lang="fr-FR" sz="2800" b="1">
                    <a:solidFill>
                      <a:srgbClr val="0070C0"/>
                    </a:solidFill>
                  </a:rPr>
                  <a:t>+</a:t>
                </a:r>
                <a:r>
                  <a:rPr lang="fr-FR" sz="2800" b="1">
                    <a:solidFill>
                      <a:srgbClr val="00B050"/>
                    </a:solidFill>
                  </a:rPr>
                  <a:t> </a:t>
                </a:r>
                <a:r>
                  <a:rPr lang="fr-FR" sz="2800" b="1"/>
                  <a:t>F</a:t>
                </a:r>
                <a:r>
                  <a:rPr lang="fr-FR" sz="2800" b="1">
                    <a:solidFill>
                      <a:srgbClr val="00B050"/>
                    </a:solidFill>
                  </a:rPr>
                  <a:t> </a:t>
                </a:r>
                <a:r>
                  <a:rPr lang="fr-FR" sz="2800" b="1"/>
                  <a:t>.</a:t>
                </a:r>
                <a:r>
                  <a:rPr lang="fr-FR" sz="2800" b="1">
                    <a:solidFill>
                      <a:srgbClr val="00B050"/>
                    </a:solidFill>
                  </a:rPr>
                  <a:t> </a:t>
                </a:r>
                <a:r>
                  <a:rPr lang="fr-FR" sz="2800" b="1">
                    <a:solidFill>
                      <a:srgbClr val="FF0000"/>
                    </a:solidFill>
                  </a:rPr>
                  <a:t>AH</a:t>
                </a:r>
              </a:p>
            </p:txBody>
          </p:sp>
          <p:sp>
            <p:nvSpPr>
              <p:cNvPr id="43" name="Rectangle 23">
                <a:extLst>
                  <a:ext uri="{FF2B5EF4-FFF2-40B4-BE49-F238E27FC236}">
                    <a16:creationId xmlns:a16="http://schemas.microsoft.com/office/drawing/2014/main" id="{38A4198D-9E03-41AD-A1E1-0C454A714702}"/>
                  </a:ext>
                </a:extLst>
              </p:cNvPr>
              <p:cNvSpPr/>
              <p:nvPr/>
            </p:nvSpPr>
            <p:spPr>
              <a:xfrm>
                <a:off x="3659734" y="5347012"/>
                <a:ext cx="1266738" cy="668046"/>
              </a:xfrm>
              <a:prstGeom prst="wedgeRectCallout">
                <a:avLst>
                  <a:gd name="adj1" fmla="val -28042"/>
                  <a:gd name="adj2" fmla="val -96410"/>
                </a:avLst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fr-FR" sz="1400">
                    <a:solidFill>
                      <a:srgbClr val="0070C0"/>
                    </a:solidFill>
                  </a:rPr>
                  <a:t>Signe + car sens trigo</a:t>
                </a: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4" name="Rectangle 24">
                    <a:extLst>
                      <a:ext uri="{FF2B5EF4-FFF2-40B4-BE49-F238E27FC236}">
                        <a16:creationId xmlns:a16="http://schemas.microsoft.com/office/drawing/2014/main" id="{386D15F0-DC12-4411-B2CD-3F87A6155EA5}"/>
                      </a:ext>
                    </a:extLst>
                  </p:cNvPr>
                  <p:cNvSpPr/>
                  <p:nvPr/>
                </p:nvSpPr>
                <p:spPr>
                  <a:xfrm>
                    <a:off x="4628722" y="3861829"/>
                    <a:ext cx="2030397" cy="376402"/>
                  </a:xfrm>
                  <a:prstGeom prst="wedgeRectCallout">
                    <a:avLst>
                      <a:gd name="adj1" fmla="val -37137"/>
                      <a:gd name="adj2" fmla="val 151817"/>
                    </a:avLst>
                  </a:prstGeom>
                  <a:grp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fr-FR" sz="1400">
                        <a:solidFill>
                          <a:srgbClr val="FF0000"/>
                        </a:solidFill>
                      </a:rPr>
                      <a:t>Distance orthogonale à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fr-FR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FR" sz="1400" b="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F</m:t>
                            </m:r>
                          </m:e>
                        </m:acc>
                      </m:oMath>
                    </a14:m>
                    <a:endParaRPr lang="fr-FR" sz="140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4" name="Rectangle 24">
                    <a:extLst>
                      <a:ext uri="{FF2B5EF4-FFF2-40B4-BE49-F238E27FC236}">
                        <a16:creationId xmlns:a16="http://schemas.microsoft.com/office/drawing/2014/main" id="{386D15F0-DC12-4411-B2CD-3F87A6155EA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28722" y="3861829"/>
                    <a:ext cx="2030397" cy="376402"/>
                  </a:xfrm>
                  <a:prstGeom prst="wedgeRectCallout">
                    <a:avLst>
                      <a:gd name="adj1" fmla="val -37137"/>
                      <a:gd name="adj2" fmla="val 151817"/>
                    </a:avLst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5" name="Rectangle 25">
                <a:extLst>
                  <a:ext uri="{FF2B5EF4-FFF2-40B4-BE49-F238E27FC236}">
                    <a16:creationId xmlns:a16="http://schemas.microsoft.com/office/drawing/2014/main" id="{CCC3A8D1-8298-454B-ADCF-3D1FB838730A}"/>
                  </a:ext>
                </a:extLst>
              </p:cNvPr>
              <p:cNvSpPr/>
              <p:nvPr/>
            </p:nvSpPr>
            <p:spPr>
              <a:xfrm>
                <a:off x="2893121" y="3864268"/>
                <a:ext cx="1470581" cy="341437"/>
              </a:xfrm>
              <a:prstGeom prst="wedgeRectCallout">
                <a:avLst>
                  <a:gd name="adj1" fmla="val 35599"/>
                  <a:gd name="adj2" fmla="val 171837"/>
                </a:avLst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fr-FR" sz="1400"/>
                  <a:t>Valeur de la Force</a:t>
                </a:r>
              </a:p>
            </p:txBody>
          </p:sp>
          <p:sp>
            <p:nvSpPr>
              <p:cNvPr id="46" name="Accolade ouvrante 45">
                <a:extLst>
                  <a:ext uri="{FF2B5EF4-FFF2-40B4-BE49-F238E27FC236}">
                    <a16:creationId xmlns:a16="http://schemas.microsoft.com/office/drawing/2014/main" id="{DADB0CED-B065-4FD9-B5AB-4D69FCF9D3CB}"/>
                  </a:ext>
                </a:extLst>
              </p:cNvPr>
              <p:cNvSpPr/>
              <p:nvPr/>
            </p:nvSpPr>
            <p:spPr>
              <a:xfrm rot="16200000">
                <a:off x="2304380" y="4144174"/>
                <a:ext cx="228898" cy="2161781"/>
              </a:xfrm>
              <a:prstGeom prst="leftBrace">
                <a:avLst>
                  <a:gd name="adj1" fmla="val 147601"/>
                  <a:gd name="adj2" fmla="val 50390"/>
                </a:avLst>
              </a:prstGeom>
              <a:grpFill/>
              <a:ln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7" name="ZoneTexte 46">
                <a:extLst>
                  <a:ext uri="{FF2B5EF4-FFF2-40B4-BE49-F238E27FC236}">
                    <a16:creationId xmlns:a16="http://schemas.microsoft.com/office/drawing/2014/main" id="{FFA92340-011E-4665-87EE-142301BD9187}"/>
                  </a:ext>
                </a:extLst>
              </p:cNvPr>
              <p:cNvSpPr txBox="1"/>
              <p:nvPr/>
            </p:nvSpPr>
            <p:spPr>
              <a:xfrm>
                <a:off x="1518148" y="5409132"/>
                <a:ext cx="1837041" cy="369332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fr-FR">
                    <a:solidFill>
                      <a:srgbClr val="00B050"/>
                    </a:solidFill>
                  </a:rPr>
                  <a:t>Valeur algébrique</a:t>
                </a:r>
              </a:p>
            </p:txBody>
          </p:sp>
        </p:grpSp>
      </p:grpSp>
      <p:cxnSp>
        <p:nvCxnSpPr>
          <p:cNvPr id="48" name="Connecteur droit avec flèche 47">
            <a:extLst>
              <a:ext uri="{FF2B5EF4-FFF2-40B4-BE49-F238E27FC236}">
                <a16:creationId xmlns:a16="http://schemas.microsoft.com/office/drawing/2014/main" id="{E73C3232-2FDC-4B98-8AA7-00FC82193E92}"/>
              </a:ext>
            </a:extLst>
          </p:cNvPr>
          <p:cNvCxnSpPr/>
          <p:nvPr/>
        </p:nvCxnSpPr>
        <p:spPr>
          <a:xfrm flipH="1" flipV="1">
            <a:off x="10425044" y="4173814"/>
            <a:ext cx="691684" cy="1703649"/>
          </a:xfrm>
          <a:prstGeom prst="straightConnector1">
            <a:avLst/>
          </a:prstGeom>
          <a:ln w="76200">
            <a:solidFill>
              <a:schemeClr val="tx1"/>
            </a:solidFill>
            <a:headEnd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ZoneTexte 48">
                <a:extLst>
                  <a:ext uri="{FF2B5EF4-FFF2-40B4-BE49-F238E27FC236}">
                    <a16:creationId xmlns:a16="http://schemas.microsoft.com/office/drawing/2014/main" id="{D3B7EE22-784D-4F69-9601-90E03E9044FC}"/>
                  </a:ext>
                </a:extLst>
              </p:cNvPr>
              <p:cNvSpPr txBox="1"/>
              <p:nvPr/>
            </p:nvSpPr>
            <p:spPr>
              <a:xfrm>
                <a:off x="10625851" y="4173814"/>
                <a:ext cx="388247" cy="4374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sz="20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sz="2000" b="1" dirty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acc>
                    </m:oMath>
                  </m:oMathPara>
                </a14:m>
                <a:endParaRPr lang="fr-FR" sz="2000"/>
              </a:p>
            </p:txBody>
          </p:sp>
        </mc:Choice>
        <mc:Fallback>
          <p:sp>
            <p:nvSpPr>
              <p:cNvPr id="49" name="ZoneTexte 48">
                <a:extLst>
                  <a:ext uri="{FF2B5EF4-FFF2-40B4-BE49-F238E27FC236}">
                    <a16:creationId xmlns:a16="http://schemas.microsoft.com/office/drawing/2014/main" id="{D3B7EE22-784D-4F69-9601-90E03E904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5851" y="4173814"/>
                <a:ext cx="388247" cy="437492"/>
              </a:xfrm>
              <a:prstGeom prst="rect">
                <a:avLst/>
              </a:prstGeom>
              <a:blipFill>
                <a:blip r:embed="rId4"/>
                <a:stretch>
                  <a:fillRect t="-19718" r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Connecteur droit 49">
            <a:extLst>
              <a:ext uri="{FF2B5EF4-FFF2-40B4-BE49-F238E27FC236}">
                <a16:creationId xmlns:a16="http://schemas.microsoft.com/office/drawing/2014/main" id="{D2CDCA4B-905F-4329-A773-30DF2DFC6D8A}"/>
              </a:ext>
            </a:extLst>
          </p:cNvPr>
          <p:cNvCxnSpPr/>
          <p:nvPr/>
        </p:nvCxnSpPr>
        <p:spPr>
          <a:xfrm flipV="1">
            <a:off x="9621725" y="2760069"/>
            <a:ext cx="243688" cy="1008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e 50">
            <a:extLst>
              <a:ext uri="{FF2B5EF4-FFF2-40B4-BE49-F238E27FC236}">
                <a16:creationId xmlns:a16="http://schemas.microsoft.com/office/drawing/2014/main" id="{09860A3B-483D-49CB-A35E-8462F945D52C}"/>
              </a:ext>
            </a:extLst>
          </p:cNvPr>
          <p:cNvGrpSpPr/>
          <p:nvPr/>
        </p:nvGrpSpPr>
        <p:grpSpPr>
          <a:xfrm>
            <a:off x="6818991" y="1778224"/>
            <a:ext cx="3606054" cy="2395590"/>
            <a:chOff x="6818991" y="1778224"/>
            <a:chExt cx="3606054" cy="2395590"/>
          </a:xfrm>
        </p:grpSpPr>
        <p:sp>
          <p:nvSpPr>
            <p:cNvPr id="52" name="Ellipse 51">
              <a:extLst>
                <a:ext uri="{FF2B5EF4-FFF2-40B4-BE49-F238E27FC236}">
                  <a16:creationId xmlns:a16="http://schemas.microsoft.com/office/drawing/2014/main" id="{9E462927-18B8-4CAD-849E-A3BE3B08C52A}"/>
                </a:ext>
              </a:extLst>
            </p:cNvPr>
            <p:cNvSpPr/>
            <p:nvPr/>
          </p:nvSpPr>
          <p:spPr>
            <a:xfrm>
              <a:off x="7122858" y="3546545"/>
              <a:ext cx="103293" cy="10395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3" name="ZoneTexte 52">
              <a:extLst>
                <a:ext uri="{FF2B5EF4-FFF2-40B4-BE49-F238E27FC236}">
                  <a16:creationId xmlns:a16="http://schemas.microsoft.com/office/drawing/2014/main" id="{33DDA480-5DDE-4207-BA15-2DB5C16BEA39}"/>
                </a:ext>
              </a:extLst>
            </p:cNvPr>
            <p:cNvSpPr txBox="1"/>
            <p:nvPr/>
          </p:nvSpPr>
          <p:spPr>
            <a:xfrm>
              <a:off x="6818991" y="3368794"/>
              <a:ext cx="319199" cy="385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/>
                <a:t>A</a:t>
              </a:r>
            </a:p>
          </p:txBody>
        </p:sp>
        <p:cxnSp>
          <p:nvCxnSpPr>
            <p:cNvPr id="54" name="Connecteur droit 53">
              <a:extLst>
                <a:ext uri="{FF2B5EF4-FFF2-40B4-BE49-F238E27FC236}">
                  <a16:creationId xmlns:a16="http://schemas.microsoft.com/office/drawing/2014/main" id="{04DE771F-0BF1-4549-9167-F06F6C9CC714}"/>
                </a:ext>
              </a:extLst>
            </p:cNvPr>
            <p:cNvCxnSpPr/>
            <p:nvPr/>
          </p:nvCxnSpPr>
          <p:spPr>
            <a:xfrm flipH="1" flipV="1">
              <a:off x="9468226" y="1778224"/>
              <a:ext cx="956819" cy="2395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>
              <a:extLst>
                <a:ext uri="{FF2B5EF4-FFF2-40B4-BE49-F238E27FC236}">
                  <a16:creationId xmlns:a16="http://schemas.microsoft.com/office/drawing/2014/main" id="{2F22DF90-8CAA-4C98-81A2-D7E788298678}"/>
                </a:ext>
              </a:extLst>
            </p:cNvPr>
            <p:cNvCxnSpPr>
              <a:stCxn id="52" idx="7"/>
            </p:cNvCxnSpPr>
            <p:nvPr/>
          </p:nvCxnSpPr>
          <p:spPr>
            <a:xfrm flipV="1">
              <a:off x="7211024" y="2514357"/>
              <a:ext cx="2551365" cy="104741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cteur droit 55">
              <a:extLst>
                <a:ext uri="{FF2B5EF4-FFF2-40B4-BE49-F238E27FC236}">
                  <a16:creationId xmlns:a16="http://schemas.microsoft.com/office/drawing/2014/main" id="{696B1A1A-E310-43A8-B798-36CB696E06A9}"/>
                </a:ext>
              </a:extLst>
            </p:cNvPr>
            <p:cNvCxnSpPr/>
            <p:nvPr/>
          </p:nvCxnSpPr>
          <p:spPr>
            <a:xfrm>
              <a:off x="9519240" y="2613375"/>
              <a:ext cx="102485" cy="2475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ZoneTexte 56">
              <a:extLst>
                <a:ext uri="{FF2B5EF4-FFF2-40B4-BE49-F238E27FC236}">
                  <a16:creationId xmlns:a16="http://schemas.microsoft.com/office/drawing/2014/main" id="{9A9885A5-BEA3-45B7-82FF-47C6C1CF6725}"/>
                </a:ext>
              </a:extLst>
            </p:cNvPr>
            <p:cNvSpPr txBox="1"/>
            <p:nvPr/>
          </p:nvSpPr>
          <p:spPr>
            <a:xfrm>
              <a:off x="9743569" y="2233061"/>
              <a:ext cx="329930" cy="385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/>
                <a:t>H</a:t>
              </a:r>
            </a:p>
          </p:txBody>
        </p:sp>
      </p:grpSp>
      <p:cxnSp>
        <p:nvCxnSpPr>
          <p:cNvPr id="58" name="Connecteur droit avec flèche 57">
            <a:extLst>
              <a:ext uri="{FF2B5EF4-FFF2-40B4-BE49-F238E27FC236}">
                <a16:creationId xmlns:a16="http://schemas.microsoft.com/office/drawing/2014/main" id="{9183F7C6-1FCE-4F48-B230-488EA8C3FEA8}"/>
              </a:ext>
            </a:extLst>
          </p:cNvPr>
          <p:cNvCxnSpPr/>
          <p:nvPr/>
        </p:nvCxnSpPr>
        <p:spPr>
          <a:xfrm flipH="1" flipV="1">
            <a:off x="10423102" y="4173814"/>
            <a:ext cx="723207" cy="1769924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>
            <a:extLst>
              <a:ext uri="{FF2B5EF4-FFF2-40B4-BE49-F238E27FC236}">
                <a16:creationId xmlns:a16="http://schemas.microsoft.com/office/drawing/2014/main" id="{48969AEA-1801-4165-A930-49857B8CED8B}"/>
              </a:ext>
            </a:extLst>
          </p:cNvPr>
          <p:cNvSpPr/>
          <p:nvPr/>
        </p:nvSpPr>
        <p:spPr>
          <a:xfrm>
            <a:off x="6594879" y="5484849"/>
            <a:ext cx="2906096" cy="587230"/>
          </a:xfrm>
          <a:prstGeom prst="rect">
            <a:avLst/>
          </a:prstGeom>
          <a:solidFill>
            <a:srgbClr val="FF614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/>
              <a:t>DEMO GEOGEBRA &gt;&gt;&gt;</a:t>
            </a:r>
          </a:p>
        </p:txBody>
      </p:sp>
      <p:sp>
        <p:nvSpPr>
          <p:cNvPr id="60" name="Arc 59">
            <a:extLst>
              <a:ext uri="{FF2B5EF4-FFF2-40B4-BE49-F238E27FC236}">
                <a16:creationId xmlns:a16="http://schemas.microsoft.com/office/drawing/2014/main" id="{F0F5C8A5-2391-4E2D-A9A4-F3FAD6A04A86}"/>
              </a:ext>
            </a:extLst>
          </p:cNvPr>
          <p:cNvSpPr/>
          <p:nvPr/>
        </p:nvSpPr>
        <p:spPr>
          <a:xfrm>
            <a:off x="4279342" y="773292"/>
            <a:ext cx="5717695" cy="5754418"/>
          </a:xfrm>
          <a:prstGeom prst="arc">
            <a:avLst>
              <a:gd name="adj1" fmla="val 19031959"/>
              <a:gd name="adj2" fmla="val 20212402"/>
            </a:avLst>
          </a:prstGeom>
          <a:ln w="38100">
            <a:solidFill>
              <a:srgbClr val="0070C0"/>
            </a:solidFill>
            <a:prstDash val="sysDot"/>
            <a:head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1" name="Arc 60">
            <a:extLst>
              <a:ext uri="{FF2B5EF4-FFF2-40B4-BE49-F238E27FC236}">
                <a16:creationId xmlns:a16="http://schemas.microsoft.com/office/drawing/2014/main" id="{6D2C54DC-9502-4E9E-9A9F-EC87369DD284}"/>
              </a:ext>
            </a:extLst>
          </p:cNvPr>
          <p:cNvSpPr/>
          <p:nvPr/>
        </p:nvSpPr>
        <p:spPr>
          <a:xfrm>
            <a:off x="4038599" y="727454"/>
            <a:ext cx="5978276" cy="5978276"/>
          </a:xfrm>
          <a:prstGeom prst="arc">
            <a:avLst>
              <a:gd name="adj1" fmla="val 20194574"/>
              <a:gd name="adj2" fmla="val 539843"/>
            </a:avLst>
          </a:prstGeom>
          <a:ln w="38100">
            <a:solidFill>
              <a:srgbClr val="0070C0"/>
            </a:solidFill>
            <a:prstDash val="sysDot"/>
            <a:headEnd type="non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420609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60" grpId="0" animBg="1"/>
      <p:bldP spid="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6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Définition - Moment</a:t>
            </a:r>
          </a:p>
        </p:txBody>
      </p:sp>
      <p:sp>
        <p:nvSpPr>
          <p:cNvPr id="17" name="Espace réservé du pied de page 3">
            <a:extLst>
              <a:ext uri="{FF2B5EF4-FFF2-40B4-BE49-F238E27FC236}">
                <a16:creationId xmlns:a16="http://schemas.microsoft.com/office/drawing/2014/main" id="{DF0A899C-0BC5-4D18-9D4C-04FEC4D7367B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69F988E2-B8D2-45CA-AE72-F2304D99E0B0}"/>
              </a:ext>
            </a:extLst>
          </p:cNvPr>
          <p:cNvSpPr txBox="1"/>
          <p:nvPr/>
        </p:nvSpPr>
        <p:spPr>
          <a:xfrm>
            <a:off x="1290638" y="591621"/>
            <a:ext cx="31289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000" b="1">
                <a:latin typeface="Arial" panose="020B0604020202020204" pitchFamily="34" charset="0"/>
                <a:cs typeface="Arial" panose="020B0604020202020204" pitchFamily="34" charset="0"/>
              </a:rPr>
              <a:t>Théorème de Varignon :</a:t>
            </a: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D5C0299E-685E-4849-ACB7-4F4AB348AEB7}"/>
              </a:ext>
            </a:extLst>
          </p:cNvPr>
          <p:cNvSpPr txBox="1"/>
          <p:nvPr/>
        </p:nvSpPr>
        <p:spPr>
          <a:xfrm>
            <a:off x="1706288" y="1072505"/>
            <a:ext cx="5978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Moment de F</a:t>
            </a:r>
            <a:r>
              <a:rPr lang="fr-FR" sz="2000" baseline="-20000">
                <a:latin typeface="Arial" panose="020B0604020202020204" pitchFamily="34" charset="0"/>
                <a:cs typeface="Arial" panose="020B0604020202020204" pitchFamily="34" charset="0"/>
              </a:rPr>
              <a:t>/A 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= Moment de F</a:t>
            </a:r>
            <a:r>
              <a:rPr lang="fr-FR" sz="2000" baseline="-2500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r-FR" sz="2000" baseline="-20000">
                <a:latin typeface="Arial" panose="020B0604020202020204" pitchFamily="34" charset="0"/>
                <a:cs typeface="Arial" panose="020B0604020202020204" pitchFamily="34" charset="0"/>
              </a:rPr>
              <a:t>/A 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+ Moment de F</a:t>
            </a:r>
            <a:r>
              <a:rPr lang="fr-FR" sz="2000" baseline="-2500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r-FR" sz="2000" baseline="-20000">
                <a:latin typeface="Arial" panose="020B0604020202020204" pitchFamily="34" charset="0"/>
                <a:cs typeface="Arial" panose="020B0604020202020204" pitchFamily="34" charset="0"/>
              </a:rPr>
              <a:t>/A </a:t>
            </a:r>
            <a:endParaRPr lang="fr-FR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ZoneTexte 53">
            <a:extLst>
              <a:ext uri="{FF2B5EF4-FFF2-40B4-BE49-F238E27FC236}">
                <a16:creationId xmlns:a16="http://schemas.microsoft.com/office/drawing/2014/main" id="{ED19734E-1F53-4B58-92D4-788A0567F512}"/>
              </a:ext>
            </a:extLst>
          </p:cNvPr>
          <p:cNvSpPr txBox="1"/>
          <p:nvPr/>
        </p:nvSpPr>
        <p:spPr>
          <a:xfrm>
            <a:off x="1709917" y="1470358"/>
            <a:ext cx="34712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AH . F = AH2 . F</a:t>
            </a:r>
            <a:r>
              <a:rPr lang="fr-FR" sz="2000" baseline="-2500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r-FR" sz="2000">
                <a:latin typeface="Arial" panose="020B0604020202020204" pitchFamily="34" charset="0"/>
                <a:cs typeface="Arial" panose="020B0604020202020204" pitchFamily="34" charset="0"/>
              </a:rPr>
              <a:t> – AH1 . F</a:t>
            </a:r>
            <a:r>
              <a:rPr lang="fr-FR" sz="2000" baseline="-2500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fr-FR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3" name="Groupe 102">
            <a:extLst>
              <a:ext uri="{FF2B5EF4-FFF2-40B4-BE49-F238E27FC236}">
                <a16:creationId xmlns:a16="http://schemas.microsoft.com/office/drawing/2014/main" id="{502EDB3C-29E1-4DC9-B534-3B70F9A68549}"/>
              </a:ext>
            </a:extLst>
          </p:cNvPr>
          <p:cNvGrpSpPr/>
          <p:nvPr/>
        </p:nvGrpSpPr>
        <p:grpSpPr>
          <a:xfrm>
            <a:off x="1400702" y="1958138"/>
            <a:ext cx="5051425" cy="1689802"/>
            <a:chOff x="1410227" y="2710748"/>
            <a:chExt cx="5051425" cy="1689802"/>
          </a:xfrm>
        </p:grpSpPr>
        <p:grpSp>
          <p:nvGrpSpPr>
            <p:cNvPr id="98" name="Groupe 97">
              <a:extLst>
                <a:ext uri="{FF2B5EF4-FFF2-40B4-BE49-F238E27FC236}">
                  <a16:creationId xmlns:a16="http://schemas.microsoft.com/office/drawing/2014/main" id="{F3824D1A-C952-4C76-A07D-58FB53986913}"/>
                </a:ext>
              </a:extLst>
            </p:cNvPr>
            <p:cNvGrpSpPr/>
            <p:nvPr/>
          </p:nvGrpSpPr>
          <p:grpSpPr>
            <a:xfrm>
              <a:off x="1410227" y="2722941"/>
              <a:ext cx="5051425" cy="1677609"/>
              <a:chOff x="1410227" y="2722941"/>
              <a:chExt cx="5051425" cy="1677609"/>
            </a:xfrm>
          </p:grpSpPr>
          <p:cxnSp>
            <p:nvCxnSpPr>
              <p:cNvPr id="59" name="Line 16">
                <a:extLst>
                  <a:ext uri="{FF2B5EF4-FFF2-40B4-BE49-F238E27FC236}">
                    <a16:creationId xmlns:a16="http://schemas.microsoft.com/office/drawing/2014/main" id="{033B7C88-19EA-4D3B-A5F8-90D73DF412F0}"/>
                  </a:ext>
                </a:extLst>
              </p:cNvPr>
              <p:cNvCxnSpPr/>
              <p:nvPr/>
            </p:nvCxnSpPr>
            <p:spPr bwMode="auto">
              <a:xfrm>
                <a:off x="2996349" y="2722941"/>
                <a:ext cx="0" cy="564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" name="Line 5">
                <a:extLst>
                  <a:ext uri="{FF2B5EF4-FFF2-40B4-BE49-F238E27FC236}">
                    <a16:creationId xmlns:a16="http://schemas.microsoft.com/office/drawing/2014/main" id="{B31B7D5C-DA2E-421D-8AA4-7A5346C5898E}"/>
                  </a:ext>
                </a:extLst>
              </p:cNvPr>
              <p:cNvCxnSpPr/>
              <p:nvPr/>
            </p:nvCxnSpPr>
            <p:spPr bwMode="auto">
              <a:xfrm flipV="1">
                <a:off x="1551813" y="3317878"/>
                <a:ext cx="4319638" cy="635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7" name="Text Box 41">
                <a:extLst>
                  <a:ext uri="{FF2B5EF4-FFF2-40B4-BE49-F238E27FC236}">
                    <a16:creationId xmlns:a16="http://schemas.microsoft.com/office/drawing/2014/main" id="{4EF50FCC-0779-456B-9A2B-53DCB290DF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0227" y="3277931"/>
                <a:ext cx="265408" cy="287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1400" b="1" kern="120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A</a:t>
                </a:r>
                <a:endParaRPr lang="fr-FR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68" name="AutoShape 45">
                <a:extLst>
                  <a:ext uri="{FF2B5EF4-FFF2-40B4-BE49-F238E27FC236}">
                    <a16:creationId xmlns:a16="http://schemas.microsoft.com/office/drawing/2014/main" id="{11B05F7F-7F68-4E71-9A1E-11A27C889F3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942272" y="3317243"/>
                <a:ext cx="513672" cy="63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AutoShape 46">
                <a:extLst>
                  <a:ext uri="{FF2B5EF4-FFF2-40B4-BE49-F238E27FC236}">
                    <a16:creationId xmlns:a16="http://schemas.microsoft.com/office/drawing/2014/main" id="{CA6A4626-A22C-449B-86AC-3F214F47C56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1551813" y="2800983"/>
                <a:ext cx="636" cy="42786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0" name="Text Box 48">
                <a:extLst>
                  <a:ext uri="{FF2B5EF4-FFF2-40B4-BE49-F238E27FC236}">
                    <a16:creationId xmlns:a16="http://schemas.microsoft.com/office/drawing/2014/main" id="{B0E1C714-D065-46B6-A51E-2864C5A0DC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96244" y="3094424"/>
                <a:ext cx="265408" cy="287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1100" b="1" kern="120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x</a:t>
                </a:r>
                <a:endParaRPr lang="fr-FR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8" name="Groupe 7">
                <a:extLst>
                  <a:ext uri="{FF2B5EF4-FFF2-40B4-BE49-F238E27FC236}">
                    <a16:creationId xmlns:a16="http://schemas.microsoft.com/office/drawing/2014/main" id="{EDB00E17-1D96-4283-87D7-5500655B4D39}"/>
                  </a:ext>
                </a:extLst>
              </p:cNvPr>
              <p:cNvGrpSpPr/>
              <p:nvPr/>
            </p:nvGrpSpPr>
            <p:grpSpPr>
              <a:xfrm>
                <a:off x="1547342" y="3449358"/>
                <a:ext cx="1434510" cy="287570"/>
                <a:chOff x="1547342" y="3616998"/>
                <a:chExt cx="1434510" cy="287570"/>
              </a:xfrm>
            </p:grpSpPr>
            <p:cxnSp>
              <p:nvCxnSpPr>
                <p:cNvPr id="71" name="AutoShape 51">
                  <a:extLst>
                    <a:ext uri="{FF2B5EF4-FFF2-40B4-BE49-F238E27FC236}">
                      <a16:creationId xmlns:a16="http://schemas.microsoft.com/office/drawing/2014/main" id="{EDD967EF-4AA4-4B24-A548-8B19A0041D1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1547342" y="3830754"/>
                  <a:ext cx="1434510" cy="397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2" name="Text Box 54">
                  <a:extLst>
                    <a:ext uri="{FF2B5EF4-FFF2-40B4-BE49-F238E27FC236}">
                      <a16:creationId xmlns:a16="http://schemas.microsoft.com/office/drawing/2014/main" id="{943B46E8-753B-4EF5-B0B6-7A28EC6E39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30863" y="3616998"/>
                  <a:ext cx="265408" cy="2875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fr-FR" sz="1100" b="1" kern="120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</a:rPr>
                    <a:t>L</a:t>
                  </a:r>
                  <a:endParaRPr lang="fr-FR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3" name="Text Box 49">
                <a:extLst>
                  <a:ext uri="{FF2B5EF4-FFF2-40B4-BE49-F238E27FC236}">
                    <a16:creationId xmlns:a16="http://schemas.microsoft.com/office/drawing/2014/main" id="{58A7DC0F-EA54-4C20-8BFA-F8FBC77C34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6732" y="2770908"/>
                <a:ext cx="265408" cy="287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1100" b="1" kern="120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y</a:t>
                </a:r>
                <a:endParaRPr lang="fr-FR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4" name="Groupe 3">
                <a:extLst>
                  <a:ext uri="{FF2B5EF4-FFF2-40B4-BE49-F238E27FC236}">
                    <a16:creationId xmlns:a16="http://schemas.microsoft.com/office/drawing/2014/main" id="{1E17261F-72FD-4A48-A03B-4ABD5ED1247E}"/>
                  </a:ext>
                </a:extLst>
              </p:cNvPr>
              <p:cNvGrpSpPr/>
              <p:nvPr/>
            </p:nvGrpSpPr>
            <p:grpSpPr>
              <a:xfrm>
                <a:off x="1542931" y="3747346"/>
                <a:ext cx="2886211" cy="287570"/>
                <a:chOff x="2981851" y="3615395"/>
                <a:chExt cx="2886211" cy="287570"/>
              </a:xfrm>
            </p:grpSpPr>
            <p:cxnSp>
              <p:nvCxnSpPr>
                <p:cNvPr id="74" name="AutoShape 51">
                  <a:extLst>
                    <a:ext uri="{FF2B5EF4-FFF2-40B4-BE49-F238E27FC236}">
                      <a16:creationId xmlns:a16="http://schemas.microsoft.com/office/drawing/2014/main" id="{D9FB41AD-D4CE-4845-9E08-C907761346E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981851" y="3825150"/>
                  <a:ext cx="2886211" cy="11968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5" name="Text Box 54">
                  <a:extLst>
                    <a:ext uri="{FF2B5EF4-FFF2-40B4-BE49-F238E27FC236}">
                      <a16:creationId xmlns:a16="http://schemas.microsoft.com/office/drawing/2014/main" id="{EDDFCBC8-3ABD-449C-9253-6B59963846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66959" y="3615395"/>
                  <a:ext cx="316481" cy="2875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fr-FR" sz="1100" b="1" kern="120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</a:rPr>
                    <a:t>2L</a:t>
                  </a:r>
                  <a:endParaRPr lang="fr-FR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6" name="Connecteur droit 75">
                <a:extLst>
                  <a:ext uri="{FF2B5EF4-FFF2-40B4-BE49-F238E27FC236}">
                    <a16:creationId xmlns:a16="http://schemas.microsoft.com/office/drawing/2014/main" id="{E431D313-B506-4159-AE22-3C54C20ACE2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981851" y="3543073"/>
                <a:ext cx="1" cy="230747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Connecteur droit 76">
                <a:extLst>
                  <a:ext uri="{FF2B5EF4-FFF2-40B4-BE49-F238E27FC236}">
                    <a16:creationId xmlns:a16="http://schemas.microsoft.com/office/drawing/2014/main" id="{18C40F98-8042-47A8-9866-E25DC97103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45283" y="3543072"/>
                <a:ext cx="6218" cy="832078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Connecteur droit 77">
                <a:extLst>
                  <a:ext uri="{FF2B5EF4-FFF2-40B4-BE49-F238E27FC236}">
                    <a16:creationId xmlns:a16="http://schemas.microsoft.com/office/drawing/2014/main" id="{877CD135-73C8-44FF-81BE-A9E6F5064AD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29141" y="3543073"/>
                <a:ext cx="4252" cy="533627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Text Box 41">
                <a:extLst>
                  <a:ext uri="{FF2B5EF4-FFF2-40B4-BE49-F238E27FC236}">
                    <a16:creationId xmlns:a16="http://schemas.microsoft.com/office/drawing/2014/main" id="{7B9414CD-C59F-45BA-8C58-F15F087858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49148" y="3283869"/>
                <a:ext cx="265408" cy="287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1400" b="1" kern="120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B</a:t>
                </a:r>
                <a:endParaRPr lang="fr-FR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80" name="Text Box 41">
                <a:extLst>
                  <a:ext uri="{FF2B5EF4-FFF2-40B4-BE49-F238E27FC236}">
                    <a16:creationId xmlns:a16="http://schemas.microsoft.com/office/drawing/2014/main" id="{C8B0882F-812D-4A78-B501-14B079921A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7724" y="3281758"/>
                <a:ext cx="265408" cy="287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1400" b="1" kern="120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C</a:t>
                </a:r>
                <a:endParaRPr lang="fr-FR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81" name="Groupe 80">
                <a:extLst>
                  <a:ext uri="{FF2B5EF4-FFF2-40B4-BE49-F238E27FC236}">
                    <a16:creationId xmlns:a16="http://schemas.microsoft.com/office/drawing/2014/main" id="{40DE2D5A-CFE2-4DE1-BA57-2358E3D90EEF}"/>
                  </a:ext>
                </a:extLst>
              </p:cNvPr>
              <p:cNvGrpSpPr/>
              <p:nvPr/>
            </p:nvGrpSpPr>
            <p:grpSpPr>
              <a:xfrm>
                <a:off x="1542931" y="4049343"/>
                <a:ext cx="4303578" cy="287570"/>
                <a:chOff x="2981851" y="3615395"/>
                <a:chExt cx="2886211" cy="287570"/>
              </a:xfrm>
            </p:grpSpPr>
            <p:cxnSp>
              <p:nvCxnSpPr>
                <p:cNvPr id="82" name="AutoShape 51">
                  <a:extLst>
                    <a:ext uri="{FF2B5EF4-FFF2-40B4-BE49-F238E27FC236}">
                      <a16:creationId xmlns:a16="http://schemas.microsoft.com/office/drawing/2014/main" id="{A6F5BEB3-0FFA-4F5F-BF1D-7A7F386A946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981851" y="3825150"/>
                  <a:ext cx="2886211" cy="11968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3" name="Text Box 54">
                  <a:extLst>
                    <a:ext uri="{FF2B5EF4-FFF2-40B4-BE49-F238E27FC236}">
                      <a16:creationId xmlns:a16="http://schemas.microsoft.com/office/drawing/2014/main" id="{6F301AE0-C27C-4D4A-AB09-BF7C8CF611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3372" y="3615395"/>
                  <a:ext cx="463204" cy="2875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fr-FR" sz="1100" b="1">
                      <a:solidFill>
                        <a:srgbClr val="000000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</a:rPr>
                    <a:t>3</a:t>
                  </a:r>
                  <a:r>
                    <a:rPr lang="fr-FR" sz="1100" b="1" kern="120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</a:rPr>
                    <a:t>L</a:t>
                  </a:r>
                  <a:endParaRPr lang="fr-FR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4" name="Text Box 41">
                <a:extLst>
                  <a:ext uri="{FF2B5EF4-FFF2-40B4-BE49-F238E27FC236}">
                    <a16:creationId xmlns:a16="http://schemas.microsoft.com/office/drawing/2014/main" id="{338AC9FC-9A14-4724-BCC0-D292A6FAAC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32362" y="3260566"/>
                <a:ext cx="265408" cy="287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1400" b="1" kern="120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D</a:t>
                </a:r>
                <a:endParaRPr lang="fr-FR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94" name="Connecteur droit 93">
                <a:extLst>
                  <a:ext uri="{FF2B5EF4-FFF2-40B4-BE49-F238E27FC236}">
                    <a16:creationId xmlns:a16="http://schemas.microsoft.com/office/drawing/2014/main" id="{96523796-E211-49A6-B867-3013E6E493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846509" y="3539112"/>
                <a:ext cx="4565" cy="861438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1" name="Groupe 100">
              <a:extLst>
                <a:ext uri="{FF2B5EF4-FFF2-40B4-BE49-F238E27FC236}">
                  <a16:creationId xmlns:a16="http://schemas.microsoft.com/office/drawing/2014/main" id="{7A9D7C2F-20FC-496B-BF1D-2E6F07E223E4}"/>
                </a:ext>
              </a:extLst>
            </p:cNvPr>
            <p:cNvGrpSpPr/>
            <p:nvPr/>
          </p:nvGrpSpPr>
          <p:grpSpPr>
            <a:xfrm rot="10800000">
              <a:off x="5575031" y="3351975"/>
              <a:ext cx="317713" cy="577667"/>
              <a:chOff x="5236719" y="3711642"/>
              <a:chExt cx="317713" cy="57766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9" name="Text Box 42">
                    <a:extLst>
                      <a:ext uri="{FF2B5EF4-FFF2-40B4-BE49-F238E27FC236}">
                        <a16:creationId xmlns:a16="http://schemas.microsoft.com/office/drawing/2014/main" id="{2C5DFDE2-2CF9-42AE-A037-DA74AB54F26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36719" y="3711642"/>
                    <a:ext cx="317713" cy="4189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fr-FR" sz="16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1600" b="1" i="0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oMath>
                      </m:oMathPara>
                    </a14:m>
                    <a:endParaRPr lang="fr-FR" sz="120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99" name="Text Box 42">
                    <a:extLst>
                      <a:ext uri="{FF2B5EF4-FFF2-40B4-BE49-F238E27FC236}">
                        <a16:creationId xmlns:a16="http://schemas.microsoft.com/office/drawing/2014/main" id="{2C5DFDE2-2CF9-42AE-A037-DA74AB54F26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36719" y="3711642"/>
                    <a:ext cx="317713" cy="418976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0" name="Line 16">
                <a:extLst>
                  <a:ext uri="{FF2B5EF4-FFF2-40B4-BE49-F238E27FC236}">
                    <a16:creationId xmlns:a16="http://schemas.microsoft.com/office/drawing/2014/main" id="{86B71123-3B7C-4DCA-AD4D-25232F8E3740}"/>
                  </a:ext>
                </a:extLst>
              </p:cNvPr>
              <p:cNvCxnSpPr/>
              <p:nvPr/>
            </p:nvCxnSpPr>
            <p:spPr bwMode="auto">
              <a:xfrm>
                <a:off x="5275194" y="3725093"/>
                <a:ext cx="0" cy="564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2" name="Text Box 42">
                  <a:extLst>
                    <a:ext uri="{FF2B5EF4-FFF2-40B4-BE49-F238E27FC236}">
                      <a16:creationId xmlns:a16="http://schemas.microsoft.com/office/drawing/2014/main" id="{D3A34E65-7967-43E8-8346-A51F813E11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2960175" y="2710748"/>
                  <a:ext cx="317713" cy="4189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fr-FR" sz="16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1600" b="1" i="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𝐅</m:t>
                            </m:r>
                          </m:e>
                        </m:acc>
                      </m:oMath>
                    </m:oMathPara>
                  </a14:m>
                  <a:endParaRPr lang="fr-FR" sz="12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02" name="Text Box 42">
                  <a:extLst>
                    <a:ext uri="{FF2B5EF4-FFF2-40B4-BE49-F238E27FC236}">
                      <a16:creationId xmlns:a16="http://schemas.microsoft.com/office/drawing/2014/main" id="{D3A34E65-7967-43E8-8346-A51F813E11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0800000">
                  <a:off x="2960175" y="2710748"/>
                  <a:ext cx="317713" cy="41897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6" name="Groupe 105">
            <a:extLst>
              <a:ext uri="{FF2B5EF4-FFF2-40B4-BE49-F238E27FC236}">
                <a16:creationId xmlns:a16="http://schemas.microsoft.com/office/drawing/2014/main" id="{DDDB5B35-AA85-4E2D-A565-D9281E5A8741}"/>
              </a:ext>
            </a:extLst>
          </p:cNvPr>
          <p:cNvGrpSpPr/>
          <p:nvPr/>
        </p:nvGrpSpPr>
        <p:grpSpPr>
          <a:xfrm>
            <a:off x="7029449" y="1106373"/>
            <a:ext cx="4980191" cy="4784288"/>
            <a:chOff x="6758514" y="1072505"/>
            <a:chExt cx="4980191" cy="4784288"/>
          </a:xfrm>
        </p:grpSpPr>
        <p:grpSp>
          <p:nvGrpSpPr>
            <p:cNvPr id="21" name="Groupe 20">
              <a:extLst>
                <a:ext uri="{FF2B5EF4-FFF2-40B4-BE49-F238E27FC236}">
                  <a16:creationId xmlns:a16="http://schemas.microsoft.com/office/drawing/2014/main" id="{6A2AE46B-D6DE-489F-B522-8C883BC1AFB6}"/>
                </a:ext>
              </a:extLst>
            </p:cNvPr>
            <p:cNvGrpSpPr/>
            <p:nvPr/>
          </p:nvGrpSpPr>
          <p:grpSpPr>
            <a:xfrm>
              <a:off x="6758514" y="1072505"/>
              <a:ext cx="4916624" cy="4784288"/>
              <a:chOff x="6774404" y="1055547"/>
              <a:chExt cx="4916624" cy="4784288"/>
            </a:xfrm>
          </p:grpSpPr>
          <p:grpSp>
            <p:nvGrpSpPr>
              <p:cNvPr id="24" name="Groupe 23">
                <a:extLst>
                  <a:ext uri="{FF2B5EF4-FFF2-40B4-BE49-F238E27FC236}">
                    <a16:creationId xmlns:a16="http://schemas.microsoft.com/office/drawing/2014/main" id="{B365E2B6-732C-41A1-8C67-78E8BBD233EC}"/>
                  </a:ext>
                </a:extLst>
              </p:cNvPr>
              <p:cNvGrpSpPr/>
              <p:nvPr/>
            </p:nvGrpSpPr>
            <p:grpSpPr>
              <a:xfrm>
                <a:off x="6774404" y="1055547"/>
                <a:ext cx="4916624" cy="4784288"/>
                <a:chOff x="6774404" y="1055547"/>
                <a:chExt cx="4916624" cy="4784288"/>
              </a:xfrm>
            </p:grpSpPr>
            <p:sp>
              <p:nvSpPr>
                <p:cNvPr id="33" name="Ellipse 32">
                  <a:extLst>
                    <a:ext uri="{FF2B5EF4-FFF2-40B4-BE49-F238E27FC236}">
                      <a16:creationId xmlns:a16="http://schemas.microsoft.com/office/drawing/2014/main" id="{22ED6DFE-C28B-482C-A1B6-3C751C8BE477}"/>
                    </a:ext>
                  </a:extLst>
                </p:cNvPr>
                <p:cNvSpPr/>
                <p:nvPr/>
              </p:nvSpPr>
              <p:spPr>
                <a:xfrm>
                  <a:off x="7092120" y="2892659"/>
                  <a:ext cx="108000" cy="1080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34" name="ZoneTexte 33">
                  <a:extLst>
                    <a:ext uri="{FF2B5EF4-FFF2-40B4-BE49-F238E27FC236}">
                      <a16:creationId xmlns:a16="http://schemas.microsoft.com/office/drawing/2014/main" id="{42C698A1-7723-454B-A3C7-B7D0B881467A}"/>
                    </a:ext>
                  </a:extLst>
                </p:cNvPr>
                <p:cNvSpPr txBox="1"/>
                <p:nvPr/>
              </p:nvSpPr>
              <p:spPr>
                <a:xfrm>
                  <a:off x="6774404" y="2707993"/>
                  <a:ext cx="33374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000"/>
                    <a:t>A</a:t>
                  </a:r>
                </a:p>
              </p:txBody>
            </p:sp>
            <p:cxnSp>
              <p:nvCxnSpPr>
                <p:cNvPr id="35" name="Connecteur droit avec flèche 34">
                  <a:extLst>
                    <a:ext uri="{FF2B5EF4-FFF2-40B4-BE49-F238E27FC236}">
                      <a16:creationId xmlns:a16="http://schemas.microsoft.com/office/drawing/2014/main" id="{7FBE6DDE-0A3E-44AD-9D76-85378BFF0AA9}"/>
                    </a:ext>
                  </a:extLst>
                </p:cNvPr>
                <p:cNvCxnSpPr/>
                <p:nvPr/>
              </p:nvCxnSpPr>
              <p:spPr>
                <a:xfrm flipH="1" flipV="1">
                  <a:off x="10544801" y="3544330"/>
                  <a:ext cx="723207" cy="1769924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w="med" len="med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Connecteur droit 35">
                  <a:extLst>
                    <a:ext uri="{FF2B5EF4-FFF2-40B4-BE49-F238E27FC236}">
                      <a16:creationId xmlns:a16="http://schemas.microsoft.com/office/drawing/2014/main" id="{3E2E2E2B-0463-4F2A-8456-D128BFBD0380}"/>
                    </a:ext>
                  </a:extLst>
                </p:cNvPr>
                <p:cNvCxnSpPr/>
                <p:nvPr/>
              </p:nvCxnSpPr>
              <p:spPr>
                <a:xfrm flipH="1" flipV="1">
                  <a:off x="9544376" y="1055547"/>
                  <a:ext cx="1000425" cy="248878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7" name="ZoneTexte 36">
                      <a:extLst>
                        <a:ext uri="{FF2B5EF4-FFF2-40B4-BE49-F238E27FC236}">
                          <a16:creationId xmlns:a16="http://schemas.microsoft.com/office/drawing/2014/main" id="{EA66D279-C936-4408-B563-8064E372D74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754760" y="3544330"/>
                      <a:ext cx="388248" cy="43749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fr-FR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2000" b="1" i="0" dirty="0"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</m:acc>
                          </m:oMath>
                        </m:oMathPara>
                      </a14:m>
                      <a:endParaRPr lang="fr-FR" sz="2000"/>
                    </a:p>
                  </p:txBody>
                </p:sp>
              </mc:Choice>
              <mc:Fallback>
                <p:sp>
                  <p:nvSpPr>
                    <p:cNvPr id="37" name="ZoneTexte 36">
                      <a:extLst>
                        <a:ext uri="{FF2B5EF4-FFF2-40B4-BE49-F238E27FC236}">
                          <a16:creationId xmlns:a16="http://schemas.microsoft.com/office/drawing/2014/main" id="{EA66D279-C936-4408-B563-8064E372D74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754760" y="3544330"/>
                      <a:ext cx="388248" cy="43749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t="-19444" r="-2812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8" name="Connecteur droit 37">
                  <a:extLst>
                    <a:ext uri="{FF2B5EF4-FFF2-40B4-BE49-F238E27FC236}">
                      <a16:creationId xmlns:a16="http://schemas.microsoft.com/office/drawing/2014/main" id="{8CAE8876-090F-433A-A548-F1353D4A6159}"/>
                    </a:ext>
                  </a:extLst>
                </p:cNvPr>
                <p:cNvCxnSpPr>
                  <a:stCxn id="33" idx="7"/>
                </p:cNvCxnSpPr>
                <p:nvPr/>
              </p:nvCxnSpPr>
              <p:spPr>
                <a:xfrm flipV="1">
                  <a:off x="7184304" y="1820317"/>
                  <a:ext cx="2667642" cy="1088158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Connecteur droit 38">
                  <a:extLst>
                    <a:ext uri="{FF2B5EF4-FFF2-40B4-BE49-F238E27FC236}">
                      <a16:creationId xmlns:a16="http://schemas.microsoft.com/office/drawing/2014/main" id="{21DE0906-ED47-4C5B-A4DC-5BE0F86A2B2E}"/>
                    </a:ext>
                  </a:extLst>
                </p:cNvPr>
                <p:cNvCxnSpPr/>
                <p:nvPr/>
              </p:nvCxnSpPr>
              <p:spPr>
                <a:xfrm>
                  <a:off x="9597715" y="1923187"/>
                  <a:ext cx="107156" cy="25717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Connecteur droit 39">
                  <a:extLst>
                    <a:ext uri="{FF2B5EF4-FFF2-40B4-BE49-F238E27FC236}">
                      <a16:creationId xmlns:a16="http://schemas.microsoft.com/office/drawing/2014/main" id="{32B3CDD5-53DC-4C22-8D6A-F5DE8702DB3E}"/>
                    </a:ext>
                  </a:extLst>
                </p:cNvPr>
                <p:cNvCxnSpPr/>
                <p:nvPr/>
              </p:nvCxnSpPr>
              <p:spPr>
                <a:xfrm flipV="1">
                  <a:off x="9704871" y="2075587"/>
                  <a:ext cx="254794" cy="10477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ZoneTexte 40">
                  <a:extLst>
                    <a:ext uri="{FF2B5EF4-FFF2-40B4-BE49-F238E27FC236}">
                      <a16:creationId xmlns:a16="http://schemas.microsoft.com/office/drawing/2014/main" id="{42684E13-D45F-4ED7-8603-BF9152100001}"/>
                    </a:ext>
                  </a:extLst>
                </p:cNvPr>
                <p:cNvSpPr txBox="1"/>
                <p:nvPr/>
              </p:nvSpPr>
              <p:spPr>
                <a:xfrm>
                  <a:off x="9832268" y="1528078"/>
                  <a:ext cx="34496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000"/>
                    <a:t>H</a:t>
                  </a:r>
                </a:p>
              </p:txBody>
            </p:sp>
            <p:cxnSp>
              <p:nvCxnSpPr>
                <p:cNvPr id="42" name="Connecteur droit avec flèche 41">
                  <a:extLst>
                    <a:ext uri="{FF2B5EF4-FFF2-40B4-BE49-F238E27FC236}">
                      <a16:creationId xmlns:a16="http://schemas.microsoft.com/office/drawing/2014/main" id="{69AB1977-66DA-4440-B39B-9C76173195F9}"/>
                    </a:ext>
                  </a:extLst>
                </p:cNvPr>
                <p:cNvCxnSpPr/>
                <p:nvPr/>
              </p:nvCxnSpPr>
              <p:spPr>
                <a:xfrm flipH="1" flipV="1">
                  <a:off x="11218443" y="3544329"/>
                  <a:ext cx="38829" cy="1769927"/>
                </a:xfrm>
                <a:prstGeom prst="straightConnector1">
                  <a:avLst/>
                </a:prstGeom>
                <a:ln w="76200">
                  <a:solidFill>
                    <a:schemeClr val="accent1"/>
                  </a:solidFill>
                  <a:headEnd w="med" len="med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Connecteur droit avec flèche 42">
                  <a:extLst>
                    <a:ext uri="{FF2B5EF4-FFF2-40B4-BE49-F238E27FC236}">
                      <a16:creationId xmlns:a16="http://schemas.microsoft.com/office/drawing/2014/main" id="{DDF962D4-612B-40B9-932D-4D78D6627EA2}"/>
                    </a:ext>
                  </a:extLst>
                </p:cNvPr>
                <p:cNvCxnSpPr/>
                <p:nvPr/>
              </p:nvCxnSpPr>
              <p:spPr>
                <a:xfrm flipH="1">
                  <a:off x="10544801" y="5278460"/>
                  <a:ext cx="710315" cy="0"/>
                </a:xfrm>
                <a:prstGeom prst="straightConnector1">
                  <a:avLst/>
                </a:prstGeom>
                <a:ln w="76200">
                  <a:solidFill>
                    <a:schemeClr val="accent1"/>
                  </a:solidFill>
                  <a:headEnd w="med" len="med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Connecteur droit 43">
                  <a:extLst>
                    <a:ext uri="{FF2B5EF4-FFF2-40B4-BE49-F238E27FC236}">
                      <a16:creationId xmlns:a16="http://schemas.microsoft.com/office/drawing/2014/main" id="{C5B9B088-1F15-41C9-857C-48881E6F6DA2}"/>
                    </a:ext>
                  </a:extLst>
                </p:cNvPr>
                <p:cNvCxnSpPr/>
                <p:nvPr/>
              </p:nvCxnSpPr>
              <p:spPr>
                <a:xfrm>
                  <a:off x="10544801" y="3544330"/>
                  <a:ext cx="91981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Connecteur droit 44">
                  <a:extLst>
                    <a:ext uri="{FF2B5EF4-FFF2-40B4-BE49-F238E27FC236}">
                      <a16:creationId xmlns:a16="http://schemas.microsoft.com/office/drawing/2014/main" id="{85FA2410-3BC9-4AF4-9FE3-D354D079A16D}"/>
                    </a:ext>
                  </a:extLst>
                </p:cNvPr>
                <p:cNvCxnSpPr/>
                <p:nvPr/>
              </p:nvCxnSpPr>
              <p:spPr>
                <a:xfrm>
                  <a:off x="10544801" y="3544330"/>
                  <a:ext cx="0" cy="205806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7" name="ZoneTexte 46">
                      <a:extLst>
                        <a:ext uri="{FF2B5EF4-FFF2-40B4-BE49-F238E27FC236}">
                          <a16:creationId xmlns:a16="http://schemas.microsoft.com/office/drawing/2014/main" id="{1853D3AA-D9C8-4C99-999F-F131136C8CD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578334" y="5402343"/>
                      <a:ext cx="462883" cy="43749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fr-FR" sz="2000" b="1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fr-FR" sz="2000" b="1" i="1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b="1" i="0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𝐅</m:t>
                                    </m:r>
                                  </m:e>
                                  <m:sub>
                                    <m:r>
                                      <a:rPr lang="fr-FR" sz="2000" b="1" i="0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a14:m>
                      <a:endParaRPr lang="fr-FR" sz="2000" baseline="-25000"/>
                    </a:p>
                  </p:txBody>
                </p:sp>
              </mc:Choice>
              <mc:Fallback>
                <p:sp>
                  <p:nvSpPr>
                    <p:cNvPr id="47" name="ZoneTexte 46">
                      <a:extLst>
                        <a:ext uri="{FF2B5EF4-FFF2-40B4-BE49-F238E27FC236}">
                          <a16:creationId xmlns:a16="http://schemas.microsoft.com/office/drawing/2014/main" id="{1853D3AA-D9C8-4C99-999F-F131136C8CD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578334" y="5402343"/>
                      <a:ext cx="462883" cy="43749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8" name="Connecteur droit 47">
                  <a:extLst>
                    <a:ext uri="{FF2B5EF4-FFF2-40B4-BE49-F238E27FC236}">
                      <a16:creationId xmlns:a16="http://schemas.microsoft.com/office/drawing/2014/main" id="{358D6978-D7A3-4315-8604-94056807FD00}"/>
                    </a:ext>
                  </a:extLst>
                </p:cNvPr>
                <p:cNvCxnSpPr/>
                <p:nvPr/>
              </p:nvCxnSpPr>
              <p:spPr>
                <a:xfrm flipV="1">
                  <a:off x="11218443" y="1419044"/>
                  <a:ext cx="0" cy="212528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Connecteur droit 48">
                  <a:extLst>
                    <a:ext uri="{FF2B5EF4-FFF2-40B4-BE49-F238E27FC236}">
                      <a16:creationId xmlns:a16="http://schemas.microsoft.com/office/drawing/2014/main" id="{A7A73EC1-DC5B-4510-9709-C53A74981E25}"/>
                    </a:ext>
                  </a:extLst>
                </p:cNvPr>
                <p:cNvCxnSpPr>
                  <a:stCxn id="33" idx="6"/>
                </p:cNvCxnSpPr>
                <p:nvPr/>
              </p:nvCxnSpPr>
              <p:spPr>
                <a:xfrm>
                  <a:off x="7200120" y="2946659"/>
                  <a:ext cx="4018323" cy="0"/>
                </a:xfrm>
                <a:prstGeom prst="line">
                  <a:avLst/>
                </a:prstGeom>
                <a:ln w="28575">
                  <a:prstDash val="dash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Connecteur droit 49">
                  <a:extLst>
                    <a:ext uri="{FF2B5EF4-FFF2-40B4-BE49-F238E27FC236}">
                      <a16:creationId xmlns:a16="http://schemas.microsoft.com/office/drawing/2014/main" id="{FADD20E0-16AC-4C8B-9755-495828ED2D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941277" y="5277381"/>
                  <a:ext cx="3603524" cy="1079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Connecteur droit 50">
                  <a:extLst>
                    <a:ext uri="{FF2B5EF4-FFF2-40B4-BE49-F238E27FC236}">
                      <a16:creationId xmlns:a16="http://schemas.microsoft.com/office/drawing/2014/main" id="{7D16A263-613C-45F1-8A95-C77242826761}"/>
                    </a:ext>
                  </a:extLst>
                </p:cNvPr>
                <p:cNvCxnSpPr>
                  <a:stCxn id="33" idx="4"/>
                </p:cNvCxnSpPr>
                <p:nvPr/>
              </p:nvCxnSpPr>
              <p:spPr>
                <a:xfrm>
                  <a:off x="7146120" y="3000659"/>
                  <a:ext cx="0" cy="2277801"/>
                </a:xfrm>
                <a:prstGeom prst="line">
                  <a:avLst/>
                </a:prstGeom>
                <a:ln w="28575">
                  <a:prstDash val="dash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2" name="ZoneTexte 51">
                  <a:extLst>
                    <a:ext uri="{FF2B5EF4-FFF2-40B4-BE49-F238E27FC236}">
                      <a16:creationId xmlns:a16="http://schemas.microsoft.com/office/drawing/2014/main" id="{145F4447-6F99-4C76-AB7E-20CFDB16AD55}"/>
                    </a:ext>
                  </a:extLst>
                </p:cNvPr>
                <p:cNvSpPr txBox="1"/>
                <p:nvPr/>
              </p:nvSpPr>
              <p:spPr>
                <a:xfrm>
                  <a:off x="7011821" y="5277381"/>
                  <a:ext cx="47481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000"/>
                    <a:t>H1</a:t>
                  </a:r>
                </a:p>
              </p:txBody>
            </p:sp>
            <p:sp>
              <p:nvSpPr>
                <p:cNvPr id="53" name="ZoneTexte 52">
                  <a:extLst>
                    <a:ext uri="{FF2B5EF4-FFF2-40B4-BE49-F238E27FC236}">
                      <a16:creationId xmlns:a16="http://schemas.microsoft.com/office/drawing/2014/main" id="{42439FE8-539D-4EDF-AFA7-5BBA24FAD57A}"/>
                    </a:ext>
                  </a:extLst>
                </p:cNvPr>
                <p:cNvSpPr txBox="1"/>
                <p:nvPr/>
              </p:nvSpPr>
              <p:spPr>
                <a:xfrm>
                  <a:off x="11210298" y="2745189"/>
                  <a:ext cx="48073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2000"/>
                    <a:t>H2</a:t>
                  </a:r>
                </a:p>
              </p:txBody>
            </p:sp>
          </p:grpSp>
          <p:grpSp>
            <p:nvGrpSpPr>
              <p:cNvPr id="25" name="Groupe 24">
                <a:extLst>
                  <a:ext uri="{FF2B5EF4-FFF2-40B4-BE49-F238E27FC236}">
                    <a16:creationId xmlns:a16="http://schemas.microsoft.com/office/drawing/2014/main" id="{180D2A44-7CEB-4FE8-AA6F-1DDEBE86E35C}"/>
                  </a:ext>
                </a:extLst>
              </p:cNvPr>
              <p:cNvGrpSpPr/>
              <p:nvPr/>
            </p:nvGrpSpPr>
            <p:grpSpPr>
              <a:xfrm>
                <a:off x="7516158" y="3990025"/>
                <a:ext cx="1394798" cy="1471294"/>
                <a:chOff x="761155" y="4677637"/>
                <a:chExt cx="1394798" cy="1471294"/>
              </a:xfrm>
            </p:grpSpPr>
            <p:cxnSp>
              <p:nvCxnSpPr>
                <p:cNvPr id="27" name="Connecteur droit avec flèche 26">
                  <a:extLst>
                    <a:ext uri="{FF2B5EF4-FFF2-40B4-BE49-F238E27FC236}">
                      <a16:creationId xmlns:a16="http://schemas.microsoft.com/office/drawing/2014/main" id="{44913D20-C8B7-4949-8BCD-C37A37053F94}"/>
                    </a:ext>
                  </a:extLst>
                </p:cNvPr>
                <p:cNvCxnSpPr/>
                <p:nvPr/>
              </p:nvCxnSpPr>
              <p:spPr>
                <a:xfrm>
                  <a:off x="1410056" y="5505617"/>
                  <a:ext cx="666572" cy="0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Connecteur droit avec flèche 27">
                  <a:extLst>
                    <a:ext uri="{FF2B5EF4-FFF2-40B4-BE49-F238E27FC236}">
                      <a16:creationId xmlns:a16="http://schemas.microsoft.com/office/drawing/2014/main" id="{756048CA-FF87-4F3B-A3B3-79BF9E5CC0BE}"/>
                    </a:ext>
                  </a:extLst>
                </p:cNvPr>
                <p:cNvCxnSpPr/>
                <p:nvPr/>
              </p:nvCxnSpPr>
              <p:spPr>
                <a:xfrm flipV="1">
                  <a:off x="1404469" y="4819828"/>
                  <a:ext cx="0" cy="685789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Arc 28">
                  <a:extLst>
                    <a:ext uri="{FF2B5EF4-FFF2-40B4-BE49-F238E27FC236}">
                      <a16:creationId xmlns:a16="http://schemas.microsoft.com/office/drawing/2014/main" id="{36E35982-83B6-4320-9E07-01AA482634A4}"/>
                    </a:ext>
                  </a:extLst>
                </p:cNvPr>
                <p:cNvSpPr/>
                <p:nvPr/>
              </p:nvSpPr>
              <p:spPr>
                <a:xfrm>
                  <a:off x="761155" y="4862303"/>
                  <a:ext cx="1286628" cy="1286628"/>
                </a:xfrm>
                <a:prstGeom prst="arc">
                  <a:avLst>
                    <a:gd name="adj1" fmla="val 17628400"/>
                    <a:gd name="adj2" fmla="val 20137275"/>
                  </a:avLst>
                </a:prstGeom>
                <a:ln>
                  <a:solidFill>
                    <a:srgbClr val="0070C0"/>
                  </a:solidFill>
                  <a:head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30" name="ZoneTexte 29">
                  <a:extLst>
                    <a:ext uri="{FF2B5EF4-FFF2-40B4-BE49-F238E27FC236}">
                      <a16:creationId xmlns:a16="http://schemas.microsoft.com/office/drawing/2014/main" id="{11DB9635-EE5C-4E5E-9547-F60F2314DEBD}"/>
                    </a:ext>
                  </a:extLst>
                </p:cNvPr>
                <p:cNvSpPr txBox="1"/>
                <p:nvPr/>
              </p:nvSpPr>
              <p:spPr>
                <a:xfrm>
                  <a:off x="1142261" y="4677637"/>
                  <a:ext cx="288862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fr-FR">
                      <a:solidFill>
                        <a:srgbClr val="0070C0"/>
                      </a:solidFill>
                    </a:rPr>
                    <a:t>y</a:t>
                  </a:r>
                </a:p>
              </p:txBody>
            </p:sp>
            <p:sp>
              <p:nvSpPr>
                <p:cNvPr id="31" name="ZoneTexte 30">
                  <a:extLst>
                    <a:ext uri="{FF2B5EF4-FFF2-40B4-BE49-F238E27FC236}">
                      <a16:creationId xmlns:a16="http://schemas.microsoft.com/office/drawing/2014/main" id="{42E4A3B6-A015-4F53-ADC1-D8A8EDFBB94F}"/>
                    </a:ext>
                  </a:extLst>
                </p:cNvPr>
                <p:cNvSpPr txBox="1"/>
                <p:nvPr/>
              </p:nvSpPr>
              <p:spPr>
                <a:xfrm>
                  <a:off x="1867091" y="5437555"/>
                  <a:ext cx="288862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fr-FR">
                      <a:solidFill>
                        <a:srgbClr val="0070C0"/>
                      </a:solidFill>
                    </a:rPr>
                    <a:t>x</a:t>
                  </a:r>
                </a:p>
              </p:txBody>
            </p:sp>
            <p:sp>
              <p:nvSpPr>
                <p:cNvPr id="32" name="ZoneTexte 31">
                  <a:extLst>
                    <a:ext uri="{FF2B5EF4-FFF2-40B4-BE49-F238E27FC236}">
                      <a16:creationId xmlns:a16="http://schemas.microsoft.com/office/drawing/2014/main" id="{260C3F7E-3119-49D3-B966-DD01501A1E2C}"/>
                    </a:ext>
                  </a:extLst>
                </p:cNvPr>
                <p:cNvSpPr txBox="1"/>
                <p:nvPr/>
              </p:nvSpPr>
              <p:spPr>
                <a:xfrm>
                  <a:off x="1803713" y="4819828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fr-FR">
                      <a:solidFill>
                        <a:srgbClr val="0070C0"/>
                      </a:solidFill>
                    </a:rPr>
                    <a:t>+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4" name="ZoneTexte 103">
                  <a:extLst>
                    <a:ext uri="{FF2B5EF4-FFF2-40B4-BE49-F238E27FC236}">
                      <a16:creationId xmlns:a16="http://schemas.microsoft.com/office/drawing/2014/main" id="{F0BA0783-AAD5-44FD-967D-A6F3CB2B818A}"/>
                    </a:ext>
                  </a:extLst>
                </p:cNvPr>
                <p:cNvSpPr txBox="1"/>
                <p:nvPr/>
              </p:nvSpPr>
              <p:spPr>
                <a:xfrm>
                  <a:off x="11272616" y="4132216"/>
                  <a:ext cx="466089" cy="4727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fr-FR" sz="20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fr-FR" sz="20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1" i="0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  <m:sub>
                                <m:r>
                                  <a:rPr lang="fr-FR" sz="2000" b="1" i="0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fr-FR" sz="2000" baseline="-25000"/>
                </a:p>
              </p:txBody>
            </p:sp>
          </mc:Choice>
          <mc:Fallback>
            <p:sp>
              <p:nvSpPr>
                <p:cNvPr id="104" name="ZoneTexte 103">
                  <a:extLst>
                    <a:ext uri="{FF2B5EF4-FFF2-40B4-BE49-F238E27FC236}">
                      <a16:creationId xmlns:a16="http://schemas.microsoft.com/office/drawing/2014/main" id="{F0BA0783-AAD5-44FD-967D-A6F3CB2B81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72616" y="4132216"/>
                  <a:ext cx="466089" cy="472758"/>
                </a:xfrm>
                <a:prstGeom prst="rect">
                  <a:avLst/>
                </a:prstGeom>
                <a:blipFill>
                  <a:blip r:embed="rId6"/>
                  <a:stretch>
                    <a:fillRect b="-51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Rectangle 67">
                <a:extLst>
                  <a:ext uri="{FF2B5EF4-FFF2-40B4-BE49-F238E27FC236}">
                    <a16:creationId xmlns:a16="http://schemas.microsoft.com/office/drawing/2014/main" id="{ACD6A277-463B-409E-842C-B70452103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1349" y="3808717"/>
                <a:ext cx="5550943" cy="20500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>
                  <a:spcBef>
                    <a:spcPts val="1500"/>
                  </a:spcBef>
                </a:pPr>
                <a:r>
                  <a:rPr kumimoji="0" lang="fr-FR" altLang="fr-FR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∑ moments </a:t>
                </a:r>
                <a:r>
                  <a:rPr kumimoji="0" lang="fr-FR" altLang="fr-FR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m:rPr>
                                <m:sty m:val="p"/>
                              </m:rPr>
                              <a:rPr lang="fr-FR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sty m:val="p"/>
                              </m:rPr>
                              <a:rPr lang="fr-FR" sz="20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0" lang="fr-FR" altLang="fr-FR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r>
                  <a:rPr kumimoji="0" lang="fr-FR" altLang="fr-FR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/ A : ___________________</a:t>
                </a:r>
                <a:endParaRPr kumimoji="0" lang="fr-FR" altLang="fr-FR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>
                  <a:spcBef>
                    <a:spcPts val="1500"/>
                  </a:spcBef>
                </a:pPr>
                <a:r>
                  <a:rPr kumimoji="0" lang="fr-FR" altLang="fr-FR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∑ moments </a:t>
                </a:r>
                <a:r>
                  <a:rPr lang="fr-FR" altLang="fr-FR" sz="2000"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i="1"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m:rPr>
                                <m:sty m:val="p"/>
                              </m:rPr>
                              <a:rPr lang="fr-FR" sz="2000" i="1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000"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r>
                  <a:rPr kumimoji="0" lang="fr-FR" altLang="fr-FR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/ B : ___________________</a:t>
                </a:r>
                <a:endParaRPr kumimoji="0" lang="fr-FR" altLang="fr-FR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>
                  <a:spcBef>
                    <a:spcPts val="1500"/>
                  </a:spcBef>
                </a:pPr>
                <a:r>
                  <a:rPr kumimoji="0" lang="fr-FR" altLang="fr-FR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∑ moments </a:t>
                </a:r>
                <a:r>
                  <a:rPr lang="fr-FR" altLang="fr-FR" sz="2000"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i="1"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m:rPr>
                                <m:sty m:val="p"/>
                              </m:rPr>
                              <a:rPr lang="fr-FR" sz="2000" i="1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000"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r>
                  <a:rPr kumimoji="0" lang="fr-FR" altLang="fr-FR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/ C : ___________________</a:t>
                </a:r>
                <a:endParaRPr kumimoji="0" lang="fr-FR" altLang="fr-FR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1500"/>
                  </a:spcBef>
                </a:pPr>
                <a:r>
                  <a:rPr kumimoji="0" lang="fr-FR" altLang="fr-FR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∑ moments </a:t>
                </a:r>
                <a:r>
                  <a:rPr lang="fr-FR" altLang="fr-FR" sz="2000"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i="1"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m:rPr>
                                <m:sty m:val="p"/>
                              </m:rPr>
                              <a:rPr lang="fr-FR" sz="2000" i="1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000"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r>
                  <a:rPr kumimoji="0" lang="fr-FR" altLang="fr-FR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/ D </a:t>
                </a:r>
                <a:r>
                  <a:rPr lang="fr-FR" altLang="fr-FR" sz="2000">
                    <a:ea typeface="Calibri" panose="020F0502020204030204" pitchFamily="34" charset="0"/>
                    <a:cs typeface="Arial" panose="020B0604020202020204" pitchFamily="34" charset="0"/>
                  </a:rPr>
                  <a:t>: ___________________</a:t>
                </a:r>
                <a:endParaRPr lang="fr-FR" altLang="fr-FR" sz="2000"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5" name="Rectangle 67">
                <a:extLst>
                  <a:ext uri="{FF2B5EF4-FFF2-40B4-BE49-F238E27FC236}">
                    <a16:creationId xmlns:a16="http://schemas.microsoft.com/office/drawing/2014/main" id="{ACD6A277-463B-409E-842C-B704521036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1349" y="3808717"/>
                <a:ext cx="5550943" cy="2050048"/>
              </a:xfrm>
              <a:prstGeom prst="rect">
                <a:avLst/>
              </a:prstGeom>
              <a:blipFill>
                <a:blip r:embed="rId7"/>
                <a:stretch>
                  <a:fillRect l="-1098" b="-50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oneTexte 1">
            <a:extLst>
              <a:ext uri="{FF2B5EF4-FFF2-40B4-BE49-F238E27FC236}">
                <a16:creationId xmlns:a16="http://schemas.microsoft.com/office/drawing/2014/main" id="{1DE99859-43C1-48C9-9477-382D888F6C2F}"/>
              </a:ext>
            </a:extLst>
          </p:cNvPr>
          <p:cNvSpPr txBox="1"/>
          <p:nvPr/>
        </p:nvSpPr>
        <p:spPr>
          <a:xfrm>
            <a:off x="4724400" y="3200400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endParaRPr lang="fr-FR">
              <a:cs typeface="Calibri"/>
            </a:endParaRP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E6387262-D99E-496D-93D9-5EF27BBDAF1F}"/>
              </a:ext>
            </a:extLst>
          </p:cNvPr>
          <p:cNvSpPr txBox="1"/>
          <p:nvPr/>
        </p:nvSpPr>
        <p:spPr>
          <a:xfrm>
            <a:off x="3402106" y="4399429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endParaRPr lang="fr-FR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790435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4" grpId="0"/>
      <p:bldP spid="1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7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Définition - Résultante</a:t>
            </a:r>
          </a:p>
        </p:txBody>
      </p:sp>
      <p:sp>
        <p:nvSpPr>
          <p:cNvPr id="14" name="Espace réservé du pied de page 3">
            <a:extLst>
              <a:ext uri="{FF2B5EF4-FFF2-40B4-BE49-F238E27FC236}">
                <a16:creationId xmlns:a16="http://schemas.microsoft.com/office/drawing/2014/main" id="{A6CD57B5-48A2-42EA-BF15-B25D6F856FBB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C33F5E40-8AE5-49F2-A6EE-48CBCFC11BD4}"/>
                  </a:ext>
                </a:extLst>
              </p:cNvPr>
              <p:cNvSpPr txBox="1"/>
              <p:nvPr/>
            </p:nvSpPr>
            <p:spPr>
              <a:xfrm>
                <a:off x="1244065" y="512124"/>
                <a:ext cx="9401476" cy="4374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fr-FR" altLang="fr-FR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On appelle résultante d’un système de forces</a:t>
                </a:r>
                <a:r>
                  <a:rPr kumimoji="0" lang="fr-FR" altLang="fr-FR" sz="200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b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a:rPr lang="fr-FR" sz="20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0" lang="fr-FR" altLang="fr-FR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b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a:rPr lang="fr-FR" sz="20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0" lang="fr-FR" altLang="fr-FR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+ …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 b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0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n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0" lang="fr-FR" altLang="fr-FR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la force</a:t>
                </a:r>
                <a:r>
                  <a:rPr kumimoji="0" lang="fr-FR" altLang="fr-FR" sz="200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0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e>
                    </m:acc>
                  </m:oMath>
                </a14:m>
                <a:r>
                  <a:rPr kumimoji="0" lang="fr-FR" altLang="fr-FR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telle que :</a:t>
                </a:r>
              </a:p>
            </p:txBody>
          </p:sp>
        </mc:Choice>
        <mc:Fallback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C33F5E40-8AE5-49F2-A6EE-48CBCFC11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065" y="512124"/>
                <a:ext cx="9401476" cy="437492"/>
              </a:xfrm>
              <a:prstGeom prst="rect">
                <a:avLst/>
              </a:prstGeom>
              <a:blipFill>
                <a:blip r:embed="rId2"/>
                <a:stretch>
                  <a:fillRect l="-64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ZoneTexte 20">
                <a:extLst>
                  <a:ext uri="{FF2B5EF4-FFF2-40B4-BE49-F238E27FC236}">
                    <a16:creationId xmlns:a16="http://schemas.microsoft.com/office/drawing/2014/main" id="{016727D7-6CF0-4DF1-B6E7-458112293400}"/>
                  </a:ext>
                </a:extLst>
              </p:cNvPr>
              <p:cNvSpPr txBox="1"/>
              <p:nvPr/>
            </p:nvSpPr>
            <p:spPr>
              <a:xfrm>
                <a:off x="1244065" y="1029740"/>
                <a:ext cx="8061457" cy="4374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2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e>
                    </m:acc>
                  </m:oMath>
                </a14:m>
                <a:r>
                  <a:rPr lang="fr-FR" alt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est égale à la somme de toutes les forces extérieurs considérées</a:t>
                </a:r>
                <a:endPara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ZoneTexte 20">
                <a:extLst>
                  <a:ext uri="{FF2B5EF4-FFF2-40B4-BE49-F238E27FC236}">
                    <a16:creationId xmlns:a16="http://schemas.microsoft.com/office/drawing/2014/main" id="{016727D7-6CF0-4DF1-B6E7-4581122934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065" y="1029740"/>
                <a:ext cx="8061457" cy="437492"/>
              </a:xfrm>
              <a:prstGeom prst="rect">
                <a:avLst/>
              </a:prstGeom>
              <a:blipFill>
                <a:blip r:embed="rId3"/>
                <a:stretch>
                  <a:fillRect l="-756" r="-378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ZoneTexte 21">
                <a:extLst>
                  <a:ext uri="{FF2B5EF4-FFF2-40B4-BE49-F238E27FC236}">
                    <a16:creationId xmlns:a16="http://schemas.microsoft.com/office/drawing/2014/main" id="{4C1B447B-F13F-4597-90C9-B016419D0A08}"/>
                  </a:ext>
                </a:extLst>
              </p:cNvPr>
              <p:cNvSpPr txBox="1"/>
              <p:nvPr/>
            </p:nvSpPr>
            <p:spPr>
              <a:xfrm>
                <a:off x="2591638" y="1547356"/>
                <a:ext cx="2856261" cy="506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altLang="fr-FR" sz="24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e>
                    </m:acc>
                  </m:oMath>
                </a14:m>
                <a:r>
                  <a:rPr lang="fr-FR" altLang="fr-FR" sz="240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 b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a:rPr lang="fr-FR" sz="24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0" lang="fr-FR" altLang="fr-FR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 b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a:rPr lang="fr-FR" sz="24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0" lang="fr-FR" altLang="fr-FR" sz="2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+ …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 b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4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n</m:t>
                            </m:r>
                          </m:sub>
                        </m:sSub>
                      </m:e>
                    </m:acc>
                  </m:oMath>
                </a14:m>
                <a:endParaRPr lang="fr-FR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ZoneTexte 21">
                <a:extLst>
                  <a:ext uri="{FF2B5EF4-FFF2-40B4-BE49-F238E27FC236}">
                    <a16:creationId xmlns:a16="http://schemas.microsoft.com/office/drawing/2014/main" id="{4C1B447B-F13F-4597-90C9-B016419D0A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638" y="1547356"/>
                <a:ext cx="2856261" cy="506421"/>
              </a:xfrm>
              <a:prstGeom prst="rect">
                <a:avLst/>
              </a:prstGeom>
              <a:blipFill>
                <a:blip r:embed="rId4"/>
                <a:stretch>
                  <a:fillRect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ZoneTexte 23">
                <a:extLst>
                  <a:ext uri="{FF2B5EF4-FFF2-40B4-BE49-F238E27FC236}">
                    <a16:creationId xmlns:a16="http://schemas.microsoft.com/office/drawing/2014/main" id="{BC0CFAF6-9281-4CD8-B256-F61F2E8ABBCC}"/>
                  </a:ext>
                </a:extLst>
              </p:cNvPr>
              <p:cNvSpPr txBox="1"/>
              <p:nvPr/>
            </p:nvSpPr>
            <p:spPr>
              <a:xfrm>
                <a:off x="1244065" y="2131289"/>
                <a:ext cx="10806764" cy="745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2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 Le moment résultant de</a:t>
                </a:r>
                <a:r>
                  <a:rPr lang="fr-FR" alt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e>
                    </m:acc>
                  </m:oMath>
                </a14:m>
                <a:r>
                  <a:rPr lang="fr-FR" altLang="fr-FR" sz="2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 en un point quelconque i appelé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0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e>
                    </m:acc>
                  </m:oMath>
                </a14:m>
                <a:r>
                  <a:rPr lang="fr-FR" altLang="fr-FR" sz="2000">
                    <a:latin typeface="Arial" panose="020B0604020202020204" pitchFamily="34" charset="0"/>
                    <a:cs typeface="Arial" panose="020B0604020202020204" pitchFamily="34" charset="0"/>
                  </a:rPr>
                  <a:t>) est égal à l’ensemble des moments induits par les forces extérieurs autour de ce même point i</a:t>
                </a:r>
                <a:endParaRPr kumimoji="0" lang="fr-FR" altLang="fr-FR" sz="20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ZoneTexte 23">
                <a:extLst>
                  <a:ext uri="{FF2B5EF4-FFF2-40B4-BE49-F238E27FC236}">
                    <a16:creationId xmlns:a16="http://schemas.microsoft.com/office/drawing/2014/main" id="{BC0CFAF6-9281-4CD8-B256-F61F2E8AB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065" y="2131289"/>
                <a:ext cx="10806764" cy="745269"/>
              </a:xfrm>
              <a:prstGeom prst="rect">
                <a:avLst/>
              </a:prstGeom>
              <a:blipFill>
                <a:blip r:embed="rId5"/>
                <a:stretch>
                  <a:fillRect l="-564" r="-620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ZoneTexte 24">
                <a:extLst>
                  <a:ext uri="{FF2B5EF4-FFF2-40B4-BE49-F238E27FC236}">
                    <a16:creationId xmlns:a16="http://schemas.microsoft.com/office/drawing/2014/main" id="{3202F7FD-6CF7-4093-9E69-0772885D3D3C}"/>
                  </a:ext>
                </a:extLst>
              </p:cNvPr>
              <p:cNvSpPr txBox="1"/>
              <p:nvPr/>
            </p:nvSpPr>
            <p:spPr>
              <a:xfrm>
                <a:off x="2591638" y="2953917"/>
                <a:ext cx="6097384" cy="506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4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400"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e>
                    </m:acc>
                  </m:oMath>
                </a14:m>
                <a:r>
                  <a:rPr lang="fr-FR" altLang="fr-FR" sz="2400">
                    <a:latin typeface="Calibri" panose="020F0502020204030204" pitchFamily="34" charset="0"/>
                    <a:cs typeface="Calibri" panose="020F0502020204030204" pitchFamily="34" charset="0"/>
                  </a:rPr>
                  <a:t>)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400"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a:rPr lang="fr-FR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400">
                    <a:latin typeface="Calibri" panose="020F0502020204030204" pitchFamily="34" charset="0"/>
                    <a:cs typeface="Calibri" panose="020F0502020204030204" pitchFamily="34" charset="0"/>
                  </a:rPr>
                  <a:t>) +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400"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a:rPr lang="fr-FR" sz="24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400">
                    <a:latin typeface="Calibri" panose="020F0502020204030204" pitchFamily="34" charset="0"/>
                    <a:cs typeface="Calibri" panose="020F0502020204030204" pitchFamily="34" charset="0"/>
                  </a:rPr>
                  <a:t>) + …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400"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24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n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40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fr-FR" sz="2400"/>
              </a:p>
            </p:txBody>
          </p:sp>
        </mc:Choice>
        <mc:Fallback>
          <p:sp>
            <p:nvSpPr>
              <p:cNvPr id="25" name="ZoneTexte 24">
                <a:extLst>
                  <a:ext uri="{FF2B5EF4-FFF2-40B4-BE49-F238E27FC236}">
                    <a16:creationId xmlns:a16="http://schemas.microsoft.com/office/drawing/2014/main" id="{3202F7FD-6CF7-4093-9E69-0772885D3D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638" y="2953917"/>
                <a:ext cx="6097384" cy="506421"/>
              </a:xfrm>
              <a:prstGeom prst="rect">
                <a:avLst/>
              </a:prstGeom>
              <a:blipFill>
                <a:blip r:embed="rId6"/>
                <a:stretch>
                  <a:fillRect t="-1205" b="-26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e 11">
            <a:extLst>
              <a:ext uri="{FF2B5EF4-FFF2-40B4-BE49-F238E27FC236}">
                <a16:creationId xmlns:a16="http://schemas.microsoft.com/office/drawing/2014/main" id="{F2CCA354-43A7-473B-8BF0-D028C1782B08}"/>
              </a:ext>
            </a:extLst>
          </p:cNvPr>
          <p:cNvGrpSpPr/>
          <p:nvPr/>
        </p:nvGrpSpPr>
        <p:grpSpPr>
          <a:xfrm>
            <a:off x="1162202" y="3738986"/>
            <a:ext cx="10997429" cy="2312588"/>
            <a:chOff x="1162202" y="3738986"/>
            <a:chExt cx="10997429" cy="2312588"/>
          </a:xfrm>
        </p:grpSpPr>
        <p:grpSp>
          <p:nvGrpSpPr>
            <p:cNvPr id="5" name="Groupe 4">
              <a:extLst>
                <a:ext uri="{FF2B5EF4-FFF2-40B4-BE49-F238E27FC236}">
                  <a16:creationId xmlns:a16="http://schemas.microsoft.com/office/drawing/2014/main" id="{A4F08658-61A9-494E-8C42-FEC1197DE6CC}"/>
                </a:ext>
              </a:extLst>
            </p:cNvPr>
            <p:cNvGrpSpPr/>
            <p:nvPr/>
          </p:nvGrpSpPr>
          <p:grpSpPr>
            <a:xfrm>
              <a:off x="1162202" y="4368822"/>
              <a:ext cx="2695448" cy="1681458"/>
              <a:chOff x="1162202" y="4368822"/>
              <a:chExt cx="2695448" cy="1681458"/>
            </a:xfrm>
          </p:grpSpPr>
          <p:grpSp>
            <p:nvGrpSpPr>
              <p:cNvPr id="27" name="Groupe 26">
                <a:extLst>
                  <a:ext uri="{FF2B5EF4-FFF2-40B4-BE49-F238E27FC236}">
                    <a16:creationId xmlns:a16="http://schemas.microsoft.com/office/drawing/2014/main" id="{C742BB31-B18C-4365-A98D-6B9F4F81576B}"/>
                  </a:ext>
                </a:extLst>
              </p:cNvPr>
              <p:cNvGrpSpPr/>
              <p:nvPr/>
            </p:nvGrpSpPr>
            <p:grpSpPr>
              <a:xfrm>
                <a:off x="1233480" y="4439331"/>
                <a:ext cx="2624170" cy="1610949"/>
                <a:chOff x="1764037" y="1201969"/>
                <a:chExt cx="2881006" cy="1835909"/>
              </a:xfrm>
            </p:grpSpPr>
            <p:grpSp>
              <p:nvGrpSpPr>
                <p:cNvPr id="28" name="Groupe 27">
                  <a:extLst>
                    <a:ext uri="{FF2B5EF4-FFF2-40B4-BE49-F238E27FC236}">
                      <a16:creationId xmlns:a16="http://schemas.microsoft.com/office/drawing/2014/main" id="{3B2DEE26-762B-4AD2-B299-43D2F3B1011E}"/>
                    </a:ext>
                  </a:extLst>
                </p:cNvPr>
                <p:cNvGrpSpPr/>
                <p:nvPr/>
              </p:nvGrpSpPr>
              <p:grpSpPr>
                <a:xfrm>
                  <a:off x="1764037" y="1201994"/>
                  <a:ext cx="2417439" cy="1835884"/>
                  <a:chOff x="1764037" y="1201994"/>
                  <a:chExt cx="2417439" cy="1835884"/>
                </a:xfrm>
              </p:grpSpPr>
              <p:grpSp>
                <p:nvGrpSpPr>
                  <p:cNvPr id="33" name="Groupe 32">
                    <a:extLst>
                      <a:ext uri="{FF2B5EF4-FFF2-40B4-BE49-F238E27FC236}">
                        <a16:creationId xmlns:a16="http://schemas.microsoft.com/office/drawing/2014/main" id="{60BF71A9-391C-45CE-8077-0F2995830120}"/>
                      </a:ext>
                    </a:extLst>
                  </p:cNvPr>
                  <p:cNvGrpSpPr/>
                  <p:nvPr/>
                </p:nvGrpSpPr>
                <p:grpSpPr>
                  <a:xfrm>
                    <a:off x="1764037" y="1201994"/>
                    <a:ext cx="2417439" cy="1835884"/>
                    <a:chOff x="1744987" y="1516617"/>
                    <a:chExt cx="2417439" cy="1835884"/>
                  </a:xfrm>
                </p:grpSpPr>
                <p:grpSp>
                  <p:nvGrpSpPr>
                    <p:cNvPr id="35" name="Groupe 34">
                      <a:extLst>
                        <a:ext uri="{FF2B5EF4-FFF2-40B4-BE49-F238E27FC236}">
                          <a16:creationId xmlns:a16="http://schemas.microsoft.com/office/drawing/2014/main" id="{65334BB8-F366-48DF-B9B2-39B78A6F69C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44987" y="1516617"/>
                      <a:ext cx="2417439" cy="1835884"/>
                      <a:chOff x="1744987" y="1516617"/>
                      <a:chExt cx="2417439" cy="1835884"/>
                    </a:xfrm>
                  </p:grpSpPr>
                  <p:sp>
                    <p:nvSpPr>
                      <p:cNvPr id="38" name="Rectangle 37">
                        <a:extLst>
                          <a:ext uri="{FF2B5EF4-FFF2-40B4-BE49-F238E27FC236}">
                            <a16:creationId xmlns:a16="http://schemas.microsoft.com/office/drawing/2014/main" id="{4E885572-904F-4685-BD7E-4AACFFAD960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762125" y="1524000"/>
                        <a:ext cx="2400300" cy="13620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r-FR"/>
                      </a:p>
                    </p:txBody>
                  </p:sp>
                  <p:sp>
                    <p:nvSpPr>
                      <p:cNvPr id="39" name="ZoneTexte 38">
                        <a:extLst>
                          <a:ext uri="{FF2B5EF4-FFF2-40B4-BE49-F238E27FC236}">
                            <a16:creationId xmlns:a16="http://schemas.microsoft.com/office/drawing/2014/main" id="{37F28EED-A40F-4C1A-BB57-2234E5A2D2A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744987" y="2521508"/>
                        <a:ext cx="263634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kumimoji="0" lang="fr-FR" altLang="fr-FR" sz="180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  <a:sym typeface="Wingdings" panose="05000000000000000000" pitchFamily="2" charset="2"/>
                          </a:rPr>
                          <a:t>B</a:t>
                        </a:r>
                        <a:endParaRPr kumimoji="0" lang="fr-FR" altLang="fr-FR" sz="180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endParaRPr>
                      </a:p>
                    </p:txBody>
                  </p:sp>
                  <p:sp>
                    <p:nvSpPr>
                      <p:cNvPr id="40" name="ZoneTexte 39">
                        <a:extLst>
                          <a:ext uri="{FF2B5EF4-FFF2-40B4-BE49-F238E27FC236}">
                            <a16:creationId xmlns:a16="http://schemas.microsoft.com/office/drawing/2014/main" id="{79656C93-8A9F-4860-950D-37A38920828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898792" y="2533982"/>
                        <a:ext cx="263634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fr-FR" altLang="fr-FR"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  <a:sym typeface="Wingdings" panose="05000000000000000000" pitchFamily="2" charset="2"/>
                          </a:rPr>
                          <a:t>C</a:t>
                        </a:r>
                        <a:endParaRPr kumimoji="0" lang="fr-FR" altLang="fr-FR" sz="180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endParaRPr>
                      </a:p>
                    </p:txBody>
                  </p:sp>
                  <p:cxnSp>
                    <p:nvCxnSpPr>
                      <p:cNvPr id="42" name="Connecteur droit 41">
                        <a:extLst>
                          <a:ext uri="{FF2B5EF4-FFF2-40B4-BE49-F238E27FC236}">
                            <a16:creationId xmlns:a16="http://schemas.microsoft.com/office/drawing/2014/main" id="{5C129998-E8FA-4335-A5CC-64559EE2132A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4162425" y="1523999"/>
                        <a:ext cx="0" cy="1731408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3" name="Connecteur droit 42">
                        <a:extLst>
                          <a:ext uri="{FF2B5EF4-FFF2-40B4-BE49-F238E27FC236}">
                            <a16:creationId xmlns:a16="http://schemas.microsoft.com/office/drawing/2014/main" id="{10A604BA-B9AE-4CA6-93E6-133A4148B681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1752600" y="1516617"/>
                        <a:ext cx="9525" cy="173879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4" name="Connecteur droit 43">
                        <a:extLst>
                          <a:ext uri="{FF2B5EF4-FFF2-40B4-BE49-F238E27FC236}">
                            <a16:creationId xmlns:a16="http://schemas.microsoft.com/office/drawing/2014/main" id="{659851C2-1EA9-4D98-99CF-ACEAC9180E84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3320208" y="2876547"/>
                        <a:ext cx="0" cy="37886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5" name="Connecteur droit avec flèche 44">
                        <a:extLst>
                          <a:ext uri="{FF2B5EF4-FFF2-40B4-BE49-F238E27FC236}">
                            <a16:creationId xmlns:a16="http://schemas.microsoft.com/office/drawing/2014/main" id="{56B08BCD-5F63-4FCE-BC1D-77FC4FDE2E3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3320208" y="3075502"/>
                        <a:ext cx="841592" cy="4764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6C31"/>
                        </a:solidFill>
                        <a:headEnd type="triangl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6" name="Connecteur droit avec flèche 45">
                        <a:extLst>
                          <a:ext uri="{FF2B5EF4-FFF2-40B4-BE49-F238E27FC236}">
                            <a16:creationId xmlns:a16="http://schemas.microsoft.com/office/drawing/2014/main" id="{5BB22BF6-5F36-4134-A7F1-237913BADFE9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1762125" y="3070741"/>
                        <a:ext cx="1557771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6C31"/>
                        </a:solidFill>
                        <a:headEnd type="triangl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47" name="ZoneTexte 46">
                        <a:extLst>
                          <a:ext uri="{FF2B5EF4-FFF2-40B4-BE49-F238E27FC236}">
                            <a16:creationId xmlns:a16="http://schemas.microsoft.com/office/drawing/2014/main" id="{26F60C19-E56F-4740-995A-9169EEB8EFB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451712" y="3075502"/>
                        <a:ext cx="550945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kumimoji="0" lang="fr-FR" altLang="fr-FR" sz="1200" i="0" u="none" strike="noStrike" cap="none" normalizeH="0" baseline="0">
                            <a:ln>
                              <a:noFill/>
                            </a:ln>
                            <a:solidFill>
                              <a:srgbClr val="006C3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  <a:sym typeface="Wingdings" panose="05000000000000000000" pitchFamily="2" charset="2"/>
                          </a:rPr>
                          <a:t>1 m</a:t>
                        </a:r>
                        <a:endParaRPr kumimoji="0" lang="fr-FR" altLang="fr-FR" sz="1200" i="0" u="none" strike="noStrike" cap="none" normalizeH="0" baseline="0">
                          <a:ln>
                            <a:noFill/>
                          </a:ln>
                          <a:solidFill>
                            <a:srgbClr val="006C3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endParaRPr>
                      </a:p>
                    </p:txBody>
                  </p:sp>
                  <p:sp>
                    <p:nvSpPr>
                      <p:cNvPr id="48" name="ZoneTexte 47">
                        <a:extLst>
                          <a:ext uri="{FF2B5EF4-FFF2-40B4-BE49-F238E27FC236}">
                            <a16:creationId xmlns:a16="http://schemas.microsoft.com/office/drawing/2014/main" id="{BE01CBD6-99EF-4740-8830-6CB8187028E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281777" y="3047227"/>
                        <a:ext cx="550945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kumimoji="0" lang="fr-FR" altLang="fr-FR" sz="1200" i="0" u="none" strike="noStrike" cap="none" normalizeH="0" baseline="0">
                            <a:ln>
                              <a:noFill/>
                            </a:ln>
                            <a:solidFill>
                              <a:srgbClr val="006C3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  <a:sym typeface="Wingdings" panose="05000000000000000000" pitchFamily="2" charset="2"/>
                          </a:rPr>
                          <a:t>2 m</a:t>
                        </a:r>
                        <a:endParaRPr kumimoji="0" lang="fr-FR" altLang="fr-FR" sz="1200" i="0" u="none" strike="noStrike" cap="none" normalizeH="0" baseline="0">
                          <a:ln>
                            <a:noFill/>
                          </a:ln>
                          <a:solidFill>
                            <a:srgbClr val="006C3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36" name="Connecteur droit avec flèche 35">
                      <a:extLst>
                        <a:ext uri="{FF2B5EF4-FFF2-40B4-BE49-F238E27FC236}">
                          <a16:creationId xmlns:a16="http://schemas.microsoft.com/office/drawing/2014/main" id="{4C708866-2C60-4180-991F-5C5D4754A4A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3339053" y="2047875"/>
                      <a:ext cx="0" cy="838200"/>
                    </a:xfrm>
                    <a:prstGeom prst="straightConnector1">
                      <a:avLst/>
                    </a:prstGeom>
                    <a:ln w="28575">
                      <a:solidFill>
                        <a:srgbClr val="FF0000"/>
                      </a:solidFill>
                      <a:headEnd type="triangl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37" name="ZoneTexte 36">
                          <a:extLst>
                            <a:ext uri="{FF2B5EF4-FFF2-40B4-BE49-F238E27FC236}">
                              <a16:creationId xmlns:a16="http://schemas.microsoft.com/office/drawing/2014/main" id="{1F479690-E1AC-4DC2-8C0A-EFDD4C34CC4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604341" y="2192259"/>
                          <a:ext cx="734399" cy="706846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fr-FR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 b="0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Calibri" panose="020F0502020204030204" pitchFamily="34" charset="0"/>
                                      </a:rPr>
                                      <m:t>A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fr-FR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ctr"/>
                          <a:r>
                            <a:rPr lang="fr-FR" sz="1400">
                              <a:solidFill>
                                <a:srgbClr val="FF0000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(18kN)</a:t>
                          </a:r>
                        </a:p>
                      </p:txBody>
                    </p:sp>
                  </mc:Choice>
                  <mc:Fallback>
                    <p:sp>
                      <p:nvSpPr>
                        <p:cNvPr id="37" name="ZoneTexte 36">
                          <a:extLst>
                            <a:ext uri="{FF2B5EF4-FFF2-40B4-BE49-F238E27FC236}">
                              <a16:creationId xmlns:a16="http://schemas.microsoft.com/office/drawing/2014/main" id="{1F479690-E1AC-4DC2-8C0A-EFDD4C34CC4B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604341" y="2192259"/>
                          <a:ext cx="734399" cy="706846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 l="-2752" r="-3670" b="-9804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sp>
                <p:nvSpPr>
                  <p:cNvPr id="34" name="ZoneTexte 33">
                    <a:extLst>
                      <a:ext uri="{FF2B5EF4-FFF2-40B4-BE49-F238E27FC236}">
                        <a16:creationId xmlns:a16="http://schemas.microsoft.com/office/drawing/2014/main" id="{B1D28113-C305-4976-9ED2-6CB01EF9B47C}"/>
                      </a:ext>
                    </a:extLst>
                  </p:cNvPr>
                  <p:cNvSpPr txBox="1"/>
                  <p:nvPr/>
                </p:nvSpPr>
                <p:spPr>
                  <a:xfrm>
                    <a:off x="3889890" y="1207113"/>
                    <a:ext cx="263634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lvl="0" algn="ctr"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fr-FR" altLang="fr-FR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rPr>
                      <a:t>D</a:t>
                    </a:r>
                    <a:endParaRPr kumimoji="0" lang="fr-FR" altLang="fr-FR" sz="180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Calibri" panose="020F0502020204030204" pitchFamily="34" charset="0"/>
                    </a:endParaRPr>
                  </a:p>
                </p:txBody>
              </p:sp>
            </p:grpSp>
            <p:cxnSp>
              <p:nvCxnSpPr>
                <p:cNvPr id="29" name="Connecteur droit 28">
                  <a:extLst>
                    <a:ext uri="{FF2B5EF4-FFF2-40B4-BE49-F238E27FC236}">
                      <a16:creationId xmlns:a16="http://schemas.microsoft.com/office/drawing/2014/main" id="{3772CE0E-ED69-4940-B51A-4BBF09E0C9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40767" y="2552703"/>
                  <a:ext cx="441148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Connecteur droit 29">
                  <a:extLst>
                    <a:ext uri="{FF2B5EF4-FFF2-40B4-BE49-F238E27FC236}">
                      <a16:creationId xmlns:a16="http://schemas.microsoft.com/office/drawing/2014/main" id="{D879070E-DC5D-4CD6-B30E-E679EB5B78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76498" y="1201969"/>
                  <a:ext cx="441148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Connecteur droit avec flèche 30">
                  <a:extLst>
                    <a:ext uri="{FF2B5EF4-FFF2-40B4-BE49-F238E27FC236}">
                      <a16:creationId xmlns:a16="http://schemas.microsoft.com/office/drawing/2014/main" id="{3D0DBA1C-30B3-48DC-A9F0-009BC167D15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401795" y="1217659"/>
                  <a:ext cx="1" cy="1335044"/>
                </a:xfrm>
                <a:prstGeom prst="straightConnector1">
                  <a:avLst/>
                </a:prstGeom>
                <a:ln w="19050">
                  <a:solidFill>
                    <a:srgbClr val="006C3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ZoneTexte 31">
                  <a:extLst>
                    <a:ext uri="{FF2B5EF4-FFF2-40B4-BE49-F238E27FC236}">
                      <a16:creationId xmlns:a16="http://schemas.microsoft.com/office/drawing/2014/main" id="{CFC2F50C-FA42-4C70-9036-E444090C5026}"/>
                    </a:ext>
                  </a:extLst>
                </p:cNvPr>
                <p:cNvSpPr txBox="1"/>
                <p:nvPr/>
              </p:nvSpPr>
              <p:spPr>
                <a:xfrm rot="16200000">
                  <a:off x="4231071" y="1777629"/>
                  <a:ext cx="550945" cy="2769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fr-FR" altLang="fr-FR" sz="1200">
                      <a:solidFill>
                        <a:srgbClr val="006C3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Calibri" panose="020F0502020204030204" pitchFamily="34" charset="0"/>
                      <a:sym typeface="Wingdings" panose="05000000000000000000" pitchFamily="2" charset="2"/>
                    </a:rPr>
                    <a:t>2</a:t>
                  </a:r>
                  <a:r>
                    <a:rPr kumimoji="0" lang="fr-FR" altLang="fr-FR" sz="1200" i="0" u="none" strike="noStrike" cap="none" normalizeH="0" baseline="0">
                      <a:ln>
                        <a:noFill/>
                      </a:ln>
                      <a:solidFill>
                        <a:srgbClr val="006C31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Calibri" panose="020F0502020204030204" pitchFamily="34" charset="0"/>
                      <a:sym typeface="Wingdings" panose="05000000000000000000" pitchFamily="2" charset="2"/>
                    </a:rPr>
                    <a:t> m</a:t>
                  </a:r>
                  <a:endParaRPr kumimoji="0" lang="fr-FR" altLang="fr-FR" sz="1200" i="0" u="none" strike="noStrike" cap="none" normalizeH="0" baseline="0">
                    <a:ln>
                      <a:noFill/>
                    </a:ln>
                    <a:solidFill>
                      <a:srgbClr val="006C3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132" name="ZoneTexte 131">
                <a:extLst>
                  <a:ext uri="{FF2B5EF4-FFF2-40B4-BE49-F238E27FC236}">
                    <a16:creationId xmlns:a16="http://schemas.microsoft.com/office/drawing/2014/main" id="{F49A2F30-CD7E-4B1B-947F-579AE045B491}"/>
                  </a:ext>
                </a:extLst>
              </p:cNvPr>
              <p:cNvSpPr txBox="1"/>
              <p:nvPr/>
            </p:nvSpPr>
            <p:spPr>
              <a:xfrm>
                <a:off x="1162202" y="4368822"/>
                <a:ext cx="4018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1)</a:t>
                </a:r>
                <a:endParaRPr kumimoji="0" lang="fr-FR" altLang="fr-FR" sz="1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8" name="Groupe 7">
              <a:extLst>
                <a:ext uri="{FF2B5EF4-FFF2-40B4-BE49-F238E27FC236}">
                  <a16:creationId xmlns:a16="http://schemas.microsoft.com/office/drawing/2014/main" id="{851DF8B0-3BF9-458A-B334-484CD7155083}"/>
                </a:ext>
              </a:extLst>
            </p:cNvPr>
            <p:cNvGrpSpPr/>
            <p:nvPr/>
          </p:nvGrpSpPr>
          <p:grpSpPr>
            <a:xfrm>
              <a:off x="4006809" y="4373002"/>
              <a:ext cx="2699786" cy="1676132"/>
              <a:chOff x="4006809" y="4373002"/>
              <a:chExt cx="2699786" cy="1676132"/>
            </a:xfrm>
          </p:grpSpPr>
          <p:grpSp>
            <p:nvGrpSpPr>
              <p:cNvPr id="49" name="Groupe 48">
                <a:extLst>
                  <a:ext uri="{FF2B5EF4-FFF2-40B4-BE49-F238E27FC236}">
                    <a16:creationId xmlns:a16="http://schemas.microsoft.com/office/drawing/2014/main" id="{585EC0D9-7950-42EC-948F-07B08B7134A5}"/>
                  </a:ext>
                </a:extLst>
              </p:cNvPr>
              <p:cNvGrpSpPr/>
              <p:nvPr/>
            </p:nvGrpSpPr>
            <p:grpSpPr>
              <a:xfrm>
                <a:off x="4027117" y="4415794"/>
                <a:ext cx="2679478" cy="1633340"/>
                <a:chOff x="7335914" y="1172013"/>
                <a:chExt cx="2956862" cy="1875122"/>
              </a:xfrm>
            </p:grpSpPr>
            <p:grpSp>
              <p:nvGrpSpPr>
                <p:cNvPr id="50" name="Groupe 49">
                  <a:extLst>
                    <a:ext uri="{FF2B5EF4-FFF2-40B4-BE49-F238E27FC236}">
                      <a16:creationId xmlns:a16="http://schemas.microsoft.com/office/drawing/2014/main" id="{51A9B763-954D-412E-8450-31731E0C4814}"/>
                    </a:ext>
                  </a:extLst>
                </p:cNvPr>
                <p:cNvGrpSpPr/>
                <p:nvPr/>
              </p:nvGrpSpPr>
              <p:grpSpPr>
                <a:xfrm>
                  <a:off x="7335914" y="1172013"/>
                  <a:ext cx="2560275" cy="1875122"/>
                  <a:chOff x="7898782" y="1162756"/>
                  <a:chExt cx="2560275" cy="1875122"/>
                </a:xfrm>
              </p:grpSpPr>
              <p:grpSp>
                <p:nvGrpSpPr>
                  <p:cNvPr id="55" name="Groupe 54">
                    <a:extLst>
                      <a:ext uri="{FF2B5EF4-FFF2-40B4-BE49-F238E27FC236}">
                        <a16:creationId xmlns:a16="http://schemas.microsoft.com/office/drawing/2014/main" id="{0EF0EDD3-E880-46B1-9733-DF5097869575}"/>
                      </a:ext>
                    </a:extLst>
                  </p:cNvPr>
                  <p:cNvGrpSpPr/>
                  <p:nvPr/>
                </p:nvGrpSpPr>
                <p:grpSpPr>
                  <a:xfrm>
                    <a:off x="7898782" y="1201994"/>
                    <a:ext cx="2560275" cy="1835884"/>
                    <a:chOff x="7898782" y="1201994"/>
                    <a:chExt cx="2560275" cy="1835884"/>
                  </a:xfrm>
                </p:grpSpPr>
                <p:grpSp>
                  <p:nvGrpSpPr>
                    <p:cNvPr id="57" name="Groupe 56">
                      <a:extLst>
                        <a:ext uri="{FF2B5EF4-FFF2-40B4-BE49-F238E27FC236}">
                          <a16:creationId xmlns:a16="http://schemas.microsoft.com/office/drawing/2014/main" id="{2E86187B-ACC0-4F37-A2FC-F77706C332C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961223" y="1201994"/>
                      <a:ext cx="2409825" cy="1835884"/>
                      <a:chOff x="1752600" y="1516617"/>
                      <a:chExt cx="2409825" cy="1835884"/>
                    </a:xfrm>
                  </p:grpSpPr>
                  <p:sp>
                    <p:nvSpPr>
                      <p:cNvPr id="62" name="Rectangle 61">
                        <a:extLst>
                          <a:ext uri="{FF2B5EF4-FFF2-40B4-BE49-F238E27FC236}">
                            <a16:creationId xmlns:a16="http://schemas.microsoft.com/office/drawing/2014/main" id="{08B2BC58-2C86-481D-BFF9-50DA16138B6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762125" y="1524000"/>
                        <a:ext cx="2400300" cy="13620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r-FR"/>
                      </a:p>
                    </p:txBody>
                  </p:sp>
                  <p:sp>
                    <p:nvSpPr>
                      <p:cNvPr id="65" name="ZoneTexte 64">
                        <a:extLst>
                          <a:ext uri="{FF2B5EF4-FFF2-40B4-BE49-F238E27FC236}">
                            <a16:creationId xmlns:a16="http://schemas.microsoft.com/office/drawing/2014/main" id="{964D594A-2856-4D0D-978A-4C22114C9B0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188288" y="2523255"/>
                        <a:ext cx="263634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kumimoji="0" lang="fr-FR" altLang="fr-FR" sz="180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a:t>A</a:t>
                        </a:r>
                      </a:p>
                    </p:txBody>
                  </p:sp>
                  <p:cxnSp>
                    <p:nvCxnSpPr>
                      <p:cNvPr id="66" name="Connecteur droit 65">
                        <a:extLst>
                          <a:ext uri="{FF2B5EF4-FFF2-40B4-BE49-F238E27FC236}">
                            <a16:creationId xmlns:a16="http://schemas.microsoft.com/office/drawing/2014/main" id="{4B446A2C-9BD5-4B27-B1C4-0930BCCD09CA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4162425" y="1523999"/>
                        <a:ext cx="0" cy="1731408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7" name="Connecteur droit 66">
                        <a:extLst>
                          <a:ext uri="{FF2B5EF4-FFF2-40B4-BE49-F238E27FC236}">
                            <a16:creationId xmlns:a16="http://schemas.microsoft.com/office/drawing/2014/main" id="{0F8FF34A-8F06-43C4-A188-5AB330E444FE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1752600" y="1516617"/>
                        <a:ext cx="9525" cy="173879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8" name="Connecteur droit 67">
                        <a:extLst>
                          <a:ext uri="{FF2B5EF4-FFF2-40B4-BE49-F238E27FC236}">
                            <a16:creationId xmlns:a16="http://schemas.microsoft.com/office/drawing/2014/main" id="{30B40600-0491-4876-8D36-19840D440FD2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3320208" y="2876547"/>
                        <a:ext cx="0" cy="37886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9" name="Connecteur droit avec flèche 68">
                        <a:extLst>
                          <a:ext uri="{FF2B5EF4-FFF2-40B4-BE49-F238E27FC236}">
                            <a16:creationId xmlns:a16="http://schemas.microsoft.com/office/drawing/2014/main" id="{B3583D13-D937-4736-BE8A-6558550B757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3320208" y="3075502"/>
                        <a:ext cx="841592" cy="4764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6C31"/>
                        </a:solidFill>
                        <a:headEnd type="triangl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0" name="Connecteur droit avec flèche 69">
                        <a:extLst>
                          <a:ext uri="{FF2B5EF4-FFF2-40B4-BE49-F238E27FC236}">
                            <a16:creationId xmlns:a16="http://schemas.microsoft.com/office/drawing/2014/main" id="{F114F754-29DC-4F15-B922-DD296692459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1762125" y="3070741"/>
                        <a:ext cx="1557771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6C31"/>
                        </a:solidFill>
                        <a:headEnd type="triangl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71" name="ZoneTexte 70">
                        <a:extLst>
                          <a:ext uri="{FF2B5EF4-FFF2-40B4-BE49-F238E27FC236}">
                            <a16:creationId xmlns:a16="http://schemas.microsoft.com/office/drawing/2014/main" id="{672AD2C6-7698-4AF6-903B-7CCBA86930B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451712" y="3075502"/>
                        <a:ext cx="550945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kumimoji="0" lang="fr-FR" altLang="fr-FR" sz="1200" i="0" u="none" strike="noStrike" cap="none" normalizeH="0" baseline="0">
                            <a:ln>
                              <a:noFill/>
                            </a:ln>
                            <a:solidFill>
                              <a:srgbClr val="006C3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  <a:sym typeface="Wingdings" panose="05000000000000000000" pitchFamily="2" charset="2"/>
                          </a:rPr>
                          <a:t>1 m</a:t>
                        </a:r>
                        <a:endParaRPr kumimoji="0" lang="fr-FR" altLang="fr-FR" sz="1200" i="0" u="none" strike="noStrike" cap="none" normalizeH="0" baseline="0">
                          <a:ln>
                            <a:noFill/>
                          </a:ln>
                          <a:solidFill>
                            <a:srgbClr val="006C3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endParaRPr>
                      </a:p>
                    </p:txBody>
                  </p:sp>
                  <p:sp>
                    <p:nvSpPr>
                      <p:cNvPr id="72" name="ZoneTexte 71">
                        <a:extLst>
                          <a:ext uri="{FF2B5EF4-FFF2-40B4-BE49-F238E27FC236}">
                            <a16:creationId xmlns:a16="http://schemas.microsoft.com/office/drawing/2014/main" id="{DF9D3902-10A4-447E-93C3-6CCCB04BE14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281777" y="3047227"/>
                        <a:ext cx="550945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kumimoji="0" lang="fr-FR" altLang="fr-FR" sz="1200" i="0" u="none" strike="noStrike" cap="none" normalizeH="0" baseline="0">
                            <a:ln>
                              <a:noFill/>
                            </a:ln>
                            <a:solidFill>
                              <a:srgbClr val="006C3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  <a:sym typeface="Wingdings" panose="05000000000000000000" pitchFamily="2" charset="2"/>
                          </a:rPr>
                          <a:t>2 m</a:t>
                        </a:r>
                        <a:endParaRPr kumimoji="0" lang="fr-FR" altLang="fr-FR" sz="1200" i="0" u="none" strike="noStrike" cap="none" normalizeH="0" baseline="0">
                          <a:ln>
                            <a:noFill/>
                          </a:ln>
                          <a:solidFill>
                            <a:srgbClr val="006C3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58" name="Connecteur droit avec flèche 57">
                      <a:extLst>
                        <a:ext uri="{FF2B5EF4-FFF2-40B4-BE49-F238E27FC236}">
                          <a16:creationId xmlns:a16="http://schemas.microsoft.com/office/drawing/2014/main" id="{7701530D-0D9A-42C2-814E-42EFCF69F0C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7971060" y="2124075"/>
                      <a:ext cx="0" cy="447377"/>
                    </a:xfrm>
                    <a:prstGeom prst="straightConnector1">
                      <a:avLst/>
                    </a:prstGeom>
                    <a:ln w="28575">
                      <a:solidFill>
                        <a:srgbClr val="FF0000"/>
                      </a:solidFill>
                      <a:headEnd type="triangl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59" name="ZoneTexte 58">
                          <a:extLst>
                            <a:ext uri="{FF2B5EF4-FFF2-40B4-BE49-F238E27FC236}">
                              <a16:creationId xmlns:a16="http://schemas.microsoft.com/office/drawing/2014/main" id="{97AD32C8-DA44-4050-8087-73949B27846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898782" y="1911192"/>
                          <a:ext cx="679273" cy="620234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fr-FR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 b="0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Calibri" panose="020F0502020204030204" pitchFamily="34" charset="0"/>
                                      </a:rPr>
                                      <m:t>B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fr-FR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ctr"/>
                          <a:r>
                            <a:rPr lang="fr-FR" sz="1400">
                              <a:solidFill>
                                <a:srgbClr val="FF0000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(6kN)</a:t>
                          </a:r>
                        </a:p>
                      </p:txBody>
                    </p:sp>
                  </mc:Choice>
                  <mc:Fallback>
                    <p:sp>
                      <p:nvSpPr>
                        <p:cNvPr id="59" name="ZoneTexte 58">
                          <a:extLst>
                            <a:ext uri="{FF2B5EF4-FFF2-40B4-BE49-F238E27FC236}">
                              <a16:creationId xmlns:a16="http://schemas.microsoft.com/office/drawing/2014/main" id="{97AD32C8-DA44-4050-8087-73949B27846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898782" y="1911192"/>
                          <a:ext cx="679273" cy="620234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 b="-25843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60" name="ZoneTexte 59">
                          <a:extLst>
                            <a:ext uri="{FF2B5EF4-FFF2-40B4-BE49-F238E27FC236}">
                              <a16:creationId xmlns:a16="http://schemas.microsoft.com/office/drawing/2014/main" id="{D5F60634-1150-4DCB-A978-433A06C949C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668335" y="1856173"/>
                          <a:ext cx="790722" cy="71204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fr-FR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 b="0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Calibri" panose="020F0502020204030204" pitchFamily="34" charset="0"/>
                                      </a:rPr>
                                      <m:t>C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fr-FR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ctr"/>
                          <a:r>
                            <a:rPr lang="fr-FR" sz="1400">
                              <a:solidFill>
                                <a:srgbClr val="FF0000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(12kN)</a:t>
                          </a:r>
                        </a:p>
                      </p:txBody>
                    </p:sp>
                  </mc:Choice>
                  <mc:Fallback>
                    <p:sp>
                      <p:nvSpPr>
                        <p:cNvPr id="60" name="ZoneTexte 59">
                          <a:extLst>
                            <a:ext uri="{FF2B5EF4-FFF2-40B4-BE49-F238E27FC236}">
                              <a16:creationId xmlns:a16="http://schemas.microsoft.com/office/drawing/2014/main" id="{D5F60634-1150-4DCB-A978-433A06C949CD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668335" y="1856173"/>
                          <a:ext cx="790722" cy="712047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 b="-9804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61" name="Connecteur droit avec flèche 60">
                      <a:extLst>
                        <a:ext uri="{FF2B5EF4-FFF2-40B4-BE49-F238E27FC236}">
                          <a16:creationId xmlns:a16="http://schemas.microsoft.com/office/drawing/2014/main" id="{F8335719-1F34-425A-936A-1B5A2EE49BD4}"/>
                        </a:ext>
                      </a:extLst>
                    </p:cNvPr>
                    <p:cNvCxnSpPr>
                      <a:cxnSpLocks/>
                      <a:stCxn id="62" idx="3"/>
                    </p:cNvCxnSpPr>
                    <p:nvPr/>
                  </p:nvCxnSpPr>
                  <p:spPr>
                    <a:xfrm>
                      <a:off x="10371048" y="1890415"/>
                      <a:ext cx="0" cy="702170"/>
                    </a:xfrm>
                    <a:prstGeom prst="straightConnector1">
                      <a:avLst/>
                    </a:prstGeom>
                    <a:ln w="28575">
                      <a:solidFill>
                        <a:srgbClr val="FF0000"/>
                      </a:solidFill>
                      <a:headEnd type="triangl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56" name="ZoneTexte 55">
                    <a:extLst>
                      <a:ext uri="{FF2B5EF4-FFF2-40B4-BE49-F238E27FC236}">
                        <a16:creationId xmlns:a16="http://schemas.microsoft.com/office/drawing/2014/main" id="{5C508274-9EC2-4E02-93D7-2CAF4E728050}"/>
                      </a:ext>
                    </a:extLst>
                  </p:cNvPr>
                  <p:cNvSpPr txBox="1"/>
                  <p:nvPr/>
                </p:nvSpPr>
                <p:spPr>
                  <a:xfrm>
                    <a:off x="10075163" y="1162756"/>
                    <a:ext cx="263634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lvl="0" algn="ctr"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fr-FR" altLang="fr-FR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rPr>
                      <a:t>D</a:t>
                    </a:r>
                    <a:endParaRPr kumimoji="0" lang="fr-FR" altLang="fr-FR" sz="180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Calibri" panose="020F0502020204030204" pitchFamily="34" charset="0"/>
                    </a:endParaRPr>
                  </a:p>
                </p:txBody>
              </p:sp>
            </p:grpSp>
            <p:cxnSp>
              <p:nvCxnSpPr>
                <p:cNvPr id="51" name="Connecteur droit 50">
                  <a:extLst>
                    <a:ext uri="{FF2B5EF4-FFF2-40B4-BE49-F238E27FC236}">
                      <a16:creationId xmlns:a16="http://schemas.microsoft.com/office/drawing/2014/main" id="{3F6889BE-7882-4BDD-8C8E-522122FEE8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788500" y="2567454"/>
                  <a:ext cx="441148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Connecteur droit 51">
                  <a:extLst>
                    <a:ext uri="{FF2B5EF4-FFF2-40B4-BE49-F238E27FC236}">
                      <a16:creationId xmlns:a16="http://schemas.microsoft.com/office/drawing/2014/main" id="{07F3C1BA-ECEA-43DA-B17F-4580352AA64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824231" y="1216720"/>
                  <a:ext cx="441148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Connecteur droit avec flèche 52">
                  <a:extLst>
                    <a:ext uri="{FF2B5EF4-FFF2-40B4-BE49-F238E27FC236}">
                      <a16:creationId xmlns:a16="http://schemas.microsoft.com/office/drawing/2014/main" id="{9CA461D7-B86F-4852-8CA3-5F2F8155CA8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049528" y="1232410"/>
                  <a:ext cx="1" cy="1335044"/>
                </a:xfrm>
                <a:prstGeom prst="straightConnector1">
                  <a:avLst/>
                </a:prstGeom>
                <a:ln w="19050">
                  <a:solidFill>
                    <a:srgbClr val="006C3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4" name="ZoneTexte 53">
                  <a:extLst>
                    <a:ext uri="{FF2B5EF4-FFF2-40B4-BE49-F238E27FC236}">
                      <a16:creationId xmlns:a16="http://schemas.microsoft.com/office/drawing/2014/main" id="{5DF4302A-DF62-49FE-AE9B-23D0DF5650E5}"/>
                    </a:ext>
                  </a:extLst>
                </p:cNvPr>
                <p:cNvSpPr txBox="1"/>
                <p:nvPr/>
              </p:nvSpPr>
              <p:spPr>
                <a:xfrm rot="16200000">
                  <a:off x="9878804" y="1792380"/>
                  <a:ext cx="550945" cy="2769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fr-FR" altLang="fr-FR" sz="1200">
                      <a:solidFill>
                        <a:srgbClr val="006C3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Calibri" panose="020F0502020204030204" pitchFamily="34" charset="0"/>
                      <a:sym typeface="Wingdings" panose="05000000000000000000" pitchFamily="2" charset="2"/>
                    </a:rPr>
                    <a:t>2</a:t>
                  </a:r>
                  <a:r>
                    <a:rPr kumimoji="0" lang="fr-FR" altLang="fr-FR" sz="1200" i="0" u="none" strike="noStrike" cap="none" normalizeH="0" baseline="0">
                      <a:ln>
                        <a:noFill/>
                      </a:ln>
                      <a:solidFill>
                        <a:srgbClr val="006C31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Calibri" panose="020F0502020204030204" pitchFamily="34" charset="0"/>
                      <a:sym typeface="Wingdings" panose="05000000000000000000" pitchFamily="2" charset="2"/>
                    </a:rPr>
                    <a:t> m</a:t>
                  </a:r>
                  <a:endParaRPr kumimoji="0" lang="fr-FR" altLang="fr-FR" sz="1200" i="0" u="none" strike="noStrike" cap="none" normalizeH="0" baseline="0">
                    <a:ln>
                      <a:noFill/>
                    </a:ln>
                    <a:solidFill>
                      <a:srgbClr val="006C3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133" name="ZoneTexte 132">
                <a:extLst>
                  <a:ext uri="{FF2B5EF4-FFF2-40B4-BE49-F238E27FC236}">
                    <a16:creationId xmlns:a16="http://schemas.microsoft.com/office/drawing/2014/main" id="{629A6924-ADB4-4EE6-BF80-E734B6A9E656}"/>
                  </a:ext>
                </a:extLst>
              </p:cNvPr>
              <p:cNvSpPr txBox="1"/>
              <p:nvPr/>
            </p:nvSpPr>
            <p:spPr>
              <a:xfrm>
                <a:off x="4006809" y="4373002"/>
                <a:ext cx="4018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2)</a:t>
                </a:r>
                <a:endParaRPr kumimoji="0" lang="fr-FR" altLang="fr-FR" sz="1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0" name="Groupe 9">
              <a:extLst>
                <a:ext uri="{FF2B5EF4-FFF2-40B4-BE49-F238E27FC236}">
                  <a16:creationId xmlns:a16="http://schemas.microsoft.com/office/drawing/2014/main" id="{C098891F-32D4-450C-8EAD-2B35D75FA469}"/>
                </a:ext>
              </a:extLst>
            </p:cNvPr>
            <p:cNvGrpSpPr/>
            <p:nvPr/>
          </p:nvGrpSpPr>
          <p:grpSpPr>
            <a:xfrm>
              <a:off x="6776721" y="3972981"/>
              <a:ext cx="2785386" cy="2078336"/>
              <a:chOff x="6776721" y="3972981"/>
              <a:chExt cx="2785386" cy="2078336"/>
            </a:xfrm>
          </p:grpSpPr>
          <p:grpSp>
            <p:nvGrpSpPr>
              <p:cNvPr id="73" name="Groupe 72">
                <a:extLst>
                  <a:ext uri="{FF2B5EF4-FFF2-40B4-BE49-F238E27FC236}">
                    <a16:creationId xmlns:a16="http://schemas.microsoft.com/office/drawing/2014/main" id="{7068C7CF-6C37-47B0-BE70-E6CD202227C0}"/>
                  </a:ext>
                </a:extLst>
              </p:cNvPr>
              <p:cNvGrpSpPr/>
              <p:nvPr/>
            </p:nvGrpSpPr>
            <p:grpSpPr>
              <a:xfrm>
                <a:off x="6830305" y="3972981"/>
                <a:ext cx="2731802" cy="2078336"/>
                <a:chOff x="1750068" y="3772344"/>
                <a:chExt cx="3015109" cy="2375924"/>
              </a:xfrm>
            </p:grpSpPr>
            <p:grpSp>
              <p:nvGrpSpPr>
                <p:cNvPr id="79" name="Groupe 78">
                  <a:extLst>
                    <a:ext uri="{FF2B5EF4-FFF2-40B4-BE49-F238E27FC236}">
                      <a16:creationId xmlns:a16="http://schemas.microsoft.com/office/drawing/2014/main" id="{DFAAF92D-5A69-4C6E-86DF-AF6641B6DF52}"/>
                    </a:ext>
                  </a:extLst>
                </p:cNvPr>
                <p:cNvGrpSpPr/>
                <p:nvPr/>
              </p:nvGrpSpPr>
              <p:grpSpPr>
                <a:xfrm>
                  <a:off x="1750068" y="3772344"/>
                  <a:ext cx="3015109" cy="2375924"/>
                  <a:chOff x="1750068" y="3772344"/>
                  <a:chExt cx="3015109" cy="2375924"/>
                </a:xfrm>
              </p:grpSpPr>
              <p:grpSp>
                <p:nvGrpSpPr>
                  <p:cNvPr id="81" name="Groupe 80">
                    <a:extLst>
                      <a:ext uri="{FF2B5EF4-FFF2-40B4-BE49-F238E27FC236}">
                        <a16:creationId xmlns:a16="http://schemas.microsoft.com/office/drawing/2014/main" id="{5113D7F1-880B-4267-B24E-709D3E3E0201}"/>
                      </a:ext>
                    </a:extLst>
                  </p:cNvPr>
                  <p:cNvGrpSpPr/>
                  <p:nvPr/>
                </p:nvGrpSpPr>
                <p:grpSpPr>
                  <a:xfrm>
                    <a:off x="1771650" y="4302859"/>
                    <a:ext cx="2409825" cy="1845409"/>
                    <a:chOff x="1752600" y="1516617"/>
                    <a:chExt cx="2409825" cy="1845409"/>
                  </a:xfrm>
                </p:grpSpPr>
                <p:sp>
                  <p:nvSpPr>
                    <p:cNvPr id="90" name="Rectangle 89">
                      <a:extLst>
                        <a:ext uri="{FF2B5EF4-FFF2-40B4-BE49-F238E27FC236}">
                          <a16:creationId xmlns:a16="http://schemas.microsoft.com/office/drawing/2014/main" id="{105176CF-2CA3-4A66-8D4E-EE5E43FD500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762125" y="1524000"/>
                      <a:ext cx="2400300" cy="1362075"/>
                    </a:xfrm>
                    <a:prstGeom prst="rect">
                      <a:avLst/>
                    </a:prstGeom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r-FR"/>
                    </a:p>
                  </p:txBody>
                </p:sp>
                <p:sp>
                  <p:nvSpPr>
                    <p:cNvPr id="92" name="ZoneTexte 91">
                      <a:extLst>
                        <a:ext uri="{FF2B5EF4-FFF2-40B4-BE49-F238E27FC236}">
                          <a16:creationId xmlns:a16="http://schemas.microsoft.com/office/drawing/2014/main" id="{983F43AA-5B9C-4961-A709-B05ADED5A4B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95048" y="2541350"/>
                      <a:ext cx="26363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 lvl="0" algn="ctr"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fr-FR" altLang="fr-FR"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C</a:t>
                      </a:r>
                      <a:endParaRPr kumimoji="0" lang="fr-FR" altLang="fr-FR" sz="180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93" name="ZoneTexte 92">
                      <a:extLst>
                        <a:ext uri="{FF2B5EF4-FFF2-40B4-BE49-F238E27FC236}">
                          <a16:creationId xmlns:a16="http://schemas.microsoft.com/office/drawing/2014/main" id="{1C8CA773-A39D-4722-923B-CA736F37AE0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204643" y="2544308"/>
                      <a:ext cx="26363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 lvl="0" algn="ctr"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kumimoji="0" lang="fr-FR" altLang="fr-FR" sz="180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</a:p>
                  </p:txBody>
                </p:sp>
                <p:cxnSp>
                  <p:nvCxnSpPr>
                    <p:cNvPr id="94" name="Connecteur droit 93">
                      <a:extLst>
                        <a:ext uri="{FF2B5EF4-FFF2-40B4-BE49-F238E27FC236}">
                          <a16:creationId xmlns:a16="http://schemas.microsoft.com/office/drawing/2014/main" id="{A7B9EC6C-636E-43CD-B838-A5729B7BC6E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162425" y="1523999"/>
                      <a:ext cx="0" cy="1731408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5" name="Connecteur droit 94">
                      <a:extLst>
                        <a:ext uri="{FF2B5EF4-FFF2-40B4-BE49-F238E27FC236}">
                          <a16:creationId xmlns:a16="http://schemas.microsoft.com/office/drawing/2014/main" id="{E4E43AD3-BBE4-4476-A978-219DE603E58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1752600" y="1516617"/>
                      <a:ext cx="9525" cy="173879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6" name="Connecteur droit 95">
                      <a:extLst>
                        <a:ext uri="{FF2B5EF4-FFF2-40B4-BE49-F238E27FC236}">
                          <a16:creationId xmlns:a16="http://schemas.microsoft.com/office/drawing/2014/main" id="{ABA5649D-0B62-4258-B159-01A0A8356BB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3320208" y="2876547"/>
                      <a:ext cx="0" cy="37886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7" name="Connecteur droit avec flèche 96">
                      <a:extLst>
                        <a:ext uri="{FF2B5EF4-FFF2-40B4-BE49-F238E27FC236}">
                          <a16:creationId xmlns:a16="http://schemas.microsoft.com/office/drawing/2014/main" id="{7478DE9B-4F68-490B-B59B-C74A76096C8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3320208" y="3085027"/>
                      <a:ext cx="841592" cy="4764"/>
                    </a:xfrm>
                    <a:prstGeom prst="straightConnector1">
                      <a:avLst/>
                    </a:prstGeom>
                    <a:ln w="19050">
                      <a:solidFill>
                        <a:srgbClr val="006C31"/>
                      </a:solidFill>
                      <a:headEnd type="triangl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" name="Connecteur droit avec flèche 97">
                      <a:extLst>
                        <a:ext uri="{FF2B5EF4-FFF2-40B4-BE49-F238E27FC236}">
                          <a16:creationId xmlns:a16="http://schemas.microsoft.com/office/drawing/2014/main" id="{5EEEF88B-E21D-4B2E-A6D9-444AB42CBA9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1762125" y="3070741"/>
                      <a:ext cx="1557771" cy="0"/>
                    </a:xfrm>
                    <a:prstGeom prst="straightConnector1">
                      <a:avLst/>
                    </a:prstGeom>
                    <a:ln w="19050">
                      <a:solidFill>
                        <a:srgbClr val="006C31"/>
                      </a:solidFill>
                      <a:headEnd type="triangl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99" name="ZoneTexte 98">
                      <a:extLst>
                        <a:ext uri="{FF2B5EF4-FFF2-40B4-BE49-F238E27FC236}">
                          <a16:creationId xmlns:a16="http://schemas.microsoft.com/office/drawing/2014/main" id="{9013E0FE-AE8B-46B9-AE1C-34144F6DA17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51712" y="3085027"/>
                      <a:ext cx="550945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 lvl="0" algn="ctr"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kumimoji="0" lang="fr-FR" altLang="fr-FR" sz="1200" i="0" u="none" strike="noStrike" cap="none" normalizeH="0" baseline="0">
                          <a:ln>
                            <a:noFill/>
                          </a:ln>
                          <a:solidFill>
                            <a:srgbClr val="006C3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1 m</a:t>
                      </a:r>
                      <a:endParaRPr kumimoji="0" lang="fr-FR" altLang="fr-FR" sz="1200" i="0" u="none" strike="noStrike" cap="none" normalizeH="0" baseline="0">
                        <a:ln>
                          <a:noFill/>
                        </a:ln>
                        <a:solidFill>
                          <a:srgbClr val="006C3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100" name="ZoneTexte 99">
                      <a:extLst>
                        <a:ext uri="{FF2B5EF4-FFF2-40B4-BE49-F238E27FC236}">
                          <a16:creationId xmlns:a16="http://schemas.microsoft.com/office/drawing/2014/main" id="{C142F286-B5CD-46ED-B0F2-6702DF5BD63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281777" y="3047227"/>
                      <a:ext cx="550945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 lvl="0" algn="ctr"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kumimoji="0" lang="fr-FR" altLang="fr-FR" sz="1200" i="0" u="none" strike="noStrike" cap="none" normalizeH="0" baseline="0">
                          <a:ln>
                            <a:noFill/>
                          </a:ln>
                          <a:solidFill>
                            <a:srgbClr val="006C3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a:t>2 m</a:t>
                      </a:r>
                      <a:endParaRPr kumimoji="0" lang="fr-FR" altLang="fr-FR" sz="1200" i="0" u="none" strike="noStrike" cap="none" normalizeH="0" baseline="0">
                        <a:ln>
                          <a:noFill/>
                        </a:ln>
                        <a:solidFill>
                          <a:srgbClr val="006C3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p:txBody>
                </p:sp>
              </p:grpSp>
              <p:sp>
                <p:nvSpPr>
                  <p:cNvPr id="82" name="ZoneTexte 81">
                    <a:extLst>
                      <a:ext uri="{FF2B5EF4-FFF2-40B4-BE49-F238E27FC236}">
                        <a16:creationId xmlns:a16="http://schemas.microsoft.com/office/drawing/2014/main" id="{207CC56D-38CF-4566-89CA-03888D46B743}"/>
                      </a:ext>
                    </a:extLst>
                  </p:cNvPr>
                  <p:cNvSpPr txBox="1"/>
                  <p:nvPr/>
                </p:nvSpPr>
                <p:spPr>
                  <a:xfrm>
                    <a:off x="1750068" y="4823965"/>
                    <a:ext cx="744551" cy="351846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ctr"/>
                    <a:r>
                      <a:rPr lang="fr-FR" sz="140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rPr>
                      <a:t>(10kN)</a:t>
                    </a:r>
                  </a:p>
                </p:txBody>
              </p:sp>
              <p:cxnSp>
                <p:nvCxnSpPr>
                  <p:cNvPr id="83" name="Connecteur droit avec flèche 82">
                    <a:extLst>
                      <a:ext uri="{FF2B5EF4-FFF2-40B4-BE49-F238E27FC236}">
                        <a16:creationId xmlns:a16="http://schemas.microsoft.com/office/drawing/2014/main" id="{541D5BE8-D4C7-481F-A9D3-5CF011258E6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90755" y="4960619"/>
                    <a:ext cx="0" cy="702170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Connecteur droit avec flèche 83">
                    <a:extLst>
                      <a:ext uri="{FF2B5EF4-FFF2-40B4-BE49-F238E27FC236}">
                        <a16:creationId xmlns:a16="http://schemas.microsoft.com/office/drawing/2014/main" id="{D90E7FC7-71AC-422A-A41D-B679DA3A6C3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90755" y="5662789"/>
                    <a:ext cx="559429" cy="9528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5" name="ZoneTexte 84">
                    <a:extLst>
                      <a:ext uri="{FF2B5EF4-FFF2-40B4-BE49-F238E27FC236}">
                        <a16:creationId xmlns:a16="http://schemas.microsoft.com/office/drawing/2014/main" id="{DB5402D8-9ACF-4A3A-9311-3FC116E22842}"/>
                      </a:ext>
                    </a:extLst>
                  </p:cNvPr>
                  <p:cNvSpPr txBox="1"/>
                  <p:nvPr/>
                </p:nvSpPr>
                <p:spPr>
                  <a:xfrm>
                    <a:off x="1769257" y="5355012"/>
                    <a:ext cx="679273" cy="307777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ctr"/>
                    <a:r>
                      <a:rPr lang="fr-FR" sz="140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rPr>
                      <a:t>(8kN)</a:t>
                    </a:r>
                  </a:p>
                </p:txBody>
              </p:sp>
              <p:sp>
                <p:nvSpPr>
                  <p:cNvPr id="86" name="Arc 85">
                    <a:extLst>
                      <a:ext uri="{FF2B5EF4-FFF2-40B4-BE49-F238E27FC236}">
                        <a16:creationId xmlns:a16="http://schemas.microsoft.com/office/drawing/2014/main" id="{8090B678-9AEF-4319-A83F-318CC4D064CD}"/>
                      </a:ext>
                    </a:extLst>
                  </p:cNvPr>
                  <p:cNvSpPr/>
                  <p:nvPr/>
                </p:nvSpPr>
                <p:spPr>
                  <a:xfrm rot="13956314">
                    <a:off x="3844072" y="3918560"/>
                    <a:ext cx="937190" cy="905020"/>
                  </a:xfrm>
                  <a:prstGeom prst="arc">
                    <a:avLst>
                      <a:gd name="adj1" fmla="val 18809305"/>
                      <a:gd name="adj2" fmla="val 20219334"/>
                    </a:avLst>
                  </a:prstGeom>
                  <a:ln w="28575">
                    <a:solidFill>
                      <a:srgbClr val="006C3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87" name="ZoneTexte 86">
                    <a:extLst>
                      <a:ext uri="{FF2B5EF4-FFF2-40B4-BE49-F238E27FC236}">
                        <a16:creationId xmlns:a16="http://schemas.microsoft.com/office/drawing/2014/main" id="{CE906075-D1C2-4133-A3F8-B3D7B3DD32CD}"/>
                      </a:ext>
                    </a:extLst>
                  </p:cNvPr>
                  <p:cNvSpPr txBox="1"/>
                  <p:nvPr/>
                </p:nvSpPr>
                <p:spPr>
                  <a:xfrm>
                    <a:off x="3142829" y="3997264"/>
                    <a:ext cx="754559" cy="307776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lvl="0" algn="ctr"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fr-FR" altLang="fr-FR" sz="1400">
                        <a:solidFill>
                          <a:srgbClr val="006C3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a:t>38,66</a:t>
                    </a:r>
                    <a:r>
                      <a:rPr kumimoji="0" lang="fr-FR" altLang="fr-FR" sz="1400" i="0" u="none" strike="noStrike" cap="none" normalizeH="0" baseline="0">
                        <a:ln>
                          <a:noFill/>
                        </a:ln>
                        <a:solidFill>
                          <a:srgbClr val="006C3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a:t>°</a:t>
                    </a:r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88" name="ZoneTexte 87">
                        <a:extLst>
                          <a:ext uri="{FF2B5EF4-FFF2-40B4-BE49-F238E27FC236}">
                            <a16:creationId xmlns:a16="http://schemas.microsoft.com/office/drawing/2014/main" id="{DB9B27F1-DAFE-4AC7-8B93-B42DF254B792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698602" y="3772344"/>
                        <a:ext cx="1037055" cy="38175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ctr"/>
                        <a14:m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fr-FR" sz="1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fr-FR" sz="14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D</m:t>
                                </m:r>
                              </m:e>
                            </m:acc>
                          </m:oMath>
                        </a14:m>
                        <a:r>
                          <a:rPr lang="fr-FR" sz="1400">
                            <a:solidFill>
                              <a:srgbClr val="FF000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a:t>(12,8kN)</a:t>
                        </a:r>
                      </a:p>
                    </p:txBody>
                  </p:sp>
                </mc:Choice>
                <mc:Fallback>
                  <p:sp>
                    <p:nvSpPr>
                      <p:cNvPr id="88" name="ZoneTexte 87">
                        <a:extLst>
                          <a:ext uri="{FF2B5EF4-FFF2-40B4-BE49-F238E27FC236}">
                            <a16:creationId xmlns:a16="http://schemas.microsoft.com/office/drawing/2014/main" id="{DB9B27F1-DAFE-4AC7-8B93-B42DF254B792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698602" y="3772344"/>
                        <a:ext cx="1037055" cy="381753"/>
                      </a:xfrm>
                      <a:prstGeom prst="rect">
                        <a:avLst/>
                      </a:prstGeom>
                      <a:blipFill>
                        <a:blip r:embed="rId10"/>
                        <a:stretch>
                          <a:fillRect r="-649" b="-18182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89" name="Connecteur droit avec flèche 88">
                    <a:extLst>
                      <a:ext uri="{FF2B5EF4-FFF2-40B4-BE49-F238E27FC236}">
                        <a16:creationId xmlns:a16="http://schemas.microsoft.com/office/drawing/2014/main" id="{600B53F4-68E8-4895-BE4A-27CF91B15E5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556746" y="3913021"/>
                    <a:ext cx="624104" cy="397220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5" name="Connecteur droit 74">
                  <a:extLst>
                    <a:ext uri="{FF2B5EF4-FFF2-40B4-BE49-F238E27FC236}">
                      <a16:creationId xmlns:a16="http://schemas.microsoft.com/office/drawing/2014/main" id="{23C4D79F-AF34-478A-8A5A-476A498A83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99079" y="5663964"/>
                  <a:ext cx="441148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Connecteur droit 75">
                  <a:extLst>
                    <a:ext uri="{FF2B5EF4-FFF2-40B4-BE49-F238E27FC236}">
                      <a16:creationId xmlns:a16="http://schemas.microsoft.com/office/drawing/2014/main" id="{4A1AFE9B-741F-4F67-B681-49AE9E437A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34810" y="4313230"/>
                  <a:ext cx="441148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Connecteur droit avec flèche 76">
                  <a:extLst>
                    <a:ext uri="{FF2B5EF4-FFF2-40B4-BE49-F238E27FC236}">
                      <a16:creationId xmlns:a16="http://schemas.microsoft.com/office/drawing/2014/main" id="{A1A5630C-3448-4BF2-A939-1C6D8F912D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360107" y="4328920"/>
                  <a:ext cx="1" cy="1335044"/>
                </a:xfrm>
                <a:prstGeom prst="straightConnector1">
                  <a:avLst/>
                </a:prstGeom>
                <a:ln w="19050">
                  <a:solidFill>
                    <a:srgbClr val="006C3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8" name="ZoneTexte 77">
                  <a:extLst>
                    <a:ext uri="{FF2B5EF4-FFF2-40B4-BE49-F238E27FC236}">
                      <a16:creationId xmlns:a16="http://schemas.microsoft.com/office/drawing/2014/main" id="{B77B2BBB-8D08-4529-BF48-5064FADC259D}"/>
                    </a:ext>
                  </a:extLst>
                </p:cNvPr>
                <p:cNvSpPr txBox="1"/>
                <p:nvPr/>
              </p:nvSpPr>
              <p:spPr>
                <a:xfrm rot="16200000">
                  <a:off x="4189383" y="4888890"/>
                  <a:ext cx="550945" cy="2769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fr-FR" altLang="fr-FR" sz="1200">
                      <a:solidFill>
                        <a:srgbClr val="006C3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Calibri" panose="020F0502020204030204" pitchFamily="34" charset="0"/>
                      <a:sym typeface="Wingdings" panose="05000000000000000000" pitchFamily="2" charset="2"/>
                    </a:rPr>
                    <a:t>2</a:t>
                  </a:r>
                  <a:r>
                    <a:rPr kumimoji="0" lang="fr-FR" altLang="fr-FR" sz="1200" i="0" u="none" strike="noStrike" cap="none" normalizeH="0" baseline="0">
                      <a:ln>
                        <a:noFill/>
                      </a:ln>
                      <a:solidFill>
                        <a:srgbClr val="006C31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Calibri" panose="020F0502020204030204" pitchFamily="34" charset="0"/>
                      <a:sym typeface="Wingdings" panose="05000000000000000000" pitchFamily="2" charset="2"/>
                    </a:rPr>
                    <a:t> m</a:t>
                  </a:r>
                  <a:endParaRPr kumimoji="0" lang="fr-FR" altLang="fr-FR" sz="1200" i="0" u="none" strike="noStrike" cap="none" normalizeH="0" baseline="0">
                    <a:ln>
                      <a:noFill/>
                    </a:ln>
                    <a:solidFill>
                      <a:srgbClr val="006C3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134" name="ZoneTexte 133">
                <a:extLst>
                  <a:ext uri="{FF2B5EF4-FFF2-40B4-BE49-F238E27FC236}">
                    <a16:creationId xmlns:a16="http://schemas.microsoft.com/office/drawing/2014/main" id="{626F02CD-752E-4BFB-8066-45AFF7936FF7}"/>
                  </a:ext>
                </a:extLst>
              </p:cNvPr>
              <p:cNvSpPr txBox="1"/>
              <p:nvPr/>
            </p:nvSpPr>
            <p:spPr>
              <a:xfrm>
                <a:off x="6776721" y="4361503"/>
                <a:ext cx="4018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3)</a:t>
                </a:r>
                <a:endParaRPr kumimoji="0" lang="fr-FR" altLang="fr-FR" sz="1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1" name="Groupe 10">
              <a:extLst>
                <a:ext uri="{FF2B5EF4-FFF2-40B4-BE49-F238E27FC236}">
                  <a16:creationId xmlns:a16="http://schemas.microsoft.com/office/drawing/2014/main" id="{E10F046E-F6D4-4B58-9155-4FC38F75FBE7}"/>
                </a:ext>
              </a:extLst>
            </p:cNvPr>
            <p:cNvGrpSpPr/>
            <p:nvPr/>
          </p:nvGrpSpPr>
          <p:grpSpPr>
            <a:xfrm>
              <a:off x="9470346" y="3738986"/>
              <a:ext cx="2689285" cy="2312588"/>
              <a:chOff x="9470346" y="3738986"/>
              <a:chExt cx="2689285" cy="2312588"/>
            </a:xfrm>
          </p:grpSpPr>
          <p:grpSp>
            <p:nvGrpSpPr>
              <p:cNvPr id="101" name="Groupe 100">
                <a:extLst>
                  <a:ext uri="{FF2B5EF4-FFF2-40B4-BE49-F238E27FC236}">
                    <a16:creationId xmlns:a16="http://schemas.microsoft.com/office/drawing/2014/main" id="{25272418-1D55-4A46-BBBD-869174561AC3}"/>
                  </a:ext>
                </a:extLst>
              </p:cNvPr>
              <p:cNvGrpSpPr/>
              <p:nvPr/>
            </p:nvGrpSpPr>
            <p:grpSpPr>
              <a:xfrm>
                <a:off x="9470346" y="3738986"/>
                <a:ext cx="2689285" cy="2312588"/>
                <a:chOff x="7277249" y="3482870"/>
                <a:chExt cx="2958579" cy="2626666"/>
              </a:xfrm>
            </p:grpSpPr>
            <p:grpSp>
              <p:nvGrpSpPr>
                <p:cNvPr id="102" name="Groupe 101">
                  <a:extLst>
                    <a:ext uri="{FF2B5EF4-FFF2-40B4-BE49-F238E27FC236}">
                      <a16:creationId xmlns:a16="http://schemas.microsoft.com/office/drawing/2014/main" id="{ACAA247F-E1BD-4A0A-B204-8322B4C618AE}"/>
                    </a:ext>
                  </a:extLst>
                </p:cNvPr>
                <p:cNvGrpSpPr/>
                <p:nvPr/>
              </p:nvGrpSpPr>
              <p:grpSpPr>
                <a:xfrm>
                  <a:off x="7277249" y="3482870"/>
                  <a:ext cx="2958579" cy="2626666"/>
                  <a:chOff x="7277249" y="3482870"/>
                  <a:chExt cx="2958579" cy="2626666"/>
                </a:xfrm>
              </p:grpSpPr>
              <p:grpSp>
                <p:nvGrpSpPr>
                  <p:cNvPr id="112" name="Groupe 111">
                    <a:extLst>
                      <a:ext uri="{FF2B5EF4-FFF2-40B4-BE49-F238E27FC236}">
                        <a16:creationId xmlns:a16="http://schemas.microsoft.com/office/drawing/2014/main" id="{00704A44-0AB1-4B80-887E-ADE0C7C48B5C}"/>
                      </a:ext>
                    </a:extLst>
                  </p:cNvPr>
                  <p:cNvGrpSpPr/>
                  <p:nvPr/>
                </p:nvGrpSpPr>
                <p:grpSpPr>
                  <a:xfrm>
                    <a:off x="7277249" y="3482870"/>
                    <a:ext cx="2538133" cy="2626666"/>
                    <a:chOff x="1672003" y="3512077"/>
                    <a:chExt cx="2538133" cy="2626666"/>
                  </a:xfrm>
                </p:grpSpPr>
                <p:grpSp>
                  <p:nvGrpSpPr>
                    <p:cNvPr id="114" name="Groupe 113">
                      <a:extLst>
                        <a:ext uri="{FF2B5EF4-FFF2-40B4-BE49-F238E27FC236}">
                          <a16:creationId xmlns:a16="http://schemas.microsoft.com/office/drawing/2014/main" id="{7850B10C-2225-4B19-B5BC-99EBCD01091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71650" y="4302859"/>
                      <a:ext cx="2409825" cy="1835884"/>
                      <a:chOff x="1752600" y="1516617"/>
                      <a:chExt cx="2409825" cy="1835884"/>
                    </a:xfrm>
                  </p:grpSpPr>
                  <p:sp>
                    <p:nvSpPr>
                      <p:cNvPr id="121" name="Rectangle 120">
                        <a:extLst>
                          <a:ext uri="{FF2B5EF4-FFF2-40B4-BE49-F238E27FC236}">
                            <a16:creationId xmlns:a16="http://schemas.microsoft.com/office/drawing/2014/main" id="{8F742BB0-65CA-444F-A82D-71F1C4E573F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762125" y="1524000"/>
                        <a:ext cx="2400300" cy="13620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r-FR"/>
                      </a:p>
                    </p:txBody>
                  </p:sp>
                  <p:sp>
                    <p:nvSpPr>
                      <p:cNvPr id="123" name="ZoneTexte 122">
                        <a:extLst>
                          <a:ext uri="{FF2B5EF4-FFF2-40B4-BE49-F238E27FC236}">
                            <a16:creationId xmlns:a16="http://schemas.microsoft.com/office/drawing/2014/main" id="{9651BD4E-CA44-432C-A65B-3F9ED01415B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889217" y="2514308"/>
                        <a:ext cx="263634" cy="41949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fr-FR" altLang="fr-FR"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  <a:sym typeface="Wingdings" panose="05000000000000000000" pitchFamily="2" charset="2"/>
                          </a:rPr>
                          <a:t>C</a:t>
                        </a:r>
                        <a:endParaRPr kumimoji="0" lang="fr-FR" altLang="fr-FR" sz="180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endParaRPr>
                      </a:p>
                    </p:txBody>
                  </p:sp>
                  <p:cxnSp>
                    <p:nvCxnSpPr>
                      <p:cNvPr id="125" name="Connecteur droit 124">
                        <a:extLst>
                          <a:ext uri="{FF2B5EF4-FFF2-40B4-BE49-F238E27FC236}">
                            <a16:creationId xmlns:a16="http://schemas.microsoft.com/office/drawing/2014/main" id="{2BCF53EB-B645-4CC9-B153-C75C478E9FB1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4162425" y="1523999"/>
                        <a:ext cx="0" cy="1731408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6" name="Connecteur droit 125">
                        <a:extLst>
                          <a:ext uri="{FF2B5EF4-FFF2-40B4-BE49-F238E27FC236}">
                            <a16:creationId xmlns:a16="http://schemas.microsoft.com/office/drawing/2014/main" id="{08B99E24-0FB9-4AA4-BF5E-16AC3BBE5B26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1752600" y="1516617"/>
                        <a:ext cx="9525" cy="173879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7" name="Connecteur droit 126">
                        <a:extLst>
                          <a:ext uri="{FF2B5EF4-FFF2-40B4-BE49-F238E27FC236}">
                            <a16:creationId xmlns:a16="http://schemas.microsoft.com/office/drawing/2014/main" id="{F1A7919A-DED2-4359-87FA-C349A5D8017E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3320208" y="2876547"/>
                        <a:ext cx="0" cy="37886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8" name="Connecteur droit avec flèche 127">
                        <a:extLst>
                          <a:ext uri="{FF2B5EF4-FFF2-40B4-BE49-F238E27FC236}">
                            <a16:creationId xmlns:a16="http://schemas.microsoft.com/office/drawing/2014/main" id="{90EC1C1D-6FA0-4D04-9363-8CEA9788975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3320208" y="3075502"/>
                        <a:ext cx="841592" cy="4764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6C31"/>
                        </a:solidFill>
                        <a:headEnd type="triangl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9" name="Connecteur droit avec flèche 128">
                        <a:extLst>
                          <a:ext uri="{FF2B5EF4-FFF2-40B4-BE49-F238E27FC236}">
                            <a16:creationId xmlns:a16="http://schemas.microsoft.com/office/drawing/2014/main" id="{FA1D4F07-4270-4FC7-83FA-D2567AB6E92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1762125" y="3070741"/>
                        <a:ext cx="1557771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6C31"/>
                        </a:solidFill>
                        <a:headEnd type="triangl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30" name="ZoneTexte 129">
                        <a:extLst>
                          <a:ext uri="{FF2B5EF4-FFF2-40B4-BE49-F238E27FC236}">
                            <a16:creationId xmlns:a16="http://schemas.microsoft.com/office/drawing/2014/main" id="{5818A67E-E78C-4976-A209-21240561F5C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451712" y="3075502"/>
                        <a:ext cx="550945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kumimoji="0" lang="fr-FR" altLang="fr-FR" sz="1200" i="0" u="none" strike="noStrike" cap="none" normalizeH="0" baseline="0">
                            <a:ln>
                              <a:noFill/>
                            </a:ln>
                            <a:solidFill>
                              <a:srgbClr val="006C3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  <a:sym typeface="Wingdings" panose="05000000000000000000" pitchFamily="2" charset="2"/>
                          </a:rPr>
                          <a:t>1 m</a:t>
                        </a:r>
                        <a:endParaRPr kumimoji="0" lang="fr-FR" altLang="fr-FR" sz="1200" i="0" u="none" strike="noStrike" cap="none" normalizeH="0" baseline="0">
                          <a:ln>
                            <a:noFill/>
                          </a:ln>
                          <a:solidFill>
                            <a:srgbClr val="006C3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endParaRPr>
                      </a:p>
                    </p:txBody>
                  </p:sp>
                  <p:sp>
                    <p:nvSpPr>
                      <p:cNvPr id="131" name="ZoneTexte 130">
                        <a:extLst>
                          <a:ext uri="{FF2B5EF4-FFF2-40B4-BE49-F238E27FC236}">
                            <a16:creationId xmlns:a16="http://schemas.microsoft.com/office/drawing/2014/main" id="{F2DFDDA0-C76C-4161-BD24-DA65B49DC962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281777" y="3047227"/>
                        <a:ext cx="550945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kumimoji="0" lang="fr-FR" altLang="fr-FR" sz="1200" i="0" u="none" strike="noStrike" cap="none" normalizeH="0" baseline="0">
                            <a:ln>
                              <a:noFill/>
                            </a:ln>
                            <a:solidFill>
                              <a:srgbClr val="006C3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  <a:sym typeface="Wingdings" panose="05000000000000000000" pitchFamily="2" charset="2"/>
                          </a:rPr>
                          <a:t>2 m</a:t>
                        </a:r>
                        <a:endParaRPr kumimoji="0" lang="fr-FR" altLang="fr-FR" sz="1200" i="0" u="none" strike="noStrike" cap="none" normalizeH="0" baseline="0">
                          <a:ln>
                            <a:noFill/>
                          </a:ln>
                          <a:solidFill>
                            <a:srgbClr val="006C3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endParaRPr>
                      </a:p>
                    </p:txBody>
                  </p:sp>
                </p:grpSp>
                <p:sp>
                  <p:nvSpPr>
                    <p:cNvPr id="115" name="ZoneTexte 114">
                      <a:extLst>
                        <a:ext uri="{FF2B5EF4-FFF2-40B4-BE49-F238E27FC236}">
                          <a16:creationId xmlns:a16="http://schemas.microsoft.com/office/drawing/2014/main" id="{A57CD166-A50D-4FCA-AD28-ACC8D8C3330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72003" y="4980930"/>
                      <a:ext cx="679273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 algn="ctr"/>
                      <a:r>
                        <a:rPr lang="fr-FR" sz="140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6kN)</a:t>
                      </a:r>
                    </a:p>
                  </p:txBody>
                </p:sp>
                <p:cxnSp>
                  <p:nvCxnSpPr>
                    <p:cNvPr id="116" name="Connecteur droit avec flèche 115">
                      <a:extLst>
                        <a:ext uri="{FF2B5EF4-FFF2-40B4-BE49-F238E27FC236}">
                          <a16:creationId xmlns:a16="http://schemas.microsoft.com/office/drawing/2014/main" id="{EB06A91A-9EA2-47E5-93C9-8F975A80718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772077" y="5265901"/>
                      <a:ext cx="20917" cy="426095"/>
                    </a:xfrm>
                    <a:prstGeom prst="straightConnector1">
                      <a:avLst/>
                    </a:prstGeom>
                    <a:ln w="28575">
                      <a:solidFill>
                        <a:srgbClr val="FF0000"/>
                      </a:solidFill>
                      <a:headEnd type="triangl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" name="Connecteur droit avec flèche 116">
                      <a:extLst>
                        <a:ext uri="{FF2B5EF4-FFF2-40B4-BE49-F238E27FC236}">
                          <a16:creationId xmlns:a16="http://schemas.microsoft.com/office/drawing/2014/main" id="{927032DA-621E-47E9-91E4-94EDC881AFFE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1790755" y="5662789"/>
                      <a:ext cx="559429" cy="9528"/>
                    </a:xfrm>
                    <a:prstGeom prst="straightConnector1">
                      <a:avLst/>
                    </a:prstGeom>
                    <a:ln w="28575">
                      <a:solidFill>
                        <a:srgbClr val="FF0000"/>
                      </a:solidFill>
                      <a:headEnd type="triangl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8" name="ZoneTexte 117">
                      <a:extLst>
                        <a:ext uri="{FF2B5EF4-FFF2-40B4-BE49-F238E27FC236}">
                          <a16:creationId xmlns:a16="http://schemas.microsoft.com/office/drawing/2014/main" id="{32E3455D-2D08-48A2-8F66-3DDA9DE28B6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921225" y="5338074"/>
                      <a:ext cx="679273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 algn="ctr"/>
                      <a:r>
                        <a:rPr lang="fr-FR" sz="140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8kN)</a:t>
                      </a:r>
                    </a:p>
                  </p:txBody>
                </p:sp>
                <p:cxnSp>
                  <p:nvCxnSpPr>
                    <p:cNvPr id="119" name="Connecteur droit avec flèche 118">
                      <a:extLst>
                        <a:ext uri="{FF2B5EF4-FFF2-40B4-BE49-F238E27FC236}">
                          <a16:creationId xmlns:a16="http://schemas.microsoft.com/office/drawing/2014/main" id="{FBF1CD23-3BC0-486F-BBB9-5DBB22C01BB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162037" y="3522808"/>
                      <a:ext cx="18813" cy="787433"/>
                    </a:xfrm>
                    <a:prstGeom prst="straightConnector1">
                      <a:avLst/>
                    </a:prstGeom>
                    <a:ln w="28575">
                      <a:solidFill>
                        <a:srgbClr val="FF0000"/>
                      </a:solidFill>
                      <a:headEnd type="triangl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0" name="ZoneTexte 119">
                      <a:extLst>
                        <a:ext uri="{FF2B5EF4-FFF2-40B4-BE49-F238E27FC236}">
                          <a16:creationId xmlns:a16="http://schemas.microsoft.com/office/drawing/2014/main" id="{837095DB-1EAF-41E0-9992-7026BFC8916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72933" y="3512077"/>
                      <a:ext cx="737203" cy="3495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 algn="ctr"/>
                      <a:r>
                        <a:rPr lang="fr-FR" sz="140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12kN)</a:t>
                      </a:r>
                    </a:p>
                  </p:txBody>
                </p:sp>
              </p:grpSp>
              <p:cxnSp>
                <p:nvCxnSpPr>
                  <p:cNvPr id="106" name="Connecteur droit avec flèche 105">
                    <a:extLst>
                      <a:ext uri="{FF2B5EF4-FFF2-40B4-BE49-F238E27FC236}">
                        <a16:creationId xmlns:a16="http://schemas.microsoft.com/office/drawing/2014/main" id="{AC825FAF-F57D-433A-A0F2-34B2D8801DA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224629" y="4271506"/>
                    <a:ext cx="559429" cy="9528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7" name="ZoneTexte 106">
                    <a:extLst>
                      <a:ext uri="{FF2B5EF4-FFF2-40B4-BE49-F238E27FC236}">
                        <a16:creationId xmlns:a16="http://schemas.microsoft.com/office/drawing/2014/main" id="{955159A7-3E95-412F-9BE9-14F76CC612AD}"/>
                      </a:ext>
                    </a:extLst>
                  </p:cNvPr>
                  <p:cNvSpPr txBox="1"/>
                  <p:nvPr/>
                </p:nvSpPr>
                <p:spPr>
                  <a:xfrm>
                    <a:off x="9052279" y="3961239"/>
                    <a:ext cx="679273" cy="307777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ctr"/>
                    <a:r>
                      <a:rPr lang="fr-FR" sz="140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rPr>
                      <a:t>(8kN)</a:t>
                    </a:r>
                  </a:p>
                </p:txBody>
              </p:sp>
              <p:cxnSp>
                <p:nvCxnSpPr>
                  <p:cNvPr id="108" name="Connecteur droit 107">
                    <a:extLst>
                      <a:ext uri="{FF2B5EF4-FFF2-40B4-BE49-F238E27FC236}">
                        <a16:creationId xmlns:a16="http://schemas.microsoft.com/office/drawing/2014/main" id="{3A5386AE-4FA7-4BE9-842B-07C5D743637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731552" y="5633582"/>
                    <a:ext cx="441148" cy="0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Connecteur droit 108">
                    <a:extLst>
                      <a:ext uri="{FF2B5EF4-FFF2-40B4-BE49-F238E27FC236}">
                        <a16:creationId xmlns:a16="http://schemas.microsoft.com/office/drawing/2014/main" id="{C97522F5-F844-44FE-B68F-D7F88C1AA52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767283" y="4282848"/>
                    <a:ext cx="441148" cy="0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Connecteur droit avec flèche 109">
                    <a:extLst>
                      <a:ext uri="{FF2B5EF4-FFF2-40B4-BE49-F238E27FC236}">
                        <a16:creationId xmlns:a16="http://schemas.microsoft.com/office/drawing/2014/main" id="{7E732915-2383-4F7C-AFB1-1C92E10E07C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992580" y="4298538"/>
                    <a:ext cx="1" cy="1335044"/>
                  </a:xfrm>
                  <a:prstGeom prst="straightConnector1">
                    <a:avLst/>
                  </a:prstGeom>
                  <a:ln w="19050">
                    <a:solidFill>
                      <a:srgbClr val="006C31"/>
                    </a:solidFill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1" name="ZoneTexte 110">
                    <a:extLst>
                      <a:ext uri="{FF2B5EF4-FFF2-40B4-BE49-F238E27FC236}">
                        <a16:creationId xmlns:a16="http://schemas.microsoft.com/office/drawing/2014/main" id="{D4A45190-AE64-4E4F-95E9-88AF7BD31BE1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9821856" y="4858508"/>
                    <a:ext cx="550945" cy="27699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lvl="0" algn="ctr"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fr-FR" altLang="fr-FR" sz="1200">
                        <a:solidFill>
                          <a:srgbClr val="006C31"/>
                        </a:solid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rPr>
                      <a:t>2</a:t>
                    </a:r>
                    <a:r>
                      <a:rPr kumimoji="0" lang="fr-FR" altLang="fr-FR" sz="1200" i="0" u="none" strike="noStrike" cap="none" normalizeH="0" baseline="0">
                        <a:ln>
                          <a:noFill/>
                        </a:ln>
                        <a:solidFill>
                          <a:srgbClr val="006C3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  <a:sym typeface="Wingdings" panose="05000000000000000000" pitchFamily="2" charset="2"/>
                      </a:rPr>
                      <a:t> m</a:t>
                    </a:r>
                    <a:endParaRPr kumimoji="0" lang="fr-FR" altLang="fr-FR" sz="1200" i="0" u="none" strike="noStrike" cap="none" normalizeH="0" baseline="0">
                      <a:ln>
                        <a:noFill/>
                      </a:ln>
                      <a:solidFill>
                        <a:srgbClr val="006C31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03" name="Flèche : en arc 102">
                  <a:extLst>
                    <a:ext uri="{FF2B5EF4-FFF2-40B4-BE49-F238E27FC236}">
                      <a16:creationId xmlns:a16="http://schemas.microsoft.com/office/drawing/2014/main" id="{9300E4D1-7296-4608-92A7-27DA6061B155}"/>
                    </a:ext>
                  </a:extLst>
                </p:cNvPr>
                <p:cNvSpPr/>
                <p:nvPr/>
              </p:nvSpPr>
              <p:spPr>
                <a:xfrm>
                  <a:off x="8775093" y="5429314"/>
                  <a:ext cx="324913" cy="369332"/>
                </a:xfrm>
                <a:prstGeom prst="circularArrow">
                  <a:avLst>
                    <a:gd name="adj1" fmla="val 12500"/>
                    <a:gd name="adj2" fmla="val 1424826"/>
                    <a:gd name="adj3" fmla="val 20457681"/>
                    <a:gd name="adj4" fmla="val 5169353"/>
                    <a:gd name="adj5" fmla="val 15406"/>
                  </a:avLst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4" name="ZoneTexte 103">
                  <a:extLst>
                    <a:ext uri="{FF2B5EF4-FFF2-40B4-BE49-F238E27FC236}">
                      <a16:creationId xmlns:a16="http://schemas.microsoft.com/office/drawing/2014/main" id="{B44CBA44-A3BD-408C-A312-0677D7036AA3}"/>
                    </a:ext>
                  </a:extLst>
                </p:cNvPr>
                <p:cNvSpPr txBox="1"/>
                <p:nvPr/>
              </p:nvSpPr>
              <p:spPr>
                <a:xfrm>
                  <a:off x="8125933" y="5248396"/>
                  <a:ext cx="861168" cy="3077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fr-FR" sz="1400">
                      <a:solidFill>
                        <a:srgbClr val="FF0000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(4kN.m)</a:t>
                  </a:r>
                </a:p>
              </p:txBody>
            </p:sp>
          </p:grpSp>
          <p:sp>
            <p:nvSpPr>
              <p:cNvPr id="135" name="ZoneTexte 134">
                <a:extLst>
                  <a:ext uri="{FF2B5EF4-FFF2-40B4-BE49-F238E27FC236}">
                    <a16:creationId xmlns:a16="http://schemas.microsoft.com/office/drawing/2014/main" id="{12640E33-EEFD-4F9B-A83C-87067EE63B9A}"/>
                  </a:ext>
                </a:extLst>
              </p:cNvPr>
              <p:cNvSpPr txBox="1"/>
              <p:nvPr/>
            </p:nvSpPr>
            <p:spPr>
              <a:xfrm>
                <a:off x="9484972" y="4360985"/>
                <a:ext cx="4018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4)</a:t>
                </a:r>
                <a:endParaRPr kumimoji="0" lang="fr-FR" altLang="fr-FR" sz="1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  <p:sp>
        <p:nvSpPr>
          <p:cNvPr id="136" name="ZoneTexte 135">
            <a:extLst>
              <a:ext uri="{FF2B5EF4-FFF2-40B4-BE49-F238E27FC236}">
                <a16:creationId xmlns:a16="http://schemas.microsoft.com/office/drawing/2014/main" id="{ED569637-0FB9-4095-9BEE-EA98B0181EFB}"/>
              </a:ext>
            </a:extLst>
          </p:cNvPr>
          <p:cNvSpPr txBox="1"/>
          <p:nvPr/>
        </p:nvSpPr>
        <p:spPr>
          <a:xfrm>
            <a:off x="1230232" y="3688472"/>
            <a:ext cx="64218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fr-FR" sz="20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Quel est/sont le(s) système(s) équivalent(s) au cas 1) ?</a:t>
            </a:r>
            <a:endParaRPr kumimoji="0" lang="fr-FR" altLang="fr-FR" sz="20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5854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5" grpId="0"/>
      <p:bldP spid="1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8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Application Résultante</a:t>
            </a:r>
          </a:p>
        </p:txBody>
      </p:sp>
      <p:sp>
        <p:nvSpPr>
          <p:cNvPr id="18" name="Espace réservé du pied de page 3">
            <a:extLst>
              <a:ext uri="{FF2B5EF4-FFF2-40B4-BE49-F238E27FC236}">
                <a16:creationId xmlns:a16="http://schemas.microsoft.com/office/drawing/2014/main" id="{4386C9B5-2DA7-4B50-94DE-11C78879FE92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grpSp>
        <p:nvGrpSpPr>
          <p:cNvPr id="24" name="Groupe 23">
            <a:extLst>
              <a:ext uri="{FF2B5EF4-FFF2-40B4-BE49-F238E27FC236}">
                <a16:creationId xmlns:a16="http://schemas.microsoft.com/office/drawing/2014/main" id="{5BA6CADD-2E77-495D-883D-806DF34D433C}"/>
              </a:ext>
            </a:extLst>
          </p:cNvPr>
          <p:cNvGrpSpPr/>
          <p:nvPr/>
        </p:nvGrpSpPr>
        <p:grpSpPr>
          <a:xfrm>
            <a:off x="6425103" y="3406186"/>
            <a:ext cx="5880130" cy="2800406"/>
            <a:chOff x="1066784" y="375183"/>
            <a:chExt cx="6350798" cy="3135640"/>
          </a:xfrm>
        </p:grpSpPr>
        <p:grpSp>
          <p:nvGrpSpPr>
            <p:cNvPr id="25" name="Groupe 24">
              <a:extLst>
                <a:ext uri="{FF2B5EF4-FFF2-40B4-BE49-F238E27FC236}">
                  <a16:creationId xmlns:a16="http://schemas.microsoft.com/office/drawing/2014/main" id="{F43DE6A8-BB31-4CF9-BE6F-86813C658584}"/>
                </a:ext>
              </a:extLst>
            </p:cNvPr>
            <p:cNvGrpSpPr/>
            <p:nvPr/>
          </p:nvGrpSpPr>
          <p:grpSpPr>
            <a:xfrm>
              <a:off x="1066784" y="375183"/>
              <a:ext cx="6350798" cy="2985770"/>
              <a:chOff x="1704959" y="241833"/>
              <a:chExt cx="6350798" cy="2985770"/>
            </a:xfrm>
          </p:grpSpPr>
          <p:grpSp>
            <p:nvGrpSpPr>
              <p:cNvPr id="29" name="Groupe 28">
                <a:extLst>
                  <a:ext uri="{FF2B5EF4-FFF2-40B4-BE49-F238E27FC236}">
                    <a16:creationId xmlns:a16="http://schemas.microsoft.com/office/drawing/2014/main" id="{00E349A0-4E90-48F4-B99E-32BA6B81204E}"/>
                  </a:ext>
                </a:extLst>
              </p:cNvPr>
              <p:cNvGrpSpPr/>
              <p:nvPr/>
            </p:nvGrpSpPr>
            <p:grpSpPr>
              <a:xfrm>
                <a:off x="1704959" y="241833"/>
                <a:ext cx="6339046" cy="2985770"/>
                <a:chOff x="1704959" y="241833"/>
                <a:chExt cx="6339046" cy="2985770"/>
              </a:xfrm>
            </p:grpSpPr>
            <p:grpSp>
              <p:nvGrpSpPr>
                <p:cNvPr id="34" name="Groupe 33">
                  <a:extLst>
                    <a:ext uri="{FF2B5EF4-FFF2-40B4-BE49-F238E27FC236}">
                      <a16:creationId xmlns:a16="http://schemas.microsoft.com/office/drawing/2014/main" id="{91FFF8F9-EF17-4C2B-AE14-81CC03B36923}"/>
                    </a:ext>
                  </a:extLst>
                </p:cNvPr>
                <p:cNvGrpSpPr/>
                <p:nvPr/>
              </p:nvGrpSpPr>
              <p:grpSpPr>
                <a:xfrm>
                  <a:off x="1704959" y="252714"/>
                  <a:ext cx="6339046" cy="2974889"/>
                  <a:chOff x="1704959" y="252714"/>
                  <a:chExt cx="6339046" cy="2974889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37" name="ZoneTexte 36">
                        <a:extLst>
                          <a:ext uri="{FF2B5EF4-FFF2-40B4-BE49-F238E27FC236}">
                            <a16:creationId xmlns:a16="http://schemas.microsoft.com/office/drawing/2014/main" id="{75AC5859-F6AF-4684-B99B-2DAF02CAE01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836628" y="809462"/>
                        <a:ext cx="461022" cy="4029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b="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S</m:t>
                                  </m:r>
                                </m:e>
                              </m:acc>
                            </m:oMath>
                          </m:oMathPara>
                        </a14:m>
                        <a:endParaRPr lang="fr-FR">
                          <a:solidFill>
                            <a:srgbClr val="FF0000"/>
                          </a:solidFill>
                        </a:endParaRPr>
                      </a:p>
                    </p:txBody>
                  </p:sp>
                </mc:Choice>
                <mc:Fallback>
                  <p:sp>
                    <p:nvSpPr>
                      <p:cNvPr id="37" name="ZoneTexte 36">
                        <a:extLst>
                          <a:ext uri="{FF2B5EF4-FFF2-40B4-BE49-F238E27FC236}">
                            <a16:creationId xmlns:a16="http://schemas.microsoft.com/office/drawing/2014/main" id="{75AC5859-F6AF-4684-B99B-2DAF02CAE01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836628" y="809462"/>
                        <a:ext cx="461022" cy="402931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 b="-5085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38" name="Groupe 37">
                    <a:extLst>
                      <a:ext uri="{FF2B5EF4-FFF2-40B4-BE49-F238E27FC236}">
                        <a16:creationId xmlns:a16="http://schemas.microsoft.com/office/drawing/2014/main" id="{07C713EB-7AFE-44A2-8F2C-A2553E2607FF}"/>
                      </a:ext>
                    </a:extLst>
                  </p:cNvPr>
                  <p:cNvGrpSpPr/>
                  <p:nvPr/>
                </p:nvGrpSpPr>
                <p:grpSpPr>
                  <a:xfrm>
                    <a:off x="1704959" y="252714"/>
                    <a:ext cx="6339046" cy="2974889"/>
                    <a:chOff x="2516175" y="1706754"/>
                    <a:chExt cx="4268194" cy="2034791"/>
                  </a:xfrm>
                </p:grpSpPr>
                <p:grpSp>
                  <p:nvGrpSpPr>
                    <p:cNvPr id="42" name="Groupe 41">
                      <a:extLst>
                        <a:ext uri="{FF2B5EF4-FFF2-40B4-BE49-F238E27FC236}">
                          <a16:creationId xmlns:a16="http://schemas.microsoft.com/office/drawing/2014/main" id="{0EAA903F-6CFB-4E46-B2A4-73F611F1E6A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516175" y="1706754"/>
                      <a:ext cx="4268194" cy="2034791"/>
                      <a:chOff x="3817925" y="2557654"/>
                      <a:chExt cx="4268194" cy="2034791"/>
                    </a:xfrm>
                  </p:grpSpPr>
                  <p:pic>
                    <p:nvPicPr>
                      <p:cNvPr id="44" name="Image 43">
                        <a:extLst>
                          <a:ext uri="{FF2B5EF4-FFF2-40B4-BE49-F238E27FC236}">
                            <a16:creationId xmlns:a16="http://schemas.microsoft.com/office/drawing/2014/main" id="{873B484C-553F-42F9-B102-9AC48DC5D69B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 rotWithShape="1">
                      <a:blip r:embed="rId3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4">
                                <a14:imgEffect>
                                  <a14:backgroundRemoval t="10000" b="90000" l="10000" r="90000">
                                    <a14:foregroundMark x1="72222" y1="22747" x2="72963" y2="22308"/>
                                    <a14:foregroundMark x1="64815" y1="28022" x2="57037" y2="33407"/>
                                    <a14:backgroundMark x1="87778" y1="47692" x2="62222" y2="46593"/>
                                    <a14:backgroundMark x1="29630" y1="70110" x2="31852" y2="66813"/>
                                    <a14:backgroundMark x1="28889" y1="49451" x2="37037" y2="40989"/>
                                    <a14:backgroundMark x1="65556" y1="24396" x2="63704" y2="25714"/>
                                  </a14:backgroundRemoval>
                                </a14:imgEffect>
                              </a14:imgLayer>
                            </a14:imgProps>
                          </a:ext>
                        </a:extLst>
                      </a:blip>
                      <a:srcRect t="15763" b="21999"/>
                      <a:stretch/>
                    </p:blipFill>
                    <p:spPr>
                      <a:xfrm rot="16200000">
                        <a:off x="4934626" y="1440953"/>
                        <a:ext cx="2034791" cy="4268194"/>
                      </a:xfrm>
                      <a:prstGeom prst="rect">
                        <a:avLst/>
                      </a:prstGeom>
                    </p:spPr>
                  </p:pic>
                  <p:grpSp>
                    <p:nvGrpSpPr>
                      <p:cNvPr id="45" name="Groupe 44">
                        <a:extLst>
                          <a:ext uri="{FF2B5EF4-FFF2-40B4-BE49-F238E27FC236}">
                            <a16:creationId xmlns:a16="http://schemas.microsoft.com/office/drawing/2014/main" id="{5E008FF7-360D-4DFB-BBFA-2E54F1786B9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3895725" y="2666997"/>
                        <a:ext cx="3971925" cy="1866903"/>
                        <a:chOff x="3895725" y="2666997"/>
                        <a:chExt cx="3971925" cy="1866903"/>
                      </a:xfrm>
                    </p:grpSpPr>
                    <p:grpSp>
                      <p:nvGrpSpPr>
                        <p:cNvPr id="46" name="Groupe 45">
                          <a:extLst>
                            <a:ext uri="{FF2B5EF4-FFF2-40B4-BE49-F238E27FC236}">
                              <a16:creationId xmlns:a16="http://schemas.microsoft.com/office/drawing/2014/main" id="{7EAD14EB-D67D-401A-9491-80DE0747E7FB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3895725" y="2666997"/>
                          <a:ext cx="3971925" cy="1866903"/>
                          <a:chOff x="3895725" y="2666997"/>
                          <a:chExt cx="3971925" cy="1866903"/>
                        </a:xfrm>
                      </p:grpSpPr>
                      <p:cxnSp>
                        <p:nvCxnSpPr>
                          <p:cNvPr id="51" name="Connecteur droit 50">
                            <a:extLst>
                              <a:ext uri="{FF2B5EF4-FFF2-40B4-BE49-F238E27FC236}">
                                <a16:creationId xmlns:a16="http://schemas.microsoft.com/office/drawing/2014/main" id="{051CB9A3-643B-42CC-84CB-4A6F65DE822E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3895725" y="2938463"/>
                            <a:ext cx="3971925" cy="11620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lgDashDot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2" name="Connecteur droit 51">
                            <a:extLst>
                              <a:ext uri="{FF2B5EF4-FFF2-40B4-BE49-F238E27FC236}">
                                <a16:creationId xmlns:a16="http://schemas.microsoft.com/office/drawing/2014/main" id="{84B1B173-F3E9-4F5B-98AF-DD63627F7FD1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3895725" y="3186113"/>
                            <a:ext cx="3971925" cy="652462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lgDashDot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3" name="Connecteur droit 52">
                            <a:extLst>
                              <a:ext uri="{FF2B5EF4-FFF2-40B4-BE49-F238E27FC236}">
                                <a16:creationId xmlns:a16="http://schemas.microsoft.com/office/drawing/2014/main" id="{B8067B48-644D-4C3B-A8F6-DEA45DBFBF8F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H="1">
                            <a:off x="5705475" y="2667000"/>
                            <a:ext cx="333376" cy="18669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lgDashDot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4" name="Connecteur droit 53">
                            <a:extLst>
                              <a:ext uri="{FF2B5EF4-FFF2-40B4-BE49-F238E27FC236}">
                                <a16:creationId xmlns:a16="http://schemas.microsoft.com/office/drawing/2014/main" id="{91C0E44B-3B0A-40BB-9349-4424672CC4A5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5891213" y="2666997"/>
                            <a:ext cx="3" cy="1866903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lgDashDot"/>
                            <a:headEnd type="triangle" w="med" len="med"/>
                            <a:tailEnd type="none" w="med" len="med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47" name="Connecteur droit avec flèche 46">
                          <a:extLst>
                            <a:ext uri="{FF2B5EF4-FFF2-40B4-BE49-F238E27FC236}">
                              <a16:creationId xmlns:a16="http://schemas.microsoft.com/office/drawing/2014/main" id="{05AAB101-11A4-4A38-80A0-D0C04CC4C25A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H="1" flipV="1">
                          <a:off x="6638925" y="3752851"/>
                          <a:ext cx="866775" cy="25717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48" name="Connecteur droit avec flèche 47">
                          <a:extLst>
                            <a:ext uri="{FF2B5EF4-FFF2-40B4-BE49-F238E27FC236}">
                              <a16:creationId xmlns:a16="http://schemas.microsoft.com/office/drawing/2014/main" id="{9417B9AB-B9BC-4BAA-8F7B-5D0CE67BF53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907882" y="2821782"/>
                          <a:ext cx="111918" cy="664368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49" name="Connecteur droit avec flèche 48">
                          <a:extLst>
                            <a:ext uri="{FF2B5EF4-FFF2-40B4-BE49-F238E27FC236}">
                              <a16:creationId xmlns:a16="http://schemas.microsoft.com/office/drawing/2014/main" id="{AD629229-6331-4DE2-8F1E-E0BF2BA0F47D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5872163" y="3561757"/>
                          <a:ext cx="9524" cy="581618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50" name="Connecteur droit avec flèche 49">
                          <a:extLst>
                            <a:ext uri="{FF2B5EF4-FFF2-40B4-BE49-F238E27FC236}">
                              <a16:creationId xmlns:a16="http://schemas.microsoft.com/office/drawing/2014/main" id="{8E4B14DA-85F5-42D4-A52F-85277FEA1ECD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4457703" y="3276105"/>
                          <a:ext cx="490537" cy="81456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cxnSp>
                  <p:nvCxnSpPr>
                    <p:cNvPr id="43" name="Connecteur droit 42">
                      <a:extLst>
                        <a:ext uri="{FF2B5EF4-FFF2-40B4-BE49-F238E27FC236}">
                          <a16:creationId xmlns:a16="http://schemas.microsoft.com/office/drawing/2014/main" id="{A83FE82E-2868-4FDC-BE78-C09A107ECCB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2624932" y="2653898"/>
                      <a:ext cx="3999706" cy="33044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  <a:prstDash val="lgDashDot"/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39" name="ZoneTexte 38">
                        <a:extLst>
                          <a:ext uri="{FF2B5EF4-FFF2-40B4-BE49-F238E27FC236}">
                            <a16:creationId xmlns:a16="http://schemas.microsoft.com/office/drawing/2014/main" id="{A3F702C9-63FD-48F8-819C-47DB32C8999F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731032" y="2220805"/>
                        <a:ext cx="461022" cy="4029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b="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P</m:t>
                                  </m:r>
                                </m:e>
                              </m:acc>
                            </m:oMath>
                          </m:oMathPara>
                        </a14:m>
                        <a:endParaRPr lang="fr-FR">
                          <a:solidFill>
                            <a:srgbClr val="FF0000"/>
                          </a:solidFill>
                        </a:endParaRPr>
                      </a:p>
                    </p:txBody>
                  </p:sp>
                </mc:Choice>
                <mc:Fallback>
                  <p:sp>
                    <p:nvSpPr>
                      <p:cNvPr id="39" name="ZoneTexte 38">
                        <a:extLst>
                          <a:ext uri="{FF2B5EF4-FFF2-40B4-BE49-F238E27FC236}">
                            <a16:creationId xmlns:a16="http://schemas.microsoft.com/office/drawing/2014/main" id="{A3F702C9-63FD-48F8-819C-47DB32C8999F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731032" y="2220805"/>
                        <a:ext cx="461022" cy="402931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 b="-5085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0" name="ZoneTexte 39">
                        <a:extLst>
                          <a:ext uri="{FF2B5EF4-FFF2-40B4-BE49-F238E27FC236}">
                            <a16:creationId xmlns:a16="http://schemas.microsoft.com/office/drawing/2014/main" id="{8EB434A4-0CBA-4B7E-B60F-B87D715C5A7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495865" y="1300571"/>
                        <a:ext cx="461022" cy="4029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b="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R</m:t>
                                  </m:r>
                                </m:e>
                              </m:acc>
                            </m:oMath>
                          </m:oMathPara>
                        </a14:m>
                        <a:endParaRPr lang="fr-FR">
                          <a:solidFill>
                            <a:srgbClr val="FF0000"/>
                          </a:solidFill>
                        </a:endParaRPr>
                      </a:p>
                    </p:txBody>
                  </p:sp>
                </mc:Choice>
                <mc:Fallback>
                  <p:sp>
                    <p:nvSpPr>
                      <p:cNvPr id="40" name="ZoneTexte 39">
                        <a:extLst>
                          <a:ext uri="{FF2B5EF4-FFF2-40B4-BE49-F238E27FC236}">
                            <a16:creationId xmlns:a16="http://schemas.microsoft.com/office/drawing/2014/main" id="{8EB434A4-0CBA-4B7E-B60F-B87D715C5A7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495865" y="1300571"/>
                        <a:ext cx="461022" cy="402931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 b="-5085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1" name="ZoneTexte 40">
                        <a:extLst>
                          <a:ext uri="{FF2B5EF4-FFF2-40B4-BE49-F238E27FC236}">
                            <a16:creationId xmlns:a16="http://schemas.microsoft.com/office/drawing/2014/main" id="{8E243537-6BDD-4C65-9AAF-FDE4F831275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6491161" y="2290942"/>
                        <a:ext cx="461022" cy="4029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fr-FR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b="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F</m:t>
                                  </m:r>
                                </m:e>
                              </m:acc>
                            </m:oMath>
                          </m:oMathPara>
                        </a14:m>
                        <a:endParaRPr lang="fr-FR">
                          <a:solidFill>
                            <a:srgbClr val="FF0000"/>
                          </a:solidFill>
                        </a:endParaRPr>
                      </a:p>
                    </p:txBody>
                  </p:sp>
                </mc:Choice>
                <mc:Fallback>
                  <p:sp>
                    <p:nvSpPr>
                      <p:cNvPr id="41" name="ZoneTexte 40">
                        <a:extLst>
                          <a:ext uri="{FF2B5EF4-FFF2-40B4-BE49-F238E27FC236}">
                            <a16:creationId xmlns:a16="http://schemas.microsoft.com/office/drawing/2014/main" id="{8E243537-6BDD-4C65-9AAF-FDE4F8312758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491161" y="2290942"/>
                        <a:ext cx="461022" cy="402931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 b="-5085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5" name="ZoneTexte 34">
                      <a:extLst>
                        <a:ext uri="{FF2B5EF4-FFF2-40B4-BE49-F238E27FC236}">
                          <a16:creationId xmlns:a16="http://schemas.microsoft.com/office/drawing/2014/main" id="{5E90906D-6473-4306-A3C7-29ABF8E8062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489326" y="1329359"/>
                      <a:ext cx="28336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fr-FR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</m:acc>
                          </m:oMath>
                        </m:oMathPara>
                      </a14:m>
                      <a:endParaRPr lang="fr-FR"/>
                    </a:p>
                  </p:txBody>
                </p:sp>
              </mc:Choice>
              <mc:Fallback>
                <p:sp>
                  <p:nvSpPr>
                    <p:cNvPr id="35" name="ZoneTexte 34">
                      <a:extLst>
                        <a:ext uri="{FF2B5EF4-FFF2-40B4-BE49-F238E27FC236}">
                          <a16:creationId xmlns:a16="http://schemas.microsoft.com/office/drawing/2014/main" id="{5E90906D-6473-4306-A3C7-29ABF8E8062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489326" y="1329359"/>
                      <a:ext cx="283369" cy="369332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t="-25926" r="-25581" b="-555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6" name="ZoneTexte 35">
                      <a:extLst>
                        <a:ext uri="{FF2B5EF4-FFF2-40B4-BE49-F238E27FC236}">
                          <a16:creationId xmlns:a16="http://schemas.microsoft.com/office/drawing/2014/main" id="{B42735B1-6E66-44D1-A589-67FBFA6EE9B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467795" y="241833"/>
                      <a:ext cx="28336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fr-FR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𝑦</m:t>
                                </m:r>
                              </m:e>
                            </m:acc>
                          </m:oMath>
                        </m:oMathPara>
                      </a14:m>
                      <a:endParaRPr lang="fr-FR"/>
                    </a:p>
                  </p:txBody>
                </p:sp>
              </mc:Choice>
              <mc:Fallback>
                <p:sp>
                  <p:nvSpPr>
                    <p:cNvPr id="36" name="ZoneTexte 35">
                      <a:extLst>
                        <a:ext uri="{FF2B5EF4-FFF2-40B4-BE49-F238E27FC236}">
                          <a16:creationId xmlns:a16="http://schemas.microsoft.com/office/drawing/2014/main" id="{B42735B1-6E66-44D1-A589-67FBFA6EE9B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467795" y="241833"/>
                      <a:ext cx="283369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25926" r="-27907" b="-1851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0" name="Arc 29">
                <a:extLst>
                  <a:ext uri="{FF2B5EF4-FFF2-40B4-BE49-F238E27FC236}">
                    <a16:creationId xmlns:a16="http://schemas.microsoft.com/office/drawing/2014/main" id="{812D7890-F288-4B55-BEF3-BA81D31DC5D4}"/>
                  </a:ext>
                </a:extLst>
              </p:cNvPr>
              <p:cNvSpPr/>
              <p:nvPr/>
            </p:nvSpPr>
            <p:spPr>
              <a:xfrm rot="2754969">
                <a:off x="6387838" y="1621097"/>
                <a:ext cx="937190" cy="905020"/>
              </a:xfrm>
              <a:prstGeom prst="arc">
                <a:avLst>
                  <a:gd name="adj1" fmla="val 18809305"/>
                  <a:gd name="adj2" fmla="val 21377200"/>
                </a:avLst>
              </a:prstGeom>
              <a:ln w="28575">
                <a:solidFill>
                  <a:srgbClr val="006C3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6C31"/>
                  </a:solidFill>
                </a:endParaRPr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582455E9-97A3-4B52-B28B-407A4F0317E2}"/>
                  </a:ext>
                </a:extLst>
              </p:cNvPr>
              <p:cNvSpPr/>
              <p:nvPr/>
            </p:nvSpPr>
            <p:spPr>
              <a:xfrm rot="2009273">
                <a:off x="6130211" y="1336716"/>
                <a:ext cx="937190" cy="905020"/>
              </a:xfrm>
              <a:prstGeom prst="arc">
                <a:avLst>
                  <a:gd name="adj1" fmla="val 18809305"/>
                  <a:gd name="adj2" fmla="val 21377200"/>
                </a:avLst>
              </a:prstGeom>
              <a:ln w="28575">
                <a:solidFill>
                  <a:srgbClr val="006C3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2" name="ZoneTexte 31">
                <a:extLst>
                  <a:ext uri="{FF2B5EF4-FFF2-40B4-BE49-F238E27FC236}">
                    <a16:creationId xmlns:a16="http://schemas.microsoft.com/office/drawing/2014/main" id="{7BDB47B6-7592-48A7-B907-CE8D5BFB1F9D}"/>
                  </a:ext>
                </a:extLst>
              </p:cNvPr>
              <p:cNvSpPr txBox="1"/>
              <p:nvPr/>
            </p:nvSpPr>
            <p:spPr>
              <a:xfrm>
                <a:off x="7302955" y="2073607"/>
                <a:ext cx="28337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l-GR" altLang="fr-FR">
                    <a:solidFill>
                      <a:srgbClr val="006C3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α</a:t>
                </a:r>
                <a:endParaRPr kumimoji="0" lang="fr-FR" altLang="fr-FR" sz="1800" i="0" u="none" strike="noStrike" cap="none" normalizeH="0" baseline="0">
                  <a:ln>
                    <a:noFill/>
                  </a:ln>
                  <a:solidFill>
                    <a:srgbClr val="006C3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6B1D4102-6B92-4189-8B7A-AB0D9F3924DC}"/>
                  </a:ext>
                </a:extLst>
              </p:cNvPr>
              <p:cNvSpPr txBox="1"/>
              <p:nvPr/>
            </p:nvSpPr>
            <p:spPr>
              <a:xfrm>
                <a:off x="6926319" y="1658462"/>
                <a:ext cx="1129438" cy="413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l-GR" altLang="fr-FR">
                    <a:solidFill>
                      <a:srgbClr val="006C3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β</a:t>
                </a:r>
                <a:r>
                  <a:rPr lang="fr-FR" altLang="fr-FR">
                    <a:solidFill>
                      <a:srgbClr val="006C3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 </a:t>
                </a:r>
                <a:r>
                  <a:rPr kumimoji="0" lang="fr-FR" altLang="fr-FR" sz="1800" i="0" u="none" strike="noStrike" cap="none" normalizeH="0" baseline="0">
                    <a:ln>
                      <a:noFill/>
                    </a:ln>
                    <a:solidFill>
                      <a:srgbClr val="006C3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= 8,5°</a:t>
                </a:r>
                <a:endParaRPr kumimoji="0" lang="fr-FR" altLang="fr-FR" sz="1800" i="0" u="none" strike="noStrike" cap="none" normalizeH="0" baseline="0">
                  <a:ln>
                    <a:noFill/>
                  </a:ln>
                  <a:solidFill>
                    <a:srgbClr val="006C3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7" name="Arc 26">
              <a:extLst>
                <a:ext uri="{FF2B5EF4-FFF2-40B4-BE49-F238E27FC236}">
                  <a16:creationId xmlns:a16="http://schemas.microsoft.com/office/drawing/2014/main" id="{F8AF8ACD-98C8-4268-88C8-6D4964C0E826}"/>
                </a:ext>
              </a:extLst>
            </p:cNvPr>
            <p:cNvSpPr/>
            <p:nvPr/>
          </p:nvSpPr>
          <p:spPr>
            <a:xfrm rot="6854242">
              <a:off x="3605867" y="2212635"/>
              <a:ext cx="937190" cy="905020"/>
            </a:xfrm>
            <a:prstGeom prst="arc">
              <a:avLst>
                <a:gd name="adj1" fmla="val 19656978"/>
                <a:gd name="adj2" fmla="val 21377200"/>
              </a:avLst>
            </a:prstGeom>
            <a:ln w="28575">
              <a:solidFill>
                <a:srgbClr val="006C3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6C31"/>
                </a:solidFill>
              </a:endParaRPr>
            </a:p>
          </p:txBody>
        </p:sp>
        <p:sp>
          <p:nvSpPr>
            <p:cNvPr id="28" name="ZoneTexte 27">
              <a:extLst>
                <a:ext uri="{FF2B5EF4-FFF2-40B4-BE49-F238E27FC236}">
                  <a16:creationId xmlns:a16="http://schemas.microsoft.com/office/drawing/2014/main" id="{C49536B5-E41F-4329-A2C2-DA9DAA4F61A1}"/>
                </a:ext>
              </a:extLst>
            </p:cNvPr>
            <p:cNvSpPr txBox="1"/>
            <p:nvPr/>
          </p:nvSpPr>
          <p:spPr>
            <a:xfrm>
              <a:off x="3795593" y="3141491"/>
              <a:ext cx="39506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l-GR" altLang="fr-FR">
                  <a:solidFill>
                    <a:srgbClr val="006C3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rPr>
                <a:t>β</a:t>
              </a:r>
              <a:endParaRPr kumimoji="0" lang="fr-FR" altLang="fr-FR" sz="1800" i="0" u="none" strike="noStrike" cap="none" normalizeH="0" baseline="0">
                <a:ln>
                  <a:noFill/>
                </a:ln>
                <a:solidFill>
                  <a:srgbClr val="006C3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ZoneTexte 54">
                <a:extLst>
                  <a:ext uri="{FF2B5EF4-FFF2-40B4-BE49-F238E27FC236}">
                    <a16:creationId xmlns:a16="http://schemas.microsoft.com/office/drawing/2014/main" id="{4857D4AB-CE62-4FBA-BC9A-01E4AD882030}"/>
                  </a:ext>
                </a:extLst>
              </p:cNvPr>
              <p:cNvSpPr txBox="1"/>
              <p:nvPr/>
            </p:nvSpPr>
            <p:spPr>
              <a:xfrm>
                <a:off x="1124019" y="3384406"/>
                <a:ext cx="6301241" cy="20905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fr-FR" altLang="fr-FR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orsqu’un avion évolue à vitesse constante en pleine ascension, il est soumis à 4 forces :</a:t>
                </a:r>
              </a:p>
              <a:p>
                <a:pPr marL="285750" lvl="0" indent="-28575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Char char="-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𝐑</m:t>
                        </m:r>
                      </m:e>
                    </m:acc>
                  </m:oMath>
                </a14:m>
                <a:r>
                  <a:rPr kumimoji="0" lang="fr-FR" altLang="fr-FR" sz="200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: Résistance de l’air (</a:t>
                </a:r>
                <a:r>
                  <a:rPr kumimoji="0" lang="fr-FR" altLang="fr-FR" sz="2000" b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56,5 kN</a:t>
                </a:r>
                <a:r>
                  <a:rPr kumimoji="0" lang="fr-FR" altLang="fr-FR" sz="200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285750" lvl="0" indent="-28575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Char char="-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𝐏</m:t>
                        </m:r>
                      </m:e>
                    </m:acc>
                  </m:oMath>
                </a14:m>
                <a:r>
                  <a:rPr kumimoji="0" lang="fr-FR" altLang="fr-FR" sz="200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:</a:t>
                </a:r>
                <a:r>
                  <a:rPr kumimoji="0" lang="fr-FR" altLang="fr-FR" sz="200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Poids de l’avion (</a:t>
                </a:r>
                <a:r>
                  <a:rPr kumimoji="0" lang="fr-FR" altLang="fr-FR" sz="2000" b="1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90 kN</a:t>
                </a:r>
                <a:r>
                  <a:rPr kumimoji="0" lang="fr-FR" altLang="fr-FR" sz="200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285750" lvl="0" indent="-28575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Char char="-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𝐅</m:t>
                        </m:r>
                      </m:e>
                    </m:acc>
                  </m:oMath>
                </a14:m>
                <a:r>
                  <a:rPr kumimoji="0" lang="fr-FR" altLang="fr-FR" sz="200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: Force de propulsion des réacteurs</a:t>
                </a:r>
              </a:p>
              <a:p>
                <a:pPr marL="285750" lvl="0" indent="-28575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Char char="-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𝐒</m:t>
                        </m:r>
                      </m:e>
                    </m:acc>
                  </m:oMath>
                </a14:m>
                <a:r>
                  <a:rPr kumimoji="0" lang="fr-FR" altLang="fr-FR" sz="200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: Force de sustentation (</a:t>
                </a:r>
                <a:r>
                  <a:rPr kumimoji="0" lang="fr-FR" altLang="fr-FR" sz="2000" b="1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75,5 kN</a:t>
                </a:r>
                <a:r>
                  <a:rPr kumimoji="0" lang="fr-FR" altLang="fr-FR" sz="200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55" name="ZoneTexte 54">
                <a:extLst>
                  <a:ext uri="{FF2B5EF4-FFF2-40B4-BE49-F238E27FC236}">
                    <a16:creationId xmlns:a16="http://schemas.microsoft.com/office/drawing/2014/main" id="{4857D4AB-CE62-4FBA-BC9A-01E4AD882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019" y="3384406"/>
                <a:ext cx="6301241" cy="2090509"/>
              </a:xfrm>
              <a:prstGeom prst="rect">
                <a:avLst/>
              </a:prstGeom>
              <a:blipFill>
                <a:blip r:embed="rId10"/>
                <a:stretch>
                  <a:fillRect l="-967" t="-1166" b="-4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ZoneTexte 55">
                <a:extLst>
                  <a:ext uri="{FF2B5EF4-FFF2-40B4-BE49-F238E27FC236}">
                    <a16:creationId xmlns:a16="http://schemas.microsoft.com/office/drawing/2014/main" id="{AEE733C6-F413-4207-A929-A0396CA34A01}"/>
                  </a:ext>
                </a:extLst>
              </p:cNvPr>
              <p:cNvSpPr txBox="1"/>
              <p:nvPr/>
            </p:nvSpPr>
            <p:spPr>
              <a:xfrm>
                <a:off x="1136495" y="5388361"/>
                <a:ext cx="6134142" cy="7846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fr-FR" altLang="fr-FR" sz="20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a somme des forces est telle qu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𝐑</m:t>
                        </m:r>
                      </m:e>
                    </m:acc>
                  </m:oMath>
                </a14:m>
                <a:r>
                  <a:rPr kumimoji="0" lang="fr-FR" altLang="fr-FR" sz="2000" b="1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𝐏</m:t>
                        </m:r>
                      </m:e>
                    </m:acc>
                  </m:oMath>
                </a14:m>
                <a:r>
                  <a:rPr lang="fr-FR" altLang="fr-FR" sz="20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𝐅</m:t>
                        </m:r>
                      </m:e>
                    </m:acc>
                  </m:oMath>
                </a14:m>
                <a:r>
                  <a:rPr lang="fr-FR" altLang="fr-FR" sz="20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𝐒</m:t>
                        </m:r>
                      </m:e>
                    </m:acc>
                  </m:oMath>
                </a14:m>
                <a:r>
                  <a:rPr kumimoji="0" lang="fr-FR" altLang="fr-FR" sz="2000" b="1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kumimoji="0" lang="fr-FR" altLang="fr-FR" sz="2000" b="1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2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</a:t>
                </a:r>
                <a:r>
                  <a:rPr lang="fr-FR" altLang="fr-FR" sz="2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 Déduire la force de poussé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𝐅</m:t>
                        </m:r>
                      </m:e>
                    </m:acc>
                  </m:oMath>
                </a14:m>
                <a:endParaRPr kumimoji="0" lang="fr-FR" altLang="fr-FR" sz="2000" b="1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6" name="ZoneTexte 55">
                <a:extLst>
                  <a:ext uri="{FF2B5EF4-FFF2-40B4-BE49-F238E27FC236}">
                    <a16:creationId xmlns:a16="http://schemas.microsoft.com/office/drawing/2014/main" id="{AEE733C6-F413-4207-A929-A0396CA34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495" y="5388361"/>
                <a:ext cx="6134142" cy="784638"/>
              </a:xfrm>
              <a:prstGeom prst="rect">
                <a:avLst/>
              </a:prstGeom>
              <a:blipFill>
                <a:blip r:embed="rId11"/>
                <a:stretch>
                  <a:fillRect l="-993" t="-9302" b="-13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e 56">
            <a:extLst>
              <a:ext uri="{FF2B5EF4-FFF2-40B4-BE49-F238E27FC236}">
                <a16:creationId xmlns:a16="http://schemas.microsoft.com/office/drawing/2014/main" id="{CC52713B-1E91-47D5-830D-574CB7576A6E}"/>
              </a:ext>
            </a:extLst>
          </p:cNvPr>
          <p:cNvGrpSpPr/>
          <p:nvPr/>
        </p:nvGrpSpPr>
        <p:grpSpPr>
          <a:xfrm>
            <a:off x="1188553" y="533398"/>
            <a:ext cx="4890515" cy="2653761"/>
            <a:chOff x="868011" y="290048"/>
            <a:chExt cx="5624054" cy="3270074"/>
          </a:xfrm>
        </p:grpSpPr>
        <p:grpSp>
          <p:nvGrpSpPr>
            <p:cNvPr id="58" name="Groupe 57">
              <a:extLst>
                <a:ext uri="{FF2B5EF4-FFF2-40B4-BE49-F238E27FC236}">
                  <a16:creationId xmlns:a16="http://schemas.microsoft.com/office/drawing/2014/main" id="{59AF7F75-9EE7-40CC-8F11-EA97137D3D1B}"/>
                </a:ext>
              </a:extLst>
            </p:cNvPr>
            <p:cNvGrpSpPr/>
            <p:nvPr/>
          </p:nvGrpSpPr>
          <p:grpSpPr>
            <a:xfrm>
              <a:off x="868011" y="290048"/>
              <a:ext cx="5624054" cy="3270074"/>
              <a:chOff x="832098" y="423422"/>
              <a:chExt cx="5624054" cy="3270074"/>
            </a:xfrm>
          </p:grpSpPr>
          <p:pic>
            <p:nvPicPr>
              <p:cNvPr id="61" name="Image 60">
                <a:extLst>
                  <a:ext uri="{FF2B5EF4-FFF2-40B4-BE49-F238E27FC236}">
                    <a16:creationId xmlns:a16="http://schemas.microsoft.com/office/drawing/2014/main" id="{FCD0B689-4967-4E48-9E37-70F06462EA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backgroundRemoval t="297" b="100000" l="0" r="9961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 rot="60000">
                <a:off x="832098" y="985838"/>
                <a:ext cx="5310188" cy="2327092"/>
              </a:xfrm>
              <a:prstGeom prst="rect">
                <a:avLst/>
              </a:prstGeom>
            </p:spPr>
          </p:pic>
          <p:cxnSp>
            <p:nvCxnSpPr>
              <p:cNvPr id="62" name="Connecteur droit avec flèche 61">
                <a:extLst>
                  <a:ext uri="{FF2B5EF4-FFF2-40B4-BE49-F238E27FC236}">
                    <a16:creationId xmlns:a16="http://schemas.microsoft.com/office/drawing/2014/main" id="{43A225A7-C439-42F3-922B-5117CD51CF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1205" y="1368101"/>
                <a:ext cx="5294947" cy="0"/>
              </a:xfrm>
              <a:prstGeom prst="straightConnector1">
                <a:avLst/>
              </a:prstGeom>
              <a:ln w="28575">
                <a:prstDash val="lgDashDot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3" name="ZoneTexte 62">
                    <a:extLst>
                      <a:ext uri="{FF2B5EF4-FFF2-40B4-BE49-F238E27FC236}">
                        <a16:creationId xmlns:a16="http://schemas.microsoft.com/office/drawing/2014/main" id="{82E9DD61-6904-4C55-B742-D89850B53EB7}"/>
                      </a:ext>
                    </a:extLst>
                  </p:cNvPr>
                  <p:cNvSpPr txBox="1"/>
                  <p:nvPr/>
                </p:nvSpPr>
                <p:spPr>
                  <a:xfrm>
                    <a:off x="6020504" y="1397566"/>
                    <a:ext cx="283369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𝑥</m:t>
                              </m:r>
                            </m:e>
                          </m:acc>
                        </m:oMath>
                      </m:oMathPara>
                    </a14:m>
                    <a:endParaRPr lang="fr-FR"/>
                  </a:p>
                </p:txBody>
              </p:sp>
            </mc:Choice>
            <mc:Fallback>
              <p:sp>
                <p:nvSpPr>
                  <p:cNvPr id="63" name="ZoneTexte 62">
                    <a:extLst>
                      <a:ext uri="{FF2B5EF4-FFF2-40B4-BE49-F238E27FC236}">
                        <a16:creationId xmlns:a16="http://schemas.microsoft.com/office/drawing/2014/main" id="{82E9DD61-6904-4C55-B742-D89850B53EB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20504" y="1397566"/>
                    <a:ext cx="283369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t="-28571" r="-26829" b="-1632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4" name="Connecteur droit avec flèche 63">
                <a:extLst>
                  <a:ext uri="{FF2B5EF4-FFF2-40B4-BE49-F238E27FC236}">
                    <a16:creationId xmlns:a16="http://schemas.microsoft.com/office/drawing/2014/main" id="{FD7DD62E-E6C7-41DE-8737-B7DABC50946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46864" y="459447"/>
                <a:ext cx="0" cy="3068512"/>
              </a:xfrm>
              <a:prstGeom prst="straightConnector1">
                <a:avLst/>
              </a:prstGeom>
              <a:ln w="28575">
                <a:prstDash val="lgDashDot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5" name="ZoneTexte 64">
                    <a:extLst>
                      <a:ext uri="{FF2B5EF4-FFF2-40B4-BE49-F238E27FC236}">
                        <a16:creationId xmlns:a16="http://schemas.microsoft.com/office/drawing/2014/main" id="{BA368912-1304-4281-9482-04F9E6D2F5FF}"/>
                      </a:ext>
                    </a:extLst>
                  </p:cNvPr>
                  <p:cNvSpPr txBox="1"/>
                  <p:nvPr/>
                </p:nvSpPr>
                <p:spPr>
                  <a:xfrm>
                    <a:off x="3666994" y="423422"/>
                    <a:ext cx="283368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fr-FR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𝑦</m:t>
                              </m:r>
                            </m:e>
                          </m:acc>
                        </m:oMath>
                      </m:oMathPara>
                    </a14:m>
                    <a:endParaRPr lang="fr-FR"/>
                  </a:p>
                </p:txBody>
              </p:sp>
            </mc:Choice>
            <mc:Fallback>
              <p:sp>
                <p:nvSpPr>
                  <p:cNvPr id="65" name="ZoneTexte 64">
                    <a:extLst>
                      <a:ext uri="{FF2B5EF4-FFF2-40B4-BE49-F238E27FC236}">
                        <a16:creationId xmlns:a16="http://schemas.microsoft.com/office/drawing/2014/main" id="{BA368912-1304-4281-9482-04F9E6D2F5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66994" y="423422"/>
                    <a:ext cx="283368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t="-26000" r="-29268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6" name="Connecteur droit avec flèche 65">
                <a:extLst>
                  <a:ext uri="{FF2B5EF4-FFF2-40B4-BE49-F238E27FC236}">
                    <a16:creationId xmlns:a16="http://schemas.microsoft.com/office/drawing/2014/main" id="{58890EE0-E996-44DA-AE67-838819F7D5C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43323" y="2604134"/>
                <a:ext cx="0" cy="1005841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Connecteur droit avec flèche 66">
                <a:extLst>
                  <a:ext uri="{FF2B5EF4-FFF2-40B4-BE49-F238E27FC236}">
                    <a16:creationId xmlns:a16="http://schemas.microsoft.com/office/drawing/2014/main" id="{1B75ECFE-8968-4423-9509-272A2F0DEB1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022705" y="2594111"/>
                <a:ext cx="1820618" cy="2481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8" name="ZoneTexte 67">
                    <a:extLst>
                      <a:ext uri="{FF2B5EF4-FFF2-40B4-BE49-F238E27FC236}">
                        <a16:creationId xmlns:a16="http://schemas.microsoft.com/office/drawing/2014/main" id="{584834BE-B65F-475D-AF67-FCF8AC23C5A1}"/>
                      </a:ext>
                    </a:extLst>
                  </p:cNvPr>
                  <p:cNvSpPr txBox="1"/>
                  <p:nvPr/>
                </p:nvSpPr>
                <p:spPr>
                  <a:xfrm>
                    <a:off x="2253194" y="3245142"/>
                    <a:ext cx="448408" cy="448354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fr-F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</m:e>
                          </m:acc>
                        </m:oMath>
                      </m:oMathPara>
                    </a14:m>
                    <a:endParaRPr lang="fr-FR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68" name="ZoneTexte 67">
                    <a:extLst>
                      <a:ext uri="{FF2B5EF4-FFF2-40B4-BE49-F238E27FC236}">
                        <a16:creationId xmlns:a16="http://schemas.microsoft.com/office/drawing/2014/main" id="{584834BE-B65F-475D-AF67-FCF8AC23C5A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53194" y="3245142"/>
                    <a:ext cx="448408" cy="448354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b="-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9" name="ZoneTexte 68">
                    <a:extLst>
                      <a:ext uri="{FF2B5EF4-FFF2-40B4-BE49-F238E27FC236}">
                        <a16:creationId xmlns:a16="http://schemas.microsoft.com/office/drawing/2014/main" id="{FF5EA670-AD76-489F-9079-FF25D6F6C441}"/>
                      </a:ext>
                    </a:extLst>
                  </p:cNvPr>
                  <p:cNvSpPr txBox="1"/>
                  <p:nvPr/>
                </p:nvSpPr>
                <p:spPr>
                  <a:xfrm>
                    <a:off x="1662774" y="2188380"/>
                    <a:ext cx="324889" cy="40293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fr-F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F</m:t>
                              </m:r>
                            </m:e>
                          </m:acc>
                        </m:oMath>
                      </m:oMathPara>
                    </a14:m>
                    <a:endParaRPr lang="fr-FR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69" name="ZoneTexte 68">
                    <a:extLst>
                      <a:ext uri="{FF2B5EF4-FFF2-40B4-BE49-F238E27FC236}">
                        <a16:creationId xmlns:a16="http://schemas.microsoft.com/office/drawing/2014/main" id="{FF5EA670-AD76-489F-9079-FF25D6F6C44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62774" y="2188380"/>
                    <a:ext cx="324889" cy="402931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r="-4255" b="-148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0" name="Connecteur droit avec flèche 69">
                <a:extLst>
                  <a:ext uri="{FF2B5EF4-FFF2-40B4-BE49-F238E27FC236}">
                    <a16:creationId xmlns:a16="http://schemas.microsoft.com/office/drawing/2014/main" id="{2229D6C1-05F2-4237-B9A8-B28944112C8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00333" y="1396029"/>
                <a:ext cx="13686" cy="1180003"/>
              </a:xfrm>
              <a:prstGeom prst="straightConnector1">
                <a:avLst/>
              </a:prstGeom>
              <a:ln w="19050">
                <a:solidFill>
                  <a:srgbClr val="006C3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ZoneTexte 70">
                <a:extLst>
                  <a:ext uri="{FF2B5EF4-FFF2-40B4-BE49-F238E27FC236}">
                    <a16:creationId xmlns:a16="http://schemas.microsoft.com/office/drawing/2014/main" id="{27F75C9C-26C6-4BE1-8C4A-7F2905C59AE7}"/>
                  </a:ext>
                </a:extLst>
              </p:cNvPr>
              <p:cNvSpPr txBox="1"/>
              <p:nvPr/>
            </p:nvSpPr>
            <p:spPr>
              <a:xfrm rot="16200000">
                <a:off x="1038697" y="1596397"/>
                <a:ext cx="565560" cy="3076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fr-FR" altLang="fr-FR" sz="1200" i="0" u="none" strike="noStrike" cap="none" normalizeH="0" baseline="0">
                    <a:ln>
                      <a:noFill/>
                    </a:ln>
                    <a:solidFill>
                      <a:srgbClr val="006C3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2 m</a:t>
                </a:r>
                <a:endParaRPr kumimoji="0" lang="fr-FR" altLang="fr-FR" sz="1200" i="0" u="none" strike="noStrike" cap="none" normalizeH="0" baseline="0">
                  <a:ln>
                    <a:noFill/>
                  </a:ln>
                  <a:solidFill>
                    <a:srgbClr val="006C3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72" name="Connecteur droit avec flèche 71">
                <a:extLst>
                  <a:ext uri="{FF2B5EF4-FFF2-40B4-BE49-F238E27FC236}">
                    <a16:creationId xmlns:a16="http://schemas.microsoft.com/office/drawing/2014/main" id="{4EC53A96-90C3-41D1-8724-AA45C5241E8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845377" y="3355400"/>
                <a:ext cx="787805" cy="3691"/>
              </a:xfrm>
              <a:prstGeom prst="straightConnector1">
                <a:avLst/>
              </a:prstGeom>
              <a:ln w="19050">
                <a:solidFill>
                  <a:srgbClr val="006C3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ZoneTexte 72">
                <a:extLst>
                  <a:ext uri="{FF2B5EF4-FFF2-40B4-BE49-F238E27FC236}">
                    <a16:creationId xmlns:a16="http://schemas.microsoft.com/office/drawing/2014/main" id="{08129F01-01E2-4A30-98A2-541E870D1DCC}"/>
                  </a:ext>
                </a:extLst>
              </p:cNvPr>
              <p:cNvSpPr txBox="1"/>
              <p:nvPr/>
            </p:nvSpPr>
            <p:spPr>
              <a:xfrm>
                <a:off x="2946910" y="3381076"/>
                <a:ext cx="565559" cy="308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fr-FR" altLang="fr-FR" sz="1200" i="0" u="none" strike="noStrike" cap="none" normalizeH="0" baseline="0">
                    <a:ln>
                      <a:noFill/>
                    </a:ln>
                    <a:solidFill>
                      <a:srgbClr val="006C3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1 m</a:t>
                </a:r>
                <a:endParaRPr kumimoji="0" lang="fr-FR" altLang="fr-FR" sz="1200" i="0" u="none" strike="noStrike" cap="none" normalizeH="0" baseline="0">
                  <a:ln>
                    <a:noFill/>
                  </a:ln>
                  <a:solidFill>
                    <a:srgbClr val="006C3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59" name="ZoneTexte 58">
              <a:extLst>
                <a:ext uri="{FF2B5EF4-FFF2-40B4-BE49-F238E27FC236}">
                  <a16:creationId xmlns:a16="http://schemas.microsoft.com/office/drawing/2014/main" id="{07534365-8E61-4989-8426-EB6AF7E755C3}"/>
                </a:ext>
              </a:extLst>
            </p:cNvPr>
            <p:cNvSpPr txBox="1"/>
            <p:nvPr/>
          </p:nvSpPr>
          <p:spPr>
            <a:xfrm>
              <a:off x="2814944" y="2025187"/>
              <a:ext cx="26363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fr-FR" altLang="fr-FR" sz="1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rPr>
                <a:t>G</a:t>
              </a:r>
              <a:endParaRPr kumimoji="0" lang="fr-FR" altLang="fr-FR" sz="1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0" name="ZoneTexte 59">
              <a:extLst>
                <a:ext uri="{FF2B5EF4-FFF2-40B4-BE49-F238E27FC236}">
                  <a16:creationId xmlns:a16="http://schemas.microsoft.com/office/drawing/2014/main" id="{CDA72604-E000-4874-8980-BEFBB6BADE0F}"/>
                </a:ext>
              </a:extLst>
            </p:cNvPr>
            <p:cNvSpPr txBox="1"/>
            <p:nvPr/>
          </p:nvSpPr>
          <p:spPr>
            <a:xfrm>
              <a:off x="3313928" y="937060"/>
              <a:ext cx="26363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fr-FR" altLang="fr-FR" sz="1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rPr>
                <a:t>O</a:t>
              </a:r>
              <a:endParaRPr kumimoji="0" lang="fr-FR" altLang="fr-FR" sz="1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ZoneTexte 74">
                <a:extLst>
                  <a:ext uri="{FF2B5EF4-FFF2-40B4-BE49-F238E27FC236}">
                    <a16:creationId xmlns:a16="http://schemas.microsoft.com/office/drawing/2014/main" id="{23B2A9DC-871B-4002-AFF3-D9729C5ECB4A}"/>
                  </a:ext>
                </a:extLst>
              </p:cNvPr>
              <p:cNvSpPr txBox="1"/>
              <p:nvPr/>
            </p:nvSpPr>
            <p:spPr>
              <a:xfrm>
                <a:off x="7095495" y="853019"/>
                <a:ext cx="5714787" cy="2013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200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e réacteur d’avion a un poid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𝐏</m:t>
                        </m:r>
                      </m:e>
                    </m:acc>
                  </m:oMath>
                </a14:m>
                <a:r>
                  <a:rPr lang="fr-FR" altLang="fr-FR" sz="2000" b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3 000 daN </a:t>
                </a:r>
                <a:r>
                  <a:rPr lang="fr-FR" altLang="fr-FR" sz="200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et une poussée maximal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fr-FR" sz="20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𝐅</m:t>
                        </m:r>
                      </m:e>
                    </m:acc>
                  </m:oMath>
                </a14:m>
                <a:r>
                  <a:rPr kumimoji="0" lang="fr-FR" altLang="fr-FR" sz="2000" b="1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7 000 daN </a:t>
                </a:r>
                <a:r>
                  <a:rPr kumimoji="0" lang="fr-FR" altLang="fr-FR" sz="200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ppliqués au point G.</a:t>
                </a:r>
              </a:p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fr-FR" altLang="fr-FR" sz="20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2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Pour évaluer l’action du réacteur sur l’aile, calculer le système équivalent au point </a:t>
                </a:r>
                <a:r>
                  <a:rPr lang="fr-FR" altLang="fr-FR" sz="20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O</a:t>
                </a:r>
                <a:endParaRPr kumimoji="0" lang="fr-FR" altLang="fr-FR" sz="2000" b="1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5" name="ZoneTexte 74">
                <a:extLst>
                  <a:ext uri="{FF2B5EF4-FFF2-40B4-BE49-F238E27FC236}">
                    <a16:creationId xmlns:a16="http://schemas.microsoft.com/office/drawing/2014/main" id="{23B2A9DC-871B-4002-AFF3-D9729C5ECB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5495" y="853019"/>
                <a:ext cx="5714787" cy="2013756"/>
              </a:xfrm>
              <a:prstGeom prst="rect">
                <a:avLst/>
              </a:prstGeom>
              <a:blipFill>
                <a:blip r:embed="rId18"/>
                <a:stretch>
                  <a:fillRect l="-1174" r="-1067" b="-4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E2096CFD-1F15-47ED-99DB-7C9EE91A79FE}"/>
              </a:ext>
            </a:extLst>
          </p:cNvPr>
          <p:cNvCxnSpPr/>
          <p:nvPr/>
        </p:nvCxnSpPr>
        <p:spPr>
          <a:xfrm>
            <a:off x="4629150" y="3193280"/>
            <a:ext cx="363855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8950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Image 49">
            <a:extLst>
              <a:ext uri="{FF2B5EF4-FFF2-40B4-BE49-F238E27FC236}">
                <a16:creationId xmlns:a16="http://schemas.microsoft.com/office/drawing/2014/main" id="{72824ED7-2B79-4D04-88E4-67D2308EB8C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3080" b="21758"/>
          <a:stretch/>
        </p:blipFill>
        <p:spPr>
          <a:xfrm>
            <a:off x="5979477" y="530897"/>
            <a:ext cx="5735782" cy="2458185"/>
          </a:xfrm>
          <a:prstGeom prst="rect">
            <a:avLst/>
          </a:prstGeom>
        </p:spPr>
      </p:pic>
      <p:sp>
        <p:nvSpPr>
          <p:cNvPr id="19" name="Espace réservé du pied de page 3">
            <a:extLst>
              <a:ext uri="{FF2B5EF4-FFF2-40B4-BE49-F238E27FC236}">
                <a16:creationId xmlns:a16="http://schemas.microsoft.com/office/drawing/2014/main" id="{AF38CA7F-69FD-480C-9899-1126B822615A}"/>
              </a:ext>
            </a:extLst>
          </p:cNvPr>
          <p:cNvSpPr txBox="1">
            <a:spLocks/>
          </p:cNvSpPr>
          <p:nvPr/>
        </p:nvSpPr>
        <p:spPr>
          <a:xfrm>
            <a:off x="11235194" y="6492875"/>
            <a:ext cx="3859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 cap="small" baseline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9</a:t>
            </a:r>
          </a:p>
        </p:txBody>
      </p:sp>
      <p:sp>
        <p:nvSpPr>
          <p:cNvPr id="6" name="Espace réservé du texte 5">
            <a:extLst>
              <a:ext uri="{FF2B5EF4-FFF2-40B4-BE49-F238E27FC236}">
                <a16:creationId xmlns:a16="http://schemas.microsoft.com/office/drawing/2014/main" id="{9549DC43-3897-4DA8-A69F-7D7510DE9EA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fr-FR"/>
              <a:t>Modélisation des Actions Mécaniques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F3586AE7-CDDE-4515-8153-9621BE75445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fr-FR"/>
              <a:t>3</a:t>
            </a:r>
            <a:r>
              <a:rPr lang="fr-FR" baseline="30000"/>
              <a:t>ème</a:t>
            </a:r>
            <a:r>
              <a:rPr lang="fr-FR"/>
              <a:t> loi de Newton</a:t>
            </a:r>
          </a:p>
        </p:txBody>
      </p:sp>
      <p:sp>
        <p:nvSpPr>
          <p:cNvPr id="16" name="Espace réservé du pied de page 3">
            <a:extLst>
              <a:ext uri="{FF2B5EF4-FFF2-40B4-BE49-F238E27FC236}">
                <a16:creationId xmlns:a16="http://schemas.microsoft.com/office/drawing/2014/main" id="{BA8950B4-3507-4608-972C-323AD91C8A1B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3484880" y="6356350"/>
            <a:ext cx="6009639" cy="365125"/>
          </a:xfrm>
        </p:spPr>
        <p:txBody>
          <a:bodyPr/>
          <a:lstStyle/>
          <a:p>
            <a:r>
              <a:rPr lang="fr-FR"/>
              <a:t>Dimensionnement des Liaisons Mécaniques- 2021/2022 – Aymeric RENUY</a:t>
            </a:r>
          </a:p>
        </p:txBody>
      </p:sp>
      <p:grpSp>
        <p:nvGrpSpPr>
          <p:cNvPr id="25" name="Groupe 24">
            <a:extLst>
              <a:ext uri="{FF2B5EF4-FFF2-40B4-BE49-F238E27FC236}">
                <a16:creationId xmlns:a16="http://schemas.microsoft.com/office/drawing/2014/main" id="{850ADDF0-D8CC-433B-B039-8238640C98D7}"/>
              </a:ext>
            </a:extLst>
          </p:cNvPr>
          <p:cNvGrpSpPr/>
          <p:nvPr/>
        </p:nvGrpSpPr>
        <p:grpSpPr>
          <a:xfrm>
            <a:off x="7140434" y="1005341"/>
            <a:ext cx="3624587" cy="604833"/>
            <a:chOff x="6389663" y="620328"/>
            <a:chExt cx="3624587" cy="604833"/>
          </a:xfrm>
        </p:grpSpPr>
        <p:cxnSp>
          <p:nvCxnSpPr>
            <p:cNvPr id="27" name="Connecteur droit avec flèche 26">
              <a:extLst>
                <a:ext uri="{FF2B5EF4-FFF2-40B4-BE49-F238E27FC236}">
                  <a16:creationId xmlns:a16="http://schemas.microsoft.com/office/drawing/2014/main" id="{566FEBB6-CBBA-4744-A57A-CB28BB18DCA9}"/>
                </a:ext>
              </a:extLst>
            </p:cNvPr>
            <p:cNvCxnSpPr/>
            <p:nvPr/>
          </p:nvCxnSpPr>
          <p:spPr>
            <a:xfrm flipH="1">
              <a:off x="6389663" y="1174992"/>
              <a:ext cx="93436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cteur droit avec flèche 27">
              <a:extLst>
                <a:ext uri="{FF2B5EF4-FFF2-40B4-BE49-F238E27FC236}">
                  <a16:creationId xmlns:a16="http://schemas.microsoft.com/office/drawing/2014/main" id="{FE434B7C-472C-42DF-8265-FC8AF5FF9857}"/>
                </a:ext>
              </a:extLst>
            </p:cNvPr>
            <p:cNvCxnSpPr/>
            <p:nvPr/>
          </p:nvCxnSpPr>
          <p:spPr>
            <a:xfrm flipH="1">
              <a:off x="9079888" y="1180553"/>
              <a:ext cx="93436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ZoneTexte 28">
                  <a:extLst>
                    <a:ext uri="{FF2B5EF4-FFF2-40B4-BE49-F238E27FC236}">
                      <a16:creationId xmlns:a16="http://schemas.microsoft.com/office/drawing/2014/main" id="{D12343BA-E136-45E7-AFA0-FEBA8D1880E7}"/>
                    </a:ext>
                  </a:extLst>
                </p:cNvPr>
                <p:cNvSpPr txBox="1"/>
                <p:nvPr/>
              </p:nvSpPr>
              <p:spPr>
                <a:xfrm>
                  <a:off x="8945167" y="620328"/>
                  <a:ext cx="660964" cy="6048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fr-FR" altLang="fr-FR">
                      <a:solidFill>
                        <a:srgbClr val="FF0000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fr-FR" b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fr-FR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B</m:t>
                              </m:r>
                            </m:sub>
                          </m:sSub>
                        </m:e>
                      </m:acc>
                    </m:oMath>
                  </a14:m>
                  <a:endParaRPr lang="fr-FR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29" name="ZoneTexte 28">
                  <a:extLst>
                    <a:ext uri="{FF2B5EF4-FFF2-40B4-BE49-F238E27FC236}">
                      <a16:creationId xmlns:a16="http://schemas.microsoft.com/office/drawing/2014/main" id="{D12343BA-E136-45E7-AFA0-FEBA8D1880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45167" y="620328"/>
                  <a:ext cx="660964" cy="60483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ZoneTexte 29">
                  <a:extLst>
                    <a:ext uri="{FF2B5EF4-FFF2-40B4-BE49-F238E27FC236}">
                      <a16:creationId xmlns:a16="http://schemas.microsoft.com/office/drawing/2014/main" id="{49FD3CED-6AF4-4063-8B45-B1E041106391}"/>
                    </a:ext>
                  </a:extLst>
                </p:cNvPr>
                <p:cNvSpPr txBox="1"/>
                <p:nvPr/>
              </p:nvSpPr>
              <p:spPr>
                <a:xfrm>
                  <a:off x="6846359" y="620328"/>
                  <a:ext cx="660964" cy="6048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fr-FR" altLang="fr-FR">
                      <a:solidFill>
                        <a:srgbClr val="FF0000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fr-FR" b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fr-FR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A</m:t>
                              </m:r>
                            </m:sub>
                          </m:sSub>
                        </m:e>
                      </m:acc>
                    </m:oMath>
                  </a14:m>
                  <a:endParaRPr lang="fr-FR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30" name="ZoneTexte 29">
                  <a:extLst>
                    <a:ext uri="{FF2B5EF4-FFF2-40B4-BE49-F238E27FC236}">
                      <a16:creationId xmlns:a16="http://schemas.microsoft.com/office/drawing/2014/main" id="{49FD3CED-6AF4-4063-8B45-B1E0411063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6359" y="620328"/>
                  <a:ext cx="660964" cy="60483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ZoneTexte 30">
            <a:extLst>
              <a:ext uri="{FF2B5EF4-FFF2-40B4-BE49-F238E27FC236}">
                <a16:creationId xmlns:a16="http://schemas.microsoft.com/office/drawing/2014/main" id="{250D4CF2-367C-4674-AC55-959AB42C0E8E}"/>
              </a:ext>
            </a:extLst>
          </p:cNvPr>
          <p:cNvSpPr txBox="1"/>
          <p:nvPr/>
        </p:nvSpPr>
        <p:spPr>
          <a:xfrm>
            <a:off x="1732547" y="2220568"/>
            <a:ext cx="359022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fr-FR" altLang="fr-FR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incipe de l’action réaction</a:t>
            </a:r>
            <a:endParaRPr kumimoji="0" lang="fr-FR" altLang="fr-FR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5FFEAACF-E839-4154-A082-6A349E5269F9}"/>
              </a:ext>
            </a:extLst>
          </p:cNvPr>
          <p:cNvSpPr txBox="1"/>
          <p:nvPr/>
        </p:nvSpPr>
        <p:spPr>
          <a:xfrm>
            <a:off x="1092579" y="1057390"/>
            <a:ext cx="49600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fr-FR" altLang="fr-FR" sz="200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 Toute action</a:t>
            </a:r>
            <a:r>
              <a:rPr kumimoji="0" lang="fr-FR" altLang="fr-FR" sz="2000" i="1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une réaction d’intensité équivalente mais de sens opposé »</a:t>
            </a:r>
            <a:endParaRPr kumimoji="0" lang="fr-FR" altLang="fr-FR" sz="200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436DA812-11E6-42CA-8712-300E9DFFD511}"/>
                  </a:ext>
                </a:extLst>
              </p:cNvPr>
              <p:cNvSpPr txBox="1"/>
              <p:nvPr/>
            </p:nvSpPr>
            <p:spPr>
              <a:xfrm>
                <a:off x="7460856" y="2224429"/>
                <a:ext cx="2773024" cy="506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𝐅</m:t>
                            </m:r>
                          </m:e>
                          <m:sub>
                            <m:r>
                              <a:rPr lang="fr-FR" sz="2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𝐀</m:t>
                            </m:r>
                          </m:sub>
                        </m:sSub>
                      </m:e>
                    </m:acc>
                  </m:oMath>
                </a14:m>
                <a:r>
                  <a:rPr kumimoji="0" lang="fr-FR" altLang="fr-FR" sz="2400" b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= -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fr-FR" sz="2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𝐅</m:t>
                            </m:r>
                          </m:e>
                          <m:sub>
                            <m:r>
                              <a:rPr lang="fr-FR" sz="2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𝐁</m:t>
                            </m:r>
                          </m:sub>
                        </m:sSub>
                      </m:e>
                    </m:acc>
                  </m:oMath>
                </a14:m>
                <a:endParaRPr kumimoji="0" lang="fr-FR" altLang="fr-FR" sz="2400" b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436DA812-11E6-42CA-8712-300E9DFFD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0856" y="2224429"/>
                <a:ext cx="2773024" cy="506421"/>
              </a:xfrm>
              <a:prstGeom prst="rect">
                <a:avLst/>
              </a:prstGeom>
              <a:blipFill>
                <a:blip r:embed="rId6"/>
                <a:stretch>
                  <a:fillRect t="-1205" b="-26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e 34">
            <a:extLst>
              <a:ext uri="{FF2B5EF4-FFF2-40B4-BE49-F238E27FC236}">
                <a16:creationId xmlns:a16="http://schemas.microsoft.com/office/drawing/2014/main" id="{741BF4AF-838A-4C6E-B1D3-2CD7FD8ADC56}"/>
              </a:ext>
            </a:extLst>
          </p:cNvPr>
          <p:cNvGrpSpPr/>
          <p:nvPr/>
        </p:nvGrpSpPr>
        <p:grpSpPr>
          <a:xfrm>
            <a:off x="7143222" y="3240436"/>
            <a:ext cx="4845696" cy="2701637"/>
            <a:chOff x="6078071" y="3264824"/>
            <a:chExt cx="4845696" cy="2701637"/>
          </a:xfrm>
        </p:grpSpPr>
        <p:grpSp>
          <p:nvGrpSpPr>
            <p:cNvPr id="36" name="Groupe 35">
              <a:extLst>
                <a:ext uri="{FF2B5EF4-FFF2-40B4-BE49-F238E27FC236}">
                  <a16:creationId xmlns:a16="http://schemas.microsoft.com/office/drawing/2014/main" id="{E4336CF5-5BAE-4610-9D07-323093435992}"/>
                </a:ext>
              </a:extLst>
            </p:cNvPr>
            <p:cNvGrpSpPr/>
            <p:nvPr/>
          </p:nvGrpSpPr>
          <p:grpSpPr>
            <a:xfrm>
              <a:off x="6078071" y="3565775"/>
              <a:ext cx="4845696" cy="2400686"/>
              <a:chOff x="6078071" y="3565775"/>
              <a:chExt cx="4845696" cy="2400686"/>
            </a:xfrm>
          </p:grpSpPr>
          <p:grpSp>
            <p:nvGrpSpPr>
              <p:cNvPr id="39" name="Groupe 38">
                <a:extLst>
                  <a:ext uri="{FF2B5EF4-FFF2-40B4-BE49-F238E27FC236}">
                    <a16:creationId xmlns:a16="http://schemas.microsoft.com/office/drawing/2014/main" id="{778FB7BF-2A9D-4ADB-B54A-DEFA4A64A9FA}"/>
                  </a:ext>
                </a:extLst>
              </p:cNvPr>
              <p:cNvGrpSpPr/>
              <p:nvPr/>
            </p:nvGrpSpPr>
            <p:grpSpPr>
              <a:xfrm>
                <a:off x="6078071" y="3565775"/>
                <a:ext cx="4655820" cy="2400686"/>
                <a:chOff x="5775960" y="3489575"/>
                <a:chExt cx="4655820" cy="2400686"/>
              </a:xfrm>
            </p:grpSpPr>
            <p:pic>
              <p:nvPicPr>
                <p:cNvPr id="44" name="Image 43">
                  <a:extLst>
                    <a:ext uri="{FF2B5EF4-FFF2-40B4-BE49-F238E27FC236}">
                      <a16:creationId xmlns:a16="http://schemas.microsoft.com/office/drawing/2014/main" id="{B726C975-4447-4B8C-82C2-22122158335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8059" b="89803" l="3889" r="90463">
                              <a14:foregroundMark x1="73333" y1="86842" x2="90463" y2="87993"/>
                              <a14:foregroundMark x1="72593" y1="72204" x2="64074" y2="67599"/>
                              <a14:foregroundMark x1="65833" y1="76480" x2="62778" y2="69572"/>
                              <a14:foregroundMark x1="64259" y1="76151" x2="68796" y2="69572"/>
                              <a14:foregroundMark x1="61759" y1="31579" x2="67222" y2="22204"/>
                              <a14:foregroundMark x1="54537" y1="30592" x2="56296" y2="31250"/>
                              <a14:foregroundMark x1="7870" y1="46875" x2="10741" y2="40296"/>
                              <a14:foregroundMark x1="30648" y1="18914" x2="31481" y2="11842"/>
                              <a14:foregroundMark x1="4815" y1="86349" x2="13241" y2="67928"/>
                              <a14:foregroundMark x1="3889" y1="86678" x2="6944" y2="87171"/>
                              <a14:foregroundMark x1="32130" y1="13816" x2="31481" y2="8059"/>
                              <a14:foregroundMark x1="28056" y1="70395" x2="31296" y2="87007"/>
                              <a14:foregroundMark x1="30833" y1="80099" x2="29722" y2="75000"/>
                              <a14:foregroundMark x1="9630" y1="65954" x2="12870" y2="64145"/>
                              <a14:foregroundMark x1="89074" y1="81086" x2="90093" y2="84211"/>
                              <a14:backgroundMark x1="46759" y1="90461" x2="47685" y2="44243"/>
                              <a14:backgroundMark x1="31574" y1="82566" x2="72500" y2="83388"/>
                              <a14:backgroundMark x1="33704" y1="85691" x2="44444" y2="85362"/>
                              <a14:backgroundMark x1="60648" y1="86513" x2="71296" y2="86349"/>
                              <a14:backgroundMark x1="60000" y1="29605" x2="60000" y2="29605"/>
                              <a14:backgroundMark x1="62315" y1="28947" x2="62315" y2="28947"/>
                              <a14:backgroundMark x1="56019" y1="29934" x2="56019" y2="29934"/>
                              <a14:backgroundMark x1="61389" y1="80099" x2="70370" y2="79112"/>
                              <a14:backgroundMark x1="73148" y1="66776" x2="73148" y2="66776"/>
                              <a14:backgroundMark x1="70648" y1="51316" x2="73241" y2="37171"/>
                              <a14:backgroundMark x1="4815" y1="70888" x2="3333" y2="77961"/>
                              <a14:backgroundMark x1="5463" y1="71875" x2="4352" y2="84704"/>
                              <a14:backgroundMark x1="73889" y1="38487" x2="74074" y2="36842"/>
                              <a14:backgroundMark x1="71574" y1="38651" x2="70370" y2="36020"/>
                              <a14:backgroundMark x1="70926" y1="35855" x2="70926" y2="35855"/>
                              <a14:backgroundMark x1="69815" y1="35691" x2="69815" y2="35691"/>
                              <a14:backgroundMark x1="69630" y1="34539" x2="69630" y2="34539"/>
                              <a14:backgroundMark x1="90000" y1="81908" x2="90556" y2="83059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35" t="6278" r="7869" b="12118"/>
                <a:stretch/>
              </p:blipFill>
              <p:spPr>
                <a:xfrm>
                  <a:off x="5775960" y="3489575"/>
                  <a:ext cx="4655820" cy="2400686"/>
                </a:xfrm>
                <a:prstGeom prst="rect">
                  <a:avLst/>
                </a:prstGeom>
              </p:spPr>
            </p:pic>
            <p:cxnSp>
              <p:nvCxnSpPr>
                <p:cNvPr id="45" name="Connecteur droit avec flèche 44">
                  <a:extLst>
                    <a:ext uri="{FF2B5EF4-FFF2-40B4-BE49-F238E27FC236}">
                      <a16:creationId xmlns:a16="http://schemas.microsoft.com/office/drawing/2014/main" id="{0378F694-C9FF-4565-B6D9-D64D033DB7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366760" y="4059162"/>
                  <a:ext cx="908889" cy="35281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Connecteur droit avec flèche 45">
                  <a:extLst>
                    <a:ext uri="{FF2B5EF4-FFF2-40B4-BE49-F238E27FC236}">
                      <a16:creationId xmlns:a16="http://schemas.microsoft.com/office/drawing/2014/main" id="{D69922CA-8858-4456-8FB8-C43115F226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275649" y="3706344"/>
                  <a:ext cx="908889" cy="35281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Ellipse 46">
                  <a:extLst>
                    <a:ext uri="{FF2B5EF4-FFF2-40B4-BE49-F238E27FC236}">
                      <a16:creationId xmlns:a16="http://schemas.microsoft.com/office/drawing/2014/main" id="{62423B44-F11E-4B9F-8D0F-6E1A00183031}"/>
                    </a:ext>
                  </a:extLst>
                </p:cNvPr>
                <p:cNvSpPr/>
                <p:nvPr/>
              </p:nvSpPr>
              <p:spPr>
                <a:xfrm>
                  <a:off x="9256125" y="4052016"/>
                  <a:ext cx="45719" cy="45719"/>
                </a:xfrm>
                <a:prstGeom prst="ellips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cxnSp>
            <p:nvCxnSpPr>
              <p:cNvPr id="40" name="Connecteur droit avec flèche 39">
                <a:extLst>
                  <a:ext uri="{FF2B5EF4-FFF2-40B4-BE49-F238E27FC236}">
                    <a16:creationId xmlns:a16="http://schemas.microsoft.com/office/drawing/2014/main" id="{1EB63F7F-C800-4332-8E32-1EF6147BE6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46359" y="3782544"/>
                <a:ext cx="277121" cy="356141"/>
              </a:xfrm>
              <a:prstGeom prst="straightConnector1">
                <a:avLst/>
              </a:prstGeom>
              <a:ln w="19050">
                <a:tailEnd type="oval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Connecteur droit avec flèche 40">
                <a:extLst>
                  <a:ext uri="{FF2B5EF4-FFF2-40B4-BE49-F238E27FC236}">
                    <a16:creationId xmlns:a16="http://schemas.microsoft.com/office/drawing/2014/main" id="{85D0AA38-1C94-4140-8A45-36B0AB859EA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323553" y="4334631"/>
                <a:ext cx="326191" cy="223586"/>
              </a:xfrm>
              <a:prstGeom prst="straightConnector1">
                <a:avLst/>
              </a:prstGeom>
              <a:ln w="19050">
                <a:tailEnd type="oval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2" name="ZoneTexte 41">
                <a:extLst>
                  <a:ext uri="{FF2B5EF4-FFF2-40B4-BE49-F238E27FC236}">
                    <a16:creationId xmlns:a16="http://schemas.microsoft.com/office/drawing/2014/main" id="{D2665F66-6D0C-4D5B-B2B3-F54F3028A1B8}"/>
                  </a:ext>
                </a:extLst>
              </p:cNvPr>
              <p:cNvSpPr txBox="1"/>
              <p:nvPr/>
            </p:nvSpPr>
            <p:spPr>
              <a:xfrm>
                <a:off x="6555096" y="3566547"/>
                <a:ext cx="3099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fr-FR" altLang="fr-FR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43" name="ZoneTexte 42">
                <a:extLst>
                  <a:ext uri="{FF2B5EF4-FFF2-40B4-BE49-F238E27FC236}">
                    <a16:creationId xmlns:a16="http://schemas.microsoft.com/office/drawing/2014/main" id="{F2AD4869-C5F0-4565-BCD7-A754B68D415B}"/>
                  </a:ext>
                </a:extLst>
              </p:cNvPr>
              <p:cNvSpPr txBox="1"/>
              <p:nvPr/>
            </p:nvSpPr>
            <p:spPr>
              <a:xfrm>
                <a:off x="10613789" y="4128216"/>
                <a:ext cx="3099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endParaRPr kumimoji="0" lang="fr-FR" altLang="fr-FR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ZoneTexte 36">
                  <a:extLst>
                    <a:ext uri="{FF2B5EF4-FFF2-40B4-BE49-F238E27FC236}">
                      <a16:creationId xmlns:a16="http://schemas.microsoft.com/office/drawing/2014/main" id="{583908AB-6C84-4636-8AB7-8CDC35E5E7A2}"/>
                    </a:ext>
                  </a:extLst>
                </p:cNvPr>
                <p:cNvSpPr txBox="1"/>
                <p:nvPr/>
              </p:nvSpPr>
              <p:spPr>
                <a:xfrm>
                  <a:off x="9952825" y="3264824"/>
                  <a:ext cx="660964" cy="4341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fr-FR" altLang="fr-FR">
                      <a:solidFill>
                        <a:srgbClr val="FF0000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fr-FR" b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F</m:t>
                              </m:r>
                            </m:e>
                            <m:sub>
                              <m:r>
                                <a:rPr lang="fr-FR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/2</m:t>
                              </m:r>
                            </m:sub>
                          </m:sSub>
                        </m:e>
                      </m:acc>
                    </m:oMath>
                  </a14:m>
                  <a:endParaRPr lang="fr-FR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37" name="ZoneTexte 36">
                  <a:extLst>
                    <a:ext uri="{FF2B5EF4-FFF2-40B4-BE49-F238E27FC236}">
                      <a16:creationId xmlns:a16="http://schemas.microsoft.com/office/drawing/2014/main" id="{583908AB-6C84-4636-8AB7-8CDC35E5E7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2825" y="3264824"/>
                  <a:ext cx="660964" cy="434158"/>
                </a:xfrm>
                <a:prstGeom prst="rect">
                  <a:avLst/>
                </a:prstGeom>
                <a:blipFill>
                  <a:blip r:embed="rId9"/>
                  <a:stretch>
                    <a:fillRect b="-84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ZoneTexte 37">
                  <a:extLst>
                    <a:ext uri="{FF2B5EF4-FFF2-40B4-BE49-F238E27FC236}">
                      <a16:creationId xmlns:a16="http://schemas.microsoft.com/office/drawing/2014/main" id="{64DB5244-4088-4EFB-BCBA-E0D3E42D02A5}"/>
                    </a:ext>
                  </a:extLst>
                </p:cNvPr>
                <p:cNvSpPr txBox="1"/>
                <p:nvPr/>
              </p:nvSpPr>
              <p:spPr>
                <a:xfrm>
                  <a:off x="8474575" y="4549039"/>
                  <a:ext cx="660964" cy="4341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fr-FR" altLang="fr-FR">
                      <a:solidFill>
                        <a:srgbClr val="FF0000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fr-FR" b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F</m:t>
                              </m:r>
                            </m:e>
                            <m:sub>
                              <m:r>
                                <a:rPr lang="fr-FR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2/1</m:t>
                              </m:r>
                            </m:sub>
                          </m:sSub>
                        </m:e>
                      </m:acc>
                    </m:oMath>
                  </a14:m>
                  <a:endParaRPr lang="fr-FR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38" name="ZoneTexte 37">
                  <a:extLst>
                    <a:ext uri="{FF2B5EF4-FFF2-40B4-BE49-F238E27FC236}">
                      <a16:creationId xmlns:a16="http://schemas.microsoft.com/office/drawing/2014/main" id="{64DB5244-4088-4EFB-BCBA-E0D3E42D02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4575" y="4549039"/>
                  <a:ext cx="660964" cy="434158"/>
                </a:xfrm>
                <a:prstGeom prst="rect">
                  <a:avLst/>
                </a:prstGeom>
                <a:blipFill>
                  <a:blip r:embed="rId10"/>
                  <a:stretch>
                    <a:fillRect b="-84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ZoneTexte 47">
                <a:extLst>
                  <a:ext uri="{FF2B5EF4-FFF2-40B4-BE49-F238E27FC236}">
                    <a16:creationId xmlns:a16="http://schemas.microsoft.com/office/drawing/2014/main" id="{1C6ED586-9909-4038-AB5B-24F1C3283048}"/>
                  </a:ext>
                </a:extLst>
              </p:cNvPr>
              <p:cNvSpPr txBox="1"/>
              <p:nvPr/>
            </p:nvSpPr>
            <p:spPr>
              <a:xfrm>
                <a:off x="4056477" y="5212566"/>
                <a:ext cx="2291386" cy="455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a:rPr lang="fr-FR" sz="24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/1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2400">
                    <a:solidFill>
                      <a:schemeClr val="tx1"/>
                    </a:solidFill>
                  </a:rPr>
                  <a:t> = -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a:rPr lang="fr-FR" sz="2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1/2</m:t>
                            </m:r>
                          </m:sub>
                        </m:sSub>
                      </m:e>
                    </m:acc>
                  </m:oMath>
                </a14:m>
                <a:endParaRPr lang="fr-FR" sz="24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8" name="ZoneTexte 47">
                <a:extLst>
                  <a:ext uri="{FF2B5EF4-FFF2-40B4-BE49-F238E27FC236}">
                    <a16:creationId xmlns:a16="http://schemas.microsoft.com/office/drawing/2014/main" id="{1C6ED586-9909-4038-AB5B-24F1C3283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477" y="5212566"/>
                <a:ext cx="2291386" cy="455766"/>
              </a:xfrm>
              <a:prstGeom prst="rect">
                <a:avLst/>
              </a:prstGeom>
              <a:blipFill>
                <a:blip r:embed="rId11"/>
                <a:stretch>
                  <a:fillRect t="-800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ZoneTexte 56">
                <a:extLst>
                  <a:ext uri="{FF2B5EF4-FFF2-40B4-BE49-F238E27FC236}">
                    <a16:creationId xmlns:a16="http://schemas.microsoft.com/office/drawing/2014/main" id="{D075400A-CADE-4B2F-8C35-121DC81349BB}"/>
                  </a:ext>
                </a:extLst>
              </p:cNvPr>
              <p:cNvSpPr txBox="1"/>
              <p:nvPr/>
            </p:nvSpPr>
            <p:spPr>
              <a:xfrm>
                <a:off x="1297123" y="3258410"/>
                <a:ext cx="5450724" cy="1539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altLang="fr-FR" sz="2000" b="0">
                    <a:latin typeface="Arial" panose="020B0604020202020204" pitchFamily="34" charset="0"/>
                    <a:cs typeface="Arial" panose="020B0604020202020204" pitchFamily="34" charset="0"/>
                  </a:rPr>
                  <a:t>Si le solide 1 exerce en A une ac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a:rPr lang="fr-FR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1/2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000" b="0">
                    <a:latin typeface="Arial" panose="020B0604020202020204" pitchFamily="34" charset="0"/>
                    <a:cs typeface="Arial" panose="020B0604020202020204" pitchFamily="34" charset="0"/>
                  </a:rPr>
                  <a:t> sur le solide </a:t>
                </a:r>
                <a:r>
                  <a:rPr lang="fr-FR" altLang="fr-FR" sz="2000" b="0">
                    <a:latin typeface="Arial" panose="020B0604020202020204" pitchFamily="34" charset="0"/>
                    <a:cs typeface="Arial" panose="020B0604020202020204" pitchFamily="34" charset="0"/>
                    <a:sym typeface="ZapfDingbats" pitchFamily="2" charset="2"/>
                  </a:rPr>
                  <a:t>2</a:t>
                </a:r>
                <a:r>
                  <a:rPr lang="fr-FR" altLang="fr-FR" sz="2000" b="0">
                    <a:latin typeface="Arial" panose="020B0604020202020204" pitchFamily="34" charset="0"/>
                    <a:cs typeface="Arial" panose="020B0604020202020204" pitchFamily="34" charset="0"/>
                  </a:rPr>
                  <a:t>, réciproquement le solide 2 exerce une ac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a:rPr lang="fr-FR" sz="2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/1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000" b="0">
                    <a:latin typeface="Arial" panose="020B0604020202020204" pitchFamily="34" charset="0"/>
                    <a:cs typeface="Arial" panose="020B0604020202020204" pitchFamily="34" charset="0"/>
                  </a:rPr>
                  <a:t> en A sur le solide </a:t>
                </a:r>
                <a:r>
                  <a:rPr lang="fr-FR" altLang="fr-FR" sz="2000" b="0">
                    <a:latin typeface="Arial" panose="020B0604020202020204" pitchFamily="34" charset="0"/>
                    <a:cs typeface="Arial" panose="020B0604020202020204" pitchFamily="34" charset="0"/>
                    <a:sym typeface="ZapfDingbats" pitchFamily="2" charset="2"/>
                  </a:rPr>
                  <a:t>1</a:t>
                </a:r>
                <a:r>
                  <a:rPr lang="fr-FR" altLang="fr-FR" sz="2000" b="0">
                    <a:latin typeface="Arial" panose="020B0604020202020204" pitchFamily="34" charset="0"/>
                    <a:cs typeface="Arial" panose="020B0604020202020204" pitchFamily="34" charset="0"/>
                  </a:rPr>
                  <a:t>, égale et directement opposée 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2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F</m:t>
                            </m:r>
                          </m:e>
                          <m:sub>
                            <m:r>
                              <a:rPr lang="fr-FR" sz="2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1/2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altLang="fr-FR" sz="2000" b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7" name="ZoneTexte 56">
                <a:extLst>
                  <a:ext uri="{FF2B5EF4-FFF2-40B4-BE49-F238E27FC236}">
                    <a16:creationId xmlns:a16="http://schemas.microsoft.com/office/drawing/2014/main" id="{D075400A-CADE-4B2F-8C35-121DC81349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123" y="3258410"/>
                <a:ext cx="5450724" cy="1539460"/>
              </a:xfrm>
              <a:prstGeom prst="rect">
                <a:avLst/>
              </a:prstGeom>
              <a:blipFill>
                <a:blip r:embed="rId12"/>
                <a:stretch>
                  <a:fillRect l="-1230" r="-1119" b="-4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ZoneTexte 60">
                <a:extLst>
                  <a:ext uri="{FF2B5EF4-FFF2-40B4-BE49-F238E27FC236}">
                    <a16:creationId xmlns:a16="http://schemas.microsoft.com/office/drawing/2014/main" id="{93F4EB23-2703-40D1-A40F-28E29F270158}"/>
                  </a:ext>
                </a:extLst>
              </p:cNvPr>
              <p:cNvSpPr txBox="1"/>
              <p:nvPr/>
            </p:nvSpPr>
            <p:spPr>
              <a:xfrm>
                <a:off x="1245677" y="5120233"/>
                <a:ext cx="2326907" cy="548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fr-FR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fr-FR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fr-FR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fr-FR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F</m:t>
                                </m:r>
                              </m:e>
                              <m:sub>
                                <m:r>
                                  <a:rPr lang="fr-FR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2/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fr-FR" sz="2400">
                    <a:solidFill>
                      <a:schemeClr val="tx1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fr-FR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fr-FR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fr-FR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F</m:t>
                                </m:r>
                              </m:e>
                              <m:sub>
                                <m:r>
                                  <a:rPr lang="fr-FR" sz="24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1</m:t>
                                </m:r>
                                <m:r>
                                  <a:rPr lang="fr-FR" sz="2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/</m:t>
                                </m:r>
                                <m:r>
                                  <a:rPr lang="fr-FR" sz="24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fr-FR" sz="24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1" name="ZoneTexte 60">
                <a:extLst>
                  <a:ext uri="{FF2B5EF4-FFF2-40B4-BE49-F238E27FC236}">
                    <a16:creationId xmlns:a16="http://schemas.microsoft.com/office/drawing/2014/main" id="{93F4EB23-2703-40D1-A40F-28E29F270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677" y="5120233"/>
                <a:ext cx="2326907" cy="548099"/>
              </a:xfrm>
              <a:prstGeom prst="rect">
                <a:avLst/>
              </a:prstGeom>
              <a:blipFill>
                <a:blip r:embed="rId13"/>
                <a:stretch>
                  <a:fillRect b="-1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2945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48" grpId="0"/>
      <p:bldP spid="57" grpId="0"/>
      <p:bldP spid="61" grpId="0"/>
    </p:bldLst>
  </p:timing>
</p:sld>
</file>

<file path=ppt/theme/theme1.xml><?xml version="1.0" encoding="utf-8"?>
<a:theme xmlns:a="http://schemas.openxmlformats.org/drawingml/2006/main" name="Thème JUNI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ème JUNIA" id="{93C860EA-3C6A-4515-80DD-A8A3EF23DE25}" vid="{AA2EF565-5208-4401-B8D1-61B98078008B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8962E63B0C86B469EBEEC465A8C509C" ma:contentTypeVersion="2" ma:contentTypeDescription="Create a new document." ma:contentTypeScope="" ma:versionID="6ffecf7f3db6cab369b6975fdd07f5a2">
  <xsd:schema xmlns:xsd="http://www.w3.org/2001/XMLSchema" xmlns:xs="http://www.w3.org/2001/XMLSchema" xmlns:p="http://schemas.microsoft.com/office/2006/metadata/properties" xmlns:ns2="7fc37283-8c47-42c6-a2cf-df74ceb96935" targetNamespace="http://schemas.microsoft.com/office/2006/metadata/properties" ma:root="true" ma:fieldsID="3522d9278cd7af24fd5d8ea65e02d018" ns2:_="">
    <xsd:import namespace="7fc37283-8c47-42c6-a2cf-df74ceb9693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c37283-8c47-42c6-a2cf-df74ceb9693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3AF3EC1-4A1A-4100-B4CF-CDD4D114AE52}">
  <ds:schemaRefs>
    <ds:schemaRef ds:uri="7fc37283-8c47-42c6-a2cf-df74ceb96935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74E6D88F-F05E-47D9-A337-81F9F81D3C9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EA7AC5D-A0E8-4E2E-8D85-1482030197D7}">
  <ds:schemaRefs>
    <ds:schemaRef ds:uri="7fc37283-8c47-42c6-a2cf-df74ceb96935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ème JUNIA</Template>
  <Application>Microsoft Office PowerPoint</Application>
  <PresentationFormat>Widescreen</PresentationFormat>
  <Slides>13</Slides>
  <Notes>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4" baseType="lpstr">
      <vt:lpstr>Thème JUNI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Aymeric RENUY</dc:creator>
  <cp:revision>1</cp:revision>
  <dcterms:created xsi:type="dcterms:W3CDTF">2021-09-07T08:54:23Z</dcterms:created>
  <dcterms:modified xsi:type="dcterms:W3CDTF">2021-11-24T20:47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962E63B0C86B469EBEEC465A8C509C</vt:lpwstr>
  </property>
</Properties>
</file>